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1.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ppt/notesSlides/notesSlide2.xml" ContentType="application/vnd.openxmlformats-officedocument.presentationml.notesSlide+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7" r:id="rId2"/>
    <p:sldId id="446" r:id="rId3"/>
    <p:sldId id="447" r:id="rId4"/>
    <p:sldId id="448" r:id="rId5"/>
    <p:sldId id="256" r:id="rId6"/>
    <p:sldId id="1790" r:id="rId7"/>
    <p:sldId id="287" r:id="rId8"/>
    <p:sldId id="275" r:id="rId9"/>
    <p:sldId id="276" r:id="rId10"/>
    <p:sldId id="277" r:id="rId11"/>
    <p:sldId id="278" r:id="rId12"/>
    <p:sldId id="279" r:id="rId13"/>
    <p:sldId id="280" r:id="rId14"/>
    <p:sldId id="281" r:id="rId15"/>
    <p:sldId id="282" r:id="rId16"/>
    <p:sldId id="284" r:id="rId17"/>
    <p:sldId id="285" r:id="rId18"/>
    <p:sldId id="286" r:id="rId19"/>
    <p:sldId id="258" r:id="rId20"/>
    <p:sldId id="1804" r:id="rId21"/>
    <p:sldId id="382" r:id="rId22"/>
    <p:sldId id="329" r:id="rId23"/>
    <p:sldId id="292" r:id="rId24"/>
    <p:sldId id="298" r:id="rId25"/>
    <p:sldId id="293" r:id="rId26"/>
    <p:sldId id="294" r:id="rId27"/>
    <p:sldId id="297" r:id="rId28"/>
    <p:sldId id="296" r:id="rId29"/>
    <p:sldId id="295" r:id="rId30"/>
    <p:sldId id="299" r:id="rId31"/>
    <p:sldId id="300" r:id="rId32"/>
    <p:sldId id="307" r:id="rId33"/>
    <p:sldId id="312" r:id="rId34"/>
    <p:sldId id="313" r:id="rId35"/>
    <p:sldId id="314" r:id="rId36"/>
    <p:sldId id="316" r:id="rId37"/>
    <p:sldId id="315" r:id="rId38"/>
    <p:sldId id="1791" r:id="rId39"/>
    <p:sldId id="1792" r:id="rId40"/>
    <p:sldId id="260" r:id="rId41"/>
    <p:sldId id="259" r:id="rId42"/>
    <p:sldId id="261" r:id="rId43"/>
    <p:sldId id="262" r:id="rId44"/>
    <p:sldId id="263" r:id="rId45"/>
    <p:sldId id="264" r:id="rId46"/>
    <p:sldId id="265" r:id="rId47"/>
    <p:sldId id="266" r:id="rId48"/>
    <p:sldId id="267" r:id="rId49"/>
    <p:sldId id="268" r:id="rId50"/>
    <p:sldId id="269" r:id="rId51"/>
  </p:sldIdLst>
  <p:sldSz cx="9144000" cy="6858000" type="screen4x3"/>
  <p:notesSz cx="6735763" cy="98663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88" autoAdjust="0"/>
    <p:restoredTop sz="94660"/>
  </p:normalViewPr>
  <p:slideViewPr>
    <p:cSldViewPr>
      <p:cViewPr varScale="1">
        <p:scale>
          <a:sx n="62" d="100"/>
          <a:sy n="62" d="100"/>
        </p:scale>
        <p:origin x="1420" y="5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ink/ink1.xml><?xml version="1.0" encoding="utf-8"?>
<inkml:ink xmlns:inkml="http://www.w3.org/2003/InkML">
  <inkml:definitions>
    <inkml:context xml:id="ctx0">
      <inkml:inkSource xml:id="inkSrc0">
        <inkml:traceFormat>
          <inkml:channel name="X" type="integer" max="1024" units="cm"/>
          <inkml:channel name="Y" type="integer" max="768" units="cm"/>
          <inkml:channel name="T" type="integer" max="2.14748E9" units="dev"/>
        </inkml:traceFormat>
        <inkml:channelProperties>
          <inkml:channelProperty channel="X" name="resolution" value="33.46405" units="1/cm"/>
          <inkml:channelProperty channel="Y" name="resolution" value="33.3913" units="1/cm"/>
          <inkml:channelProperty channel="T" name="resolution" value="1" units="1/dev"/>
        </inkml:channelProperties>
      </inkml:inkSource>
      <inkml:timestamp xml:id="ts0" timeString="2023-09-12T08:37:28.438"/>
    </inkml:context>
    <inkml:brush xml:id="br0">
      <inkml:brushProperty name="width" value="0.05292" units="cm"/>
      <inkml:brushProperty name="height" value="0.05292" units="cm"/>
      <inkml:brushProperty name="color" value="#FF0000"/>
    </inkml:brush>
  </inkml:definitions>
  <inkml:trace contextRef="#ctx0" brushRef="#br0">5581 6325 0,'25'0'125,"-25"-25"-125,25 25 0,-1 0 15,1 0 1,0-24-1,-25 48 1,0 1 0,-25 0-1,0 0 1,25 0 0,0-1-1,25-24 32</inkml:trace>
  <inkml:trace contextRef="#ctx0" brushRef="#br0" timeOffset="1234.83">4713 7516 0,'0'-25'63,"25"25"-63,-1 0 15,1-25 1,-25 0-16,25 50 31,-50-25-15,-24 50 15,24-1 0,74-73 0,51-51 1,-75 75-1,-150 124 0,101-124-31</inkml:trace>
  <inkml:trace contextRef="#ctx0" brushRef="#br0" timeOffset="3000.58">4936 8359 0,'-25'0'16,"50"0"93,0 0-93,-25-25-16,50 1 15,24-26 1,0 0 0,-49 26-1,-25 48 1,-25 51-1,-49 24 1,-25-25 0,49-24-1,50-25 1,0-50 15,25 25-31,25-25 16,-1-24-1,-24 24 1</inkml:trace>
  <inkml:trace contextRef="#ctx0" brushRef="#br0" timeOffset="3781.64">5135 9054 0,'24'-25'94,"1"25"-94,-25-25 15,50 0-15,-25 0 16,24 1 0,-49-1-16,25 25 0,0-25 15,-25 50 1,-50 24 0,-24 26-1,-1-1 1,75-49-16,-49 0 15,24 0-15,25 0 16,25-25 0,0-25-1,49-25 1,0 1 0,-49 24-16,25 25 15,-50 25 16,-50-1-31,1 51 32,-1-50-32</inkml:trace>
  <inkml:trace contextRef="#ctx0" brushRef="#br0" timeOffset="23574.1">7937 7565 0,'0'25'125,"0"0"-109,-24-25-16,24 25 0,-50 0 15,50-1 1,-25 1 15,50-25 16,-25-25-47,25 25 16,24-24-1,1-1 1,-50 50 31,-25-25-31</inkml:trace>
</inkml:ink>
</file>

<file path=ppt/ink/ink1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9:12.552"/>
    </inkml:context>
    <inkml:brush xml:id="br0">
      <inkml:brushProperty name="width" value="0.05292" units="cm"/>
      <inkml:brushProperty name="height" value="0.05292" units="cm"/>
      <inkml:brushProperty name="color" value="#FF0000"/>
    </inkml:brush>
  </inkml:definitions>
  <inkml:trace contextRef="#ctx0" brushRef="#br0">609 11720</inkml:trace>
  <inkml:trace contextRef="#ctx0" brushRef="#br0" timeOffset="1163.6">609 11720,'18'0,"1"0,-38 0,1 0,0 0,-1 0,0 0,1 0,-1 0,1 0,-1 0,1 0,-1 0,0 0,1 0,-1 0,0 0,0 0,1 0,0 0,-1 0,0 0,1 0,-1 0,1-18,-1 18,1 0,-2 0,2 0,0 0,-1 0,0 0,0 0,1 0,0 0,-1 0,0 0,1 0,-1 0,1 0,-1 0,0 0,0 0,1 0,0 0,-1 0,0 0,0 0,1 0,0-19,-1 19,0 0,1 0,-1 0,0 0,1 0,-1 0,0 0,1 0,0 0,-1 0,0 0,0 0,1 0,0 0,-1 0,0 0,38 0</inkml:trace>
  <inkml:trace contextRef="#ctx0" brushRef="#br0" timeOffset="2175.25">-284 11571,'19'-19,"0"19,-1 0,0-18,1 18,0 0,0-18,-1 18,0 0,-18-19,19 19,0 0,-38 0,19 19,-19-19,1 0,0 18,-1-18,0 18,0-18,1 19,-19-19,18 20,1-20,-1 18,0-18,1 0,-1 18,0-18,1 0,0 19,-1-19,0 0,19 19,-19-19,19 18,19 1,0-1,0 1,-19-1,18 1,-18 0,18-1,1 0,0 2,-19-1,18-1,1-18,0 18,-1 1,1 0,0-19,-1 18,0-18,1 19,0-19,0 0,-1 0</inkml:trace>
  <inkml:trace contextRef="#ctx0" brushRef="#br0" timeOffset="5268.32">-153 11069,'-19'0,"0"0,19-18,-19 18,19-19,19 19,0 0,-19-19,19 19,-1 0,-18 19,18-19,-18 19,19-19,-19 18,0 1,0 0,0-1,-19-18,19 19,-18-19,18 18,-18-18,-1 19,0-19,19-19,19 19,0 0,-1 0,0 0,1 0,-19 19,19-1,-19 1,0 0,0-1,0 0,0 1,-19-19,0 19,1-19,0 19,-1-19,0 0,0 0,1 0,0 0,-1 0,19-19,0 0,0 0</inkml:trace>
  <inkml:trace contextRef="#ctx0" brushRef="#br0" timeOffset="6179.83">88 11088,'19'0,"-38"0,0 0,1 0,0 19,-1-19,19 18,0 1,-19-19,19 18,0 1,0-1,19-18,0 0,-1 0,0 0,1 0,0 19,0 0,-19-1,18-18,-18 18,0 1,-18-19,-1 19,0-19,0 0,19 19,-18-19,0 0,-1 0,0 0,1-19,-1 19,19-19</inkml:trace>
  <inkml:trace contextRef="#ctx0" brushRef="#br0" timeOffset="6735.21">274 11107,'-18'0,"18"18,-19-18,1 0,18 19,0-1,-19-18,19 19,-18-1,18 1,0 0,0-1,0 0,0 1,0 0,18-19,1 0,-1 0,1 0,-1-19,1 19,-19-19,19 1,-19 0,0-1,18 19,-18-19,0 1,0-1,0 1,-18 18,18-19,-19 19,19-18,-19 18,19-19,-18 19</inkml:trace>
  <inkml:trace contextRef="#ctx0" brushRef="#br0" timeOffset="7131.38">386 11107,'0'18,"0"1,0-1,0 1,0-1,0 1,0 0,0-1,0 0,0 1,0 0,-19-19,19 19,0-1,0 1,0 0,-19-19,19 18</inkml:trace>
  <inkml:trace contextRef="#ctx0" brushRef="#br0" timeOffset="7519.73">553 11125,'0'19,"-18"-19,18 18,-19-18,1 0,18 19,-19-19,1 18,18 1,-19-19,19 19,0-1,0 0,0 1,19-19,-1 19,1-19,-1 0,1 19,-1-19,1 0,0 0,-1 0</inkml:trace>
  <inkml:trace contextRef="#ctx0" brushRef="#br0" timeOffset="7803.38">627 11088,'19'0,"0"0,0 0,-1 0,1 0,0 0,-1 0</inkml:trace>
  <inkml:trace contextRef="#ctx0" brushRef="#br0" timeOffset="8045.06">684 11088,'0'0,"0"19,18-19,-18 18,19-18,-19 19,19-19,-1 18,-18 1,0-1,0 1,0 0,0-1,0 0,-18-18,-1 19,0 0,1-19,-1 19,0-19,0 0,1 0,0 18,-1-18</inkml:trace>
  <inkml:trace contextRef="#ctx0" brushRef="#br0" timeOffset="10095.42">-172 12297,'0'0,"0"18,-19 1,0-19,19 19,-18-1,0 1,-1 0,19 0,-19-1,1 0,18 1,-19-19,19 19,-19-1,19 1,0-1,0 1,0-38,19 19,-19-18,19 18,-1-19,1 1,0-1,-1 0,0 1,1 18,0-18,0-1,-19 0,18 19,0-19,1 1,0-1,0 19,-19-19,18 19,1 0,-1 0,1 19,-19 0,0-1,0 1</inkml:trace>
  <inkml:trace contextRef="#ctx0" brushRef="#br0" timeOffset="10515.84">-98 12334,'0'19</inkml:trace>
  <inkml:trace contextRef="#ctx0" brushRef="#br0" timeOffset="10916.13">-60 12315,'0'19,"18"0,1-1,-19 1,18 0,-18 0,19-19,-19 18,19 0,-19 1,18-19,-18 19,18-19,-18 18,19-18,0 19,0-19</inkml:trace>
  <inkml:trace contextRef="#ctx0" brushRef="#br0" timeOffset="12315.73">-117 12428,'-18'0,"18"18,0 0,-18-18,18 19,0 0,-19-19,19 18,0 1,-19-19,19 18,0 1,-19-1,19 2,0-2,0 0,-18-18,18 19,0 0,0 0,0-1,0 0,0 1,-18-19,18 19,0-1,-19 1,19-1,0 1,-19 0,19 0,0-1,-18 0,18 1,-19 0,19 0,0-1,-19 0,19 1,0 0,-18-1,18 20,0-20,-19 1,19 0,0-1,-19 19,19-18,0 0,-18-1,18 0,0 20,-18-20,18 1,0 0,-19-1,19 20,-19-20,19 0,0 20,-19-19,19 17,-18-17,18 19,-18-20,18 19,-19-18,19 18,0 0,-19 1,19-2,-18-16,-1 17,19 0,-19 0,19 0,-18 0,18 1,-19-1,0 19,19-19,-18 0,18 0,-18 0,18 19,-19-18,19-1,-19 18,19-17,-19-2,1 3,18 16,-18-18,18 19,-19-19,19 18,-19-16,0 16,19-18,-18 19,18-19,-19 19,19-18,-18-2,18 20,-19-19,19 19,-19 0,1-18,18 17,0-18,-18 0,18 20,0-21,-19 2,19-1,0 0,0 0,0 0,0 1,0-1,0-19,-19 20,19-1,0-19,0 20,0-20,0 19,0-18,0 19,0-20,0 19,0-18,0 0,0-1,19 19,-19-18,0-1,0 1,0 0,19-1,-19 1,0 0,0-1,18 0,-18 1,18 0,-18 0,19-19,-19 18,19-18,-19 18,18-18,1 0,-19 19,18-19,1 0,0 0,0 0,-1 0,0 19,1-19,0 0,0 0,-1 0,0 0,1 0,0 0,-1 0,20 0,-20 19,1-19,0 0,-1 0,0 0,1 18,19-18,-20 0,0 0,1 0,0 19,-1-19,1 0,0 0,-1 0</inkml:trace>
  <inkml:trace contextRef="#ctx0" brushRef="#br0" timeOffset="15700.06">-321 16725,'0'18,"0"1,19-19,-1 0,-18 19,19-19,0 0,-1 0,0 18,1-18,19 0,-20 0,0 0,20 0,-19 18,18-18,0 0,-18 0,17 19,2-19,-1 0,1 0,-1 0,0 19,0-19,18 0,-17 19,-1-19,19 0,-19 0,19 18,-19-18,19 18,-19-18,19 0,0 19,-19-19,18 19,2-19,-20 0,19 19,-1-19,-17 18,18-18,-1 0,-17 19,17-19,-18 18,19-18,-18 0,17 19,-17-19,-1 0,18 19,-17-19,-1 0,1 18,-2-18,2 0,-1 0,-19 0,19 0,1 0,-20 18,1-18,0 0,0 0,-1 0,0 0,1 0,0 0,-1 0,1 0,-19-18,0 0,18 18,-18-19,19 19,0 0,0 0,-1 0,0 0,1 0,0 0,0 0,-1 0,0 0,1 0,0 0,-1 0,1 0,-1 0,1-19,0 19,0 0,-1 0,0 0,1-18,0 18,0 0,-1 0,0-19,1 19,-19-18,-19-1,1 19,0 0,-1 0,0 0,0 0,1-19,0 19,-20 0,19 0,-18 0,0 0,18-19,-17 19,-2 0,1 0,19 0,-20-18,1 18,18 0,-18 0,18 0,1 0,0 0,-1-18,19 36,19-18,-1 0,0 0,1 0,0 0,-1 0,1 0,-1 18,1-18,19 0,-20 19,19-19,-18 0,18 19,0-19,0 0,0 19,1-19,-19 0,17 18,2-18,-1 0,-19 19,20-19,-20 0,1 18,0-18,-1 19,1-19,-19 19,19-19,-19 18,0 0,0 1,0 0,-19 0,0-1,1 0,-1 2,19-2,-19 1,1-1,-20 1,20-19,0 18,-1 1,-19-19,20 19,-19-1,18-18,-18 0,18 18,-18-18,18 0,-17 0,17 19,0-19,0 0,1 0,0 0,-1 0,0 0</inkml:trace>
  <inkml:trace contextRef="#ctx0" brushRef="#br0" timeOffset="19099.25">-302 13078,'18'0,"-18"19,0 0,19-19,-19 18,0 1,0 0,0-1,0 0,0 1,0 0,0 0,0-1,0 0,-19-18,19 19,0 0,0-1,0 1,0 0,0-1,0 1,-18 0,18-1,0 0,-19 1,19 0,0 0,0-1,0 0,-19 1,19 0,0 0,0-1,0 1,-18-19,18 18,0 1,0 0,0-1,0 0,0 1,0 0,0 0,-19-19,19 18,0 0,-19 2,19-2,0 1,0-1,0 1,-18-1,18 1,0 0,0-1,-18-18,18 18,0 1,0 0,-19-19,19 19,0-1,0 1,0 0,0-1,-19-18,19 19,0-1,0 1,0-1,-19-18,19 19,0 0,0-1,0 0,0 1,0 0,0 0,0-1,0 1,-18-19,18 19,0-1,0 1,0-1,0 1,0-1,0 1,0 0,0-1,0 0,0 1,0 1,0-2,0 0,0 1,0 0,0-1,0 1,0-1,0 1,-18-19,18 18,0 1,0 0,0-1,0 0,0 2,-19-1,19-1,0 0,0 1,0 0,0-1,0 1,0-1,0 1,0-1,0 1,0 0,0-1,0 1,0 0,0 0,19-19,-19 18,0 0,18 1,-18 0,18-1,1 1,-19-1,19 1,-19-1,19-18,-19 19,0 0,0-1,18-18,-18 19,0 0,18-19,-18 19,0-1,0 0,19-18,-19 19,0 0,19-19,-19 18,18 1,-18-1,19-18,-19 19,0-1,19 2,-19-2,18-18,-18 18,19-18,-19 19,0 0,19-19,-19 19,18-1,-18 0,18-18,-18 19,0 0,0-1,19-18,-19 19,0-1,0 1,0 0,0 0,0-1,0 0,0 1,0 0,0 0,0-1,0 0,0 1,0 0,0-1,0 1,19-19,-19 18,0 1,19 0,-19 0,0-1,18 0,-18 1,18-19,-18 19,0 0,19-19,-19 18,0 0,19-18,-19 19,19 0,-19-1,18 1,-18 0,0-1,0 1,19-19,-19 19,0-1,18-18,-18 18,19 1,-19 0,0 0,0-1,19-18,-19 18,0 1,18-19,-18 19,18-19,-18 19,19-19,0 18,0-18,-19 19,18-19,-18 18,18 1,2-19,-20 19,18-19,1 18,-1-18,1 18,-1-18,1 19,0-19,-1 0,0 19,1-19,0 0,-19 19,19-19,-1 18,1-18,0 18,-1-18,1 0,-1 0,-18 19,19-19,-1 0,1 0</inkml:trace>
  <inkml:trace contextRef="#ctx0" brushRef="#br0" timeOffset="22975.62">3102 16948,'-18'0,"18"-19,18 19,0 0,1 0,-19-19,19 19,0 0,-1 0,0 19,1 0,-19 0,0-1,0 1,0-1,0 1,0 0,0-1,0 0,0 1,0 0,0 0,0-1,0 0,-19 2,19-2,0 1,0-1,0 1,0-1,0-36,0-1,0 1,0-1,0 1,0-2,19 2,-19 0,0-1,19 0,0 0,-19 1,0 0,18 18,-18-19,19 19,-19-19,18 19,-18-18,19 18,0 0,-1 0,0 18,1-18,0 19,-19 0,0-1,0 0,0 1,19 0,-19 0,0-1,0 0,0 2,0-2,18-18,-18 19,0-1,19-18,-19 19,19-19,-1 0,-18 18,19-18,-1 0,-18-18,19 18,-1 0,1 0,0-19,-1 19,-18-18,18 18,-18-19,19 19,-19-18,19 18,-19-20,19 2,-19 0,0-1,0 0,0 0,0 1,0 0,-19 18,0 0,19 18,-19-18,1 18,0 1,18 0,-19 0,19-1,0 0,0 2,0-2,0 1,0-1,0 1,0-1,19 1,-1 0,0-19,1 0,0 0,0 0,-1 0,1 0,0 0,-1 0</inkml:trace>
  <inkml:trace contextRef="#ctx0" brushRef="#br0" timeOffset="23368.19">3995 16948,'0'0,"-19"0,19 19,-19-19,19 18,0 1,0-1,0 1,0 0,0-1,-18 0,18 1,0 0,0 0,0-1,0 0,0 2,0-2,0 1,0-1,18 1,-18-1,19 1,0 0,0-19,-1 18,1-18,0 0,-1 0,1 0,-1 0,1 0,-19-18</inkml:trace>
  <inkml:trace contextRef="#ctx0" brushRef="#br0" timeOffset="23619.88">3846 17078,'19'0,"-1"0,1 0,0 0,-1 0,0 0,20 0,-19 0,18 0,-18 0,18 0,-19 0</inkml:trace>
  <inkml:trace contextRef="#ctx0" brushRef="#br0" timeOffset="25455.16">4590 17022,'0'0,"-18"0,0 0,18 19,-19-19,0 19,0-19,19 18,-18 0,-1 1,19 0,-19 0,19-1,-18 0,18 2,0-2,0 1,0-1,0 1,0-1,0 1,0 0,0-1,18-18,-18 18,19-18,0 19,-1-19,1 0,0 0,0 0,-1 0,0-19,1 19,0 0,-1-18,1 18,-1-18,1 18,-19-19,18 19,-18-19,0 1,0-1,0 1,-18-1,-1 19,1-18,-1-2,1 2,-1 18,0-18,1 18,0-19,-1 19,38 0,-1 0,0 0,1 0,0-19,-1 19,1 0,-1 0,1 0,-1 0,20 0,-20 0,1-19,0 19,0 0,-1 0,0 0,1 0,0 0,-19 19,0 0,0 0,-19-1,19 0,0 2,0-2,0 1,0-1,19-18,-1 0,-18 19,19-19,-1-19,1 19,-1 0,-18-18,19 18,0-19,-19 1,18-2,1 2,-19 0,19-1,-19 0,0 0,0 38,0 0,0 0,0-1,0 0,0 2,0-2,0 1,19-19,-19 18,18-18,0 19,1-19,0 0,-1-19,1 19,-1-18,1 18,0-19,-19 1,19 18,-19-20,18 2,-18 0,0-1,18 0,-18 0,0 1,0 0,19-1,-19 0,0 1,0-1,0 38,0-1,-19 1,19 0,0-1,0 0,0 1,0 0,0 0,0-1,0 0,0 2,0-2,0 1,0-1,19 1,-19-1,19-18,0 19,-1-19,0 0,1 0,0 0,-1 0</inkml:trace>
  <inkml:trace contextRef="#ctx0" brushRef="#br0" timeOffset="25648.16">5186 17096,'0'0,"-19"0,19 19,19-19,-1 0,1 0,-1 0,1 0,0 19,18-19,-19 0</inkml:trace>
  <inkml:trace contextRef="#ctx0" brushRef="#br0" timeOffset="26075.58">5670 17115,'0'0,"0"19,0 0,0-1,0 0,0 2,0-2,0 1,0-1,0 1,0-1,0 1,0 18,0-19,0 1,0 0,0 0,0-1,0 1,0 0,0-1,18 1,-18-1,0 1,18-1</inkml:trace>
  <inkml:trace contextRef="#ctx0" brushRef="#br0" timeOffset="26587.42">5725 17115,'0'0,"19"0,-1 0,1 0,0 0,-1 0,1 0,0 0,-1 0,0 0,1 0,0 19,0-19,-1 0,0 19,-18-1,0 0,-18 2,0-2,-1-18,0 19,0-19,-17 18,17-18,-18 0,18 19,0-19,-18 0,18 0,1 0,0 0,-1 0,0 0</inkml:trace>
  <inkml:trace contextRef="#ctx0" brushRef="#br0" timeOffset="27356.12">6041 17115,'0'0,"0"19,0 0,-18-1,18 0,0 2,-19-2,19 1,0-1,0 1,0-1,19-18,-1-18,1 18,0 0,-19-19,18 19,1 0,-19-18,19 18,-1-19,0 1,1-2,-19 2,19 18,-19-18,0 36,0 0,0 2,0-2,-19-18,19 19,0-1,0 1,0-1,0 1,19 0,0-1,-1-18,0-18,1 18,0-19,0 19,-19-19,18 19,1-18,-19-1,18 1,1 18,-19-19,19 1,-19-2,18 2,-18-19,18 18,-18 0,0 1,19 0,-19-1,19-18,-19 18,0 1,19-1,-19 0,0 0,0 1,0 0,0 36,0 0,0 1,-19 0,19 0,0-1,0 1,0-1,-19 1,19 0,0-1,0 0,0 1,0 0,0 0,0-1,0 0,19 2,-19-2,19 1,-19-1,18-18,0 0,2 0,-2 0</inkml:trace>
  <inkml:trace contextRef="#ctx0" brushRef="#br0" timeOffset="27587.88">6302 17004,'0'18,"19"-18,-1 0,1 0,-1 19,1-19,0 0,-1 0,19 0,-18 0,18 0,-19 0,20 0,-1 0,0 0,1 0,-20 0,19 0,1 0</inkml:trace>
  <inkml:trace contextRef="#ctx0" brushRef="#br0" timeOffset="29899.1">6804 17041,'19'0,"0"0,-1 0,1 0,-1 0,1 0,-19 19,18-19,-18 18,0 0,0 1,0 0,0 0,0-1,-18 0,18 2,-19-20,19 18,0 1,0-1,0 1,-18-19,18 18,0 1,18-19,1 0,-1 0,1-19,0 19,-1-18,0 18,-18-19,19 19,-19-18,19 18,0-19,-19 1,18 18,-18-20,0 2,0 36,-18-18,18 20,0-2,0 1,0-1,0 1,0-1,0 1,0 0,18-19,-18 18,19-18,0 0,-19 18,18-18,1 0,-1 0,1 0,-1-18,1 18,0-18,-19-1,18 0,-18 1,0-1,0 1,0-1,0 1,0-2,0 2,0 0,18 18,1 0,1 0,-20-19,18 19,0 0,1 0,0 0,-19 19,0-1,0 0,-19-18,19 20,0-2,-19 1,1-1,18 1,0-1,0 1,0 0,0-1,0 0,0 1,18-19,1 0,0 0,-1 0,-18-19,19 19,-1 0,-18-18,19 18,-19-18,18-1,-18 0,19 19,-19-18,0-1,0 1,0-1,0 1,0-2,-19 20,19-18,-18 18,18-18,-19 18,1-19,-1 19,1 0,-1 0,0 19,1-19,18 18,-18-18,18 18,0 2,-20-2,20 1,0-1,20-18,-2 0,0 0,1 0,0 0,-1 0,1 0,-1 0,1-18,-1 18,1-19,0 19,-1 0,0-18,2-2,-1 20,-19-18,18 18,0-18,1 18,-19-19,19 19,-1 0,-18 19,0-1,0 0,0 2,0-2,0 1,-18-19,18 18,0 1,0-1,0 1,0 0,18-19,1 0,-19 18,18-18,1 0,-1 0,1 0,0 0,-1 0,1-18,0 18,-19-19,19 19,-1-19,-18 1,18 18,-18-19,0 1,19-1,-19-19,0 20,0 0,19-1,-19 0,0 0,18-17,-18 17,0 0,0 1,0-1,19 19,-19-18,0 36,0 1,-19-1,1 1,18 0,0 17,-19-17,19 0,0 0,-19 17,19-16,0-2,0 19,0-18,0-1,0 1,0 0,0-1,0 0,0 1,0 0,0 0,0-38,0 0,0 0,19 1,0 0,-19-1,18 0,-18 1,19 18,-19-19,18 1,-18-1,19 1,-1 18,1-20,-19 2,19 18,-1 0,-18-18,19 18,0 0,0 0,-19 18,0 0,-19-18,19 20,-19-20,0 18,1-18,-1 19,0-19,1 18,-1-18,1 19,-1-19,1 0,18 18,-19-18,19 19,19-19,-1 0,1 0,-1 19,19-19,-18 0,0 0,18 0,-18 18,18-18,-19 0,20 0,-20 0,19 18,-18-18,19 0,-20 19,0-19,20 0,-19 0,-1 0,0 0</inkml:trace>
  <inkml:trace contextRef="#ctx0" brushRef="#br0" timeOffset="34022.88">3195 17990,'18'0,"1"0,0 0,0 18,-1-18,1 0,-1 0,1 0,0 0,-1 0,0 0,1 0,0 0,0 0</inkml:trace>
  <inkml:trace contextRef="#ctx0" brushRef="#br0" timeOffset="34227.75">3213 18138,'0'0,"19"0,0 0,0 0,-1 0,1 0,-1-18,1 18,0 0,-1 0</inkml:trace>
  <inkml:trace contextRef="#ctx0" brushRef="#br0" timeOffset="35091.05">4088 17990,'-18'0,"-1"-18,0 18,19-20,19 20,-19-19,19 19,-1 0,-18-18,19 18,-1 0,1-18,-1 18,1 0,0 0,-1 0,0 0,1 0,1 0,-2 0,0 0,1 18,-19 0,0 1,-19 1,1-2,0-18,18 18,-20 1,1-19,1 19,0-19,-1 18,0-18,1 0,-1 19,1-19,36 0,1 0,-1 0,1 0,0 0,-1 0,0 0,1 0,1 0,-2 0,0 0,1 0,-19 18,19-18,-19 19,0-1,0 1,-19 0,0-1,1-18,0 19,-2 0,-17-19,19 19,-1-19,0 0,1 0,-1 18,-18-18,19 0,-1 0,0 0,1 0,-1 0,0 0</inkml:trace>
  <inkml:trace contextRef="#ctx0" brushRef="#br0" timeOffset="35866.8">4907 17915,'-19'0,"19"-18,-19 18,1 0,0 0,-1 0,0 0,0 0,19 18,-18-18,-1 0,0 0,1 0,-1 0,1 0,-1 0,1 0,-1 0,19 18,0 1,0 1,0-2,-19 0,19 1,0 0,19-19,0 0,-1 0,1 0,-1 0,1 0,-1 0,1 0,0 0,-1 0,1 0,0 0,0 0,-1 0,-18 18,18-18,-18 19,0-1,0 1,0-1,0 1,0 0,-18-19,18 18,-18-18,-1 19,0 0,0-19,1 19,-1-19,0 0,1 18,-1-18,-18 0,19 0,-1 0,0 0,1-18,0 18,-1 0,0 0,0-19,1 19,-1 0,0-19</inkml:trace>
  <inkml:trace contextRef="#ctx0" brushRef="#br0" timeOffset="36432.04">5223 17990,'0'-18,"-19"18,1 0,-1 18,19 0,-19-18,19 19,0 0,-18-19,18 18,0 1,-18-19,18 18,0 1,0-1,0 1,0 0,0-1,18-18,-18 19,18-19,-18 19,19-19,0 0,-1 0,1 0,-1 0,1 0,0 0,0 0,-1 0,0 0,1-19,0 19,0 0,-19-19,18 19,-18-18,18 18,-18-19,19 0,-19 1,0-1,0 1,0-1,0 1,-19-1,19 0,-18 1,0 0,-1-2,0 1,0 1,1 0,0 18,-1-19,-19 19,20-19,-19 19,18 0,0 0,1 0,0 0,18 19</inkml:trace>
  <inkml:trace contextRef="#ctx0" brushRef="#br0" timeOffset="36946.85">5744 17972,'0'18,"-19"0,19 1,-19 0,19-1,0 1,-18-19,18 18,0 1,0-1,0 1,0 0,0-1,0 1,0 0,0 0,0-1,0 0,0 1,0 0,18-19,-18 18</inkml:trace>
  <inkml:trace contextRef="#ctx0" brushRef="#br0" timeOffset="37315.03">5985 18101,'-18'0,"0"0,-1 19,0-19,0 0,1 0,0 0,18 18,-19-18,0 0,19 19,0 0,0-1,19-18,-19 19,19-19,-19 19,18-19,0 19,1-19,0 18,0-18,-19 18,18-18,0 0,1 19,0-19,-1 0,-18 19,19-19,0 0,-1 0</inkml:trace>
  <inkml:trace contextRef="#ctx0" brushRef="#br0" timeOffset="37691.01">6116 17972,'19'0,"-1"0,0 0,1 0,0 0,0 0,-1-20,0 20,1 0,0 0,0 0,-1 0,19 0,-18 0,18 0,-19 0,20 0,-19 0,17 0,-16 0,-2 0,19 0,-18 0,-1 0,-18 20,19-20</inkml:trace>
  <inkml:trace contextRef="#ctx0" brushRef="#br0" timeOffset="38102.95">6450 17933,'0'19,"19"-19,-19 20,19-20,-19 18,19-18,-19 18,18 1,-18 0,18-1,-18 1,20-1,-20 1,18-1,1 1,-19 18,18-18,-18 0,0 18,19-19,-19 1,0 18,0-18,0-1,0 1,0-1,0 1,0 0,-19-1,1 1,-1-19,1 0,-2 0,2 0,0 0,-1 0,0-19,0 19,1 0,0-18,-1-1,-18 19,18-19,1 1,-1-1,0 19,0-18,1-1,0 1,18-1</inkml:trace>
</inkml:ink>
</file>

<file path=ppt/ink/ink1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31:05.635"/>
    </inkml:context>
    <inkml:brush xml:id="br0">
      <inkml:brushProperty name="width" value="0.05292" units="cm"/>
      <inkml:brushProperty name="height" value="0.05292" units="cm"/>
      <inkml:brushProperty name="color" value="#002060"/>
    </inkml:brush>
  </inkml:definitions>
  <inkml:trace contextRef="#ctx0" brushRef="#br0">4035 19183,'0'18,"0"0,0 2,0-2,0 1,0 18,0-20,0 2,0 0,0-1,0 0,0 20,0-19,0-1,0 20,0-20,0 1,0-1,0 19,0-18,0 0,0-1,0 0,0 1,0 0,0 0,0-1,0 1,0 0,0-1,0-36,0-1,19 19,-19-19,19 1,-19-1,18 0,0 0,-18 1,19 0,-19-20,19 20,-19-1,18 1,-18-1,19 1,-19-1,19 0,-19 1,18-1,-18 0,19 0,-19 1,0 0,19 18,-19-19,18 0,-18 38,0 0,0-1,0 0,0 1,0 0,0 0,0-1,0 1,0 0,0-1,0 1,18-1,-18 1,0-1,0 1,19 0,-19-1,0 0,0 1,19-19,-19 19,19 0,-1-19,0 0,1-19,0 0,0 0,-19 1,0 0,0-1,18 0,-18 1,0-1,0 1,0-1,0 1,0-1,0 0,0 1,0-1,0 0,0 0,0 1,0 0,0 36,0 0,0 1,0 0,0 0,19-1,-19 1,0 0,18-19,-18 18,19-18,0 0,-1 0,-18-18,18-1,-18 0,19 1,-19-1,0 0,19 0,-19 1,0 0,19-1,-19 0,0 2,0-20,18 18,-18 1,0-2,0-16,0 17,0 0,0 0,0 1,0 0,0-1,0 38,0-1,0 0,0 20,0-19,0-1,0 0,0 20,0-1,0-18,0 17,18 1,-18 0,0 1,0-20,0 20,0-1,0-19,0 19,0-18,0 18,0-19,0 1,0 0,0 0,0-1,0 1,0 0,0-38,19 0,-19 1,0-1,0 0,19 0,-19 1,0 0,19-1,-19 0,18 1,1-1,-19 1,18 18,1-19,0 19,-1 0,-18 19,18-19,-18 18,19-18,-19 19,19-1,-19 1,19-19,-19 19,0-1,18 0,-18 1,19-19,-19 19,19-19</inkml:trace>
  <inkml:trace contextRef="#ctx0" brushRef="#br0" timeOffset="912.07">5226 19479,'-19'-18,"1"18,-1 0,0 0,0 0,1 18,0 1,-1-19,19 19,-19-1,1 1,18-1,0 1,0-1,-19-18,19 19,0 0,0-1,0 0,0 1,0 0,0 0,19-19,-1 0,1 0,0 0,-1 0,0-19,1 0,0 19,-19-19,19 19,-1-18,-18 0,19 18,-19-19,0 0,0 1,0-1,0 1,0-1,0 38,0-1,0 1,0-1,0 1,0 0,0-1,19-18,-19 18,18-18,-18 19,19-19,-19 19,18-19,1 0,-1-19,1 19,-19-19,19 19,-19-18,18 0,-18-1,0 0,18 1,-18-1,0 1,0-1,0 1,0-1,19 0,-19-18,0 18,0-18,0 19,0-1,0-17,0 17,0 1,0-1,0 1,0-2,0 2,-19 0,19-1,0 38,0-1,0 0,0 2,0-2,19 1,-19-1,0 1,0 17,0-17,19-1,-19 19,0-18,0 0,0 18,0-18,19-1,-19 1,0-1,0 1,18-1,1-18,-19 19,19-19,-1 19,1-19,-1 0,1 0,-19-19,18 19,1 0</inkml:trace>
  <inkml:trace contextRef="#ctx0" brushRef="#br0" timeOffset="1204.56">5319 19349,'0'19,"18"-19,1 0,0 0,-1 0,0 0,1 0,0 0,0-19,-1 19,20 0</inkml:trace>
  <inkml:trace contextRef="#ctx0" brushRef="#br0" timeOffset="2067.89">6100 19368,'-18'0,"-1"0,0 0,19 18,-18-18,0 18,18 1,-19-19,19 19,0 0,-19-19,19 18,0 1,0 0,0-1,-19-18,19 19,0-1,0 1,0-1,0 1,19-19,-19 19,19-19,0 0,-1 0,0 0,1 0,0 0,-1 0,1-19,-1 19,1-19,-1 19,1-18,0 18,-1-19,1 1,0-1,0 19,-1-18,-18-1,18 19,-18-19,0 1,0-1,0 0,0 0,-18 19,0 0,-1 0,0 0,19 19,-19 0,19 0,19-19,-19 18,19-18,0 0,-1 19,0-19,1 0,0 19,-1-19,1 18,-1-18,1 19,-1-19,-18 18,0 1,0-1,-18-18,-1 19,1-19,-1 0,1 0,-1 0,0 0,1 0,0 0,-1 0,0 0,0-19</inkml:trace>
  <inkml:trace contextRef="#ctx0" brushRef="#br0" timeOffset="2272.08">6174 19126,'-18'0,"18"-18,18 18</inkml:trace>
  <inkml:trace contextRef="#ctx0" brushRef="#br0" timeOffset="3532.56">7514 19219,'-18'0,"18"-18,-19 18,0 0,0 0,1 0,0 0,18 18,-19-18,0 0,19 20,-19-20,19 18,-18-18,0 19,-1-1,0 1,1-2,18 2,-19 0,19-1,-19-18,19 18,-18 1,18 0,-19 0,19-1,0 1,0 0,0-1,0 1,0-1,0 1,0-1,0 1,19 0,-1-1,1 0,0-18,-1 0,1 0,0 0,-1 19,0-19,1 0,0 0,0-19,-1 19,0 0,1 0,0 0,0-18,-1 18,1-18,-1 18,1-19,-19 0,19 19,-19-18,18-1,-18 1,18-1,-18 1,0-1,0 0,0 1,0-1,0 0,0 0,0-17,0 17,0 0,0 2,-18-2,0 1,18-1,-19 1,0 18,19-20,-18 20,-1-18,1 18,-1 0,0 0,0 0,1 0,18 18</inkml:trace>
  <inkml:trace contextRef="#ctx0" brushRef="#br0" timeOffset="3932.52">7346 19442,'0'0,"0"19,19-19,-19 18,19-18,0 19,-1 0,-18-1,18 1,1-1,-19 1,19-1,-19 1,19 0,-1-19,1 18,-19 0,18 1,1-19,0 19,-1-19,0 19,1-1,0-18,0 19,-1-19,0 0,1 19,0-19,0 0,-1 0,1 18,-1-18</inkml:trace>
  <inkml:trace contextRef="#ctx0" brushRef="#br0" timeOffset="4703.36">7868 19535,'0'19,"18"-19,-18 18,0 1,0-1,0 1,0 0,0-1,0 0,0 1,0 0,0 0,18-1,-18 1,0 0,0-1,0 1,0-1</inkml:trace>
  <inkml:trace contextRef="#ctx0" brushRef="#br0" timeOffset="5147.39">7904 19702,'0'-19,"19"19,0 0,0 0,-19-18,18 18,0 0,-18-18,20 18,-20-19,18 19,-18-19,19 1,-19-1,0 1,0 36,0 1,0-1,0 1,18-19,-18 19,0-1,0 0,19 1,-19 0,0 0,0-1,0 1,18-19,-18 19,0-1,19-18</inkml:trace>
  <inkml:trace contextRef="#ctx0" brushRef="#br0" timeOffset="5605.06">8443 19423,'0'-19,"-18"19,-1 0,0 0,19 19,-18-19,18 19,-19 0,19-1,0 1,-18 0,-1-1,19 1,0-1,0 1,-18-1,18 1,0 0,0-1,0 0,0 1,0 0,0 0,0-1,0 1,0 0,18-1,1 1,-19-1,18-18,1 19,-1-19,1 0,0 0,-1 18,0-18,1 0,0 0,0 0,-1 0,1 0,0 0,-1 0,1 0</inkml:trace>
  <inkml:trace contextRef="#ctx0" brushRef="#br0" timeOffset="5955.91">8629 19517,'-18'0,"18"-19,0 38,0-1,0 1,0-1,0 1,0-1,18 1,-18 0,0-1,0 0,19 1,-19 0,0 0,0-1,0 1</inkml:trace>
  <inkml:trace contextRef="#ctx0" brushRef="#br0" timeOffset="6447.91">8592 19572,'0'-18,"0"-1,19 19,-19-18,18 18,1 0,-1 0,1 0,0 0,-1 0,0 0,1 0,-19 18,0 1,0-1,-19 1,1-1,0 1,-1-19,0 19,38-19,0 0,-1 0,0 18,1-18,1 0,-2 18,0-18,1 0,-19 19,19-19,-1 0,1 0,-1 19,1-19,-1 0,1 0,0 19,-1-19</inkml:trace>
  <inkml:trace contextRef="#ctx0" brushRef="#br0" timeOffset="6836.53">8629 19313,'0'0,"0"-19,19 19,-1 0,1 0,-19 19,19-19,17 0,-17 0,1 17,-2-17,19 19,-18-19,18 19,-19-1,1 0,18 1,-18 0,-1 0,0-1,2 1,-1 0,-1-1,0 19,1-18,-19-1,19 1,-19 0,0 17,0-17,0 0,-19 0,19-1,-19 1,1-19,0 19,18-1,-19 1,-1-1,2-18,0 19,-1-1,0 1,1-19</inkml:trace>
  <inkml:trace contextRef="#ctx0" brushRef="#br0" timeOffset="8667.31">9634 19404,'-18'0,"-1"0,0 0,0 0,1 0,-1 19,0-19,1 19,-1 0,19-1,-18-18,18 19,-19 0,19-1,0 1,0-1,0 1,0-1,0 1,0 0,19-19,-1 0,1 0,-1-19,1 19,-19-19,19 19,-1-18,-18-1,19 1,-19-1,0 1,0-1,0 0,0 38,0 0,19-1,-19 1,19-1,-19 1,18-1,0-18,-18 19,19-19,-19 19,19-19,-1 0,1 0,-1 0,-18-19,19 19,-19-19,18 19,-18-18,20 18,-20-19,18 19,-18-18,18 18,-18-19,19 19,-19 19,0-1,0 1,0-1,0 1,0-38,19 1,-19-1,19 19,-19-18,18 18,-18-19,18 19,1-18,0 18,-19 18,18-18,-18 19,0-1,0 1,0-1,0 1,0 0,0-1,0 0,0 1,19-19</inkml:trace>
  <inkml:trace contextRef="#ctx0" brushRef="#br0" timeOffset="9212.78">10229 19294,'0'19,"0"-2,0 2,0 0,0-1,0 0,-19 1,19 0,-18 0,0-1,18 1,-19 0,0-1,19 1,-19-1,1 1,0-1,-1 1,19 0,-19-1,19 0,0 1,0 0,19-19,0 0,-1 0,0-19,1 19,-19-19,19 19,-19-18,19 18,-19-18,0-1,18 0,-18 1,0-1,0 38,0-1,0 1,0 0,0-1,0 0,18-18,1 19,0-19,-1 0,1 0,0 0,-1-19</inkml:trace>
  <inkml:trace contextRef="#ctx0" brushRef="#br0" timeOffset="9932.78">10862 19052,'-19'0,"1"0,18-18,-19 18,0 0,0 0,1 18,0-18,18 19,-19-19,0 19,0-1,19 0,-18-18,18 19,-18 0,18 0,-19-1,19 0,-19 20,19-19,0-1,0 1,-18 17,18-17,0-1,0 19,0-18,0 0,0-1,0 1,18 0,-18-1,19 1,0-1,-1 1,0-1,1-18,0 0,0 19,-1-19,0 0,20 0,-19 0,-1-19,1 19,18 0,-18-18,-1 18,19-19,-18 19,0-18,-1-1,-18 1,18-1,2 0,-20 1,18-1,-18-19,0 20,0-19,0 18,0-17,-18 18,-2-1,20-19,-18 20,0 0,-1-1,-19 0,20 0,0 1,-1 18,0-18,1 18,-1 0,1 0,-1 0,0 0,19 18</inkml:trace>
  <inkml:trace contextRef="#ctx0" brushRef="#br0" timeOffset="10315.79">10750 19423,'0'19,"18"-19,1 19,-19-1,19-18,-19 19,19-19,-19 19,0-1,18-18,-18 19,19-1,-19 1,0-1,18 1,1 0,-19-1,19 0,-1-18,-18 19,18-19,-18 19,19-19,-19 19,19-19,-19 18,19-18,-1 0,-18 19,18-19,2 0,-2 19</inkml:trace>
  <inkml:trace contextRef="#ctx0" brushRef="#br0" timeOffset="10716.13">11085 19665,'0'18,"0"1,0 0,0 0,0-1,0 1,-18 0,18-1,-20 1,20-1,0 1,-18-19,18 18,0 1,-18-19,18 19,18-19,-18 18,18-18,2 0,-2 0,1-18,-1 18,19 0,-18 0,0 0,-1 0,19 0,-18-19,0 19,-1 0,20 0,-20 0,1-19</inkml:trace>
  <inkml:trace contextRef="#ctx0" brushRef="#br0" timeOffset="11403.93">11587 19479,'0'-18,"-18"18,-1 0,19 18,-19-18,0 19,1 0,0-1,-1 1,0-1,1 1,-1-1,19 1,-18 0,18-1,-19 0,19 1,0 0,0 0,0-1,0 1,0 0,0-1,0 1,0-1,0 1,19-19,-19 18,18 1,1 0,-1-19,1 18,0-18,-1 0,0 18,1-18,0 0,0 19,-1-19,20 0,-20 0,1 0,-1 0,1 0</inkml:trace>
  <inkml:trace contextRef="#ctx0" brushRef="#br0" timeOffset="11787.81">11662 19554,'18'0,"-18"18,0 1,19-1,-19 1,0 0,0-1,0 0,0 1,18 0,-18 0,0-1,0 1,0 0,0-1,0 1,19-1,-19 1</inkml:trace>
  <inkml:trace contextRef="#ctx0" brushRef="#br0" timeOffset="12323.27">11680 19609,'0'0,"0"-18,19 18,-19-19,18 19,1 0,0 0,-1-18,0 18,1 0,0 0,-19 18,19-18,-19 19,0-1,-19 1,0-19,19 19,-19-19,1 0,0 18,-1-18,0 18,1-18,-1 0,38 0,-1 19,1-19,0 0,-1 19,0-19,1 19,0-19,0 18,-1-18,-18 19,19-19,-19 19,19-19,-1 18</inkml:trace>
  <inkml:trace contextRef="#ctx0" brushRef="#br0" timeOffset="12668.58">11699 19386,'18'0,"1"0,0 18,-1-18,0 19,1-19,0 19,0 0,18-1,-18 1,-1 0,19-1,-18 1,-1 18,1-19,0 1,-1 18,0-19,2 1,-20 19,19-20,-19 1,0 18,0-18,0-1,-19 1,-1 18,20-18,-36-1,17 0,0 1,1 1,-19-2,18 0,-18-18,18 19,-18-19,18 0,0 19</inkml:trace>
  <inkml:trace contextRef="#ctx0" brushRef="#br0" timeOffset="13295.34">11457 19034,'19'0,"-1"0,0 0,-18 18,19-18,0 0,0 0,-1 0,1 0,0 0,-1 0,1 0,-1 0,1 0,-1 0,1 0,0 0,-1 0</inkml:trace>
  <inkml:trace contextRef="#ctx0" brushRef="#br0" timeOffset="13615.98">11401 19257,'0'19,"19"-19,-1 0,1 0,0 0,-1 0,0 0,1 0,0 0,0 0,18 0,-18 0,-1 18,1-18,-1 0,1 0,18 0,-18 0,-1 0,0 0,1 0,0-18,0 18,-1 0,1 0</inkml:trace>
  <inkml:trace contextRef="#ctx0" brushRef="#br0" timeOffset="14363.24">11885 18699,'0'0,"0"-19,0 0,0 1,19 0,-1-1,1 19,-1-19,1 19,-1 0,1 0,0 0,-1 0,0 0,2 0,-1 0,-1 0,0 0,1 0,0 0,-1 0,-18 19,19-19,-19 19,18-19,-18 18,0 0,0 1,0 0,0-1,0 20,0-20,0 1,-18 0,-1-1,1 19,-1-18,0 0,1-1,0 19,-21-18,21 0,0-1,-1 1,0-19,1 18,18 1,-19-19,1 0,18 19,-19-19,19 18,0 0,0 1,0 0,19 0,-1-1,-18 0,19 2,-19-2,18 1,-18-1,0 1,19-19,-19 17,0 2,19 0,-19-1,18-18,-18 18</inkml:trace>
  <inkml:trace contextRef="#ctx0" brushRef="#br0" timeOffset="15207.25">12145 19517,'0'18,"0"1,-18-1,18 1,0-1,0 1,18-19,1 0,0 0,-19-19,18 19,1 0,-1-18,1 18,-19-19,18 19,-18-18,19 18,-19-19,19 19,-19-18,0-1,-19 19,0 0,1 0,-1 0,1 0,18 19,-19-19,19 18,-18-18,18 19,0-1,18-18,1 0,-19-18,18 18,1 0,-1 0,-18-19,0 38,-18-19,-1 0,19 18,19-18,-19-18,18 18,-18-19</inkml:trace>
</inkml:ink>
</file>

<file path=ppt/ink/ink1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0:56.404"/>
    </inkml:context>
    <inkml:brush xml:id="br0">
      <inkml:brushProperty name="width" value="0.05292" units="cm"/>
      <inkml:brushProperty name="height" value="0.05292" units="cm"/>
      <inkml:brushProperty name="color" value="#FF0000"/>
    </inkml:brush>
  </inkml:definitions>
  <inkml:trace contextRef="#ctx0" brushRef="#br0">891 7404,'0'19,"0"0,0 0,0-1,0 0,0 1,0 0,0-1,0 1,0 0,0-1,0 1,0 0,19-19,-19 18,0 0,0 1,0 0,18 0,-18-1,0 0,0 1,19-19,-19 19,0-1,0 1,0 0,0-1,0 1,0 0,19-1,-19 0,0 1,0 0,0 0,0-1,0 0,19-18,-19 19,0 0,0 0,0-1,18-18,-18 19,0-1,18-18,-18 19,0 0,0-1,0 0,19-18,-19 19,0 0,19 0,0-19,-1 0,0 0,1 0,0 0,-1 0,1 0,-1 0,1 0,0 0,0 0,-1 0,0 0,1 0,0 0,0 0,-1 0,0 0,1 0,0 0,-1 0,1 0,0 0,-1 0,1 0,0 0,-1 0,0 0,1 0,0 0,0 0,-1 0,0 0,1 0,0 0,0 0,-1 0,1 0,-1 0,1 0,0 0,-1 0,0 0,1 0,0 0,0-19,-1 19,0 0,1 0,0 0,0 0,-1 0,1 0,-1 0,1 0,0 0,-1 0,0 0,1 0,0 0,0 0,-1-19,0 19,2 0,-2 0,1 0,-1 0,1 0,-1 0,1 0,0 0,-1 0,0-19,1 19,0 0,0 0,-1 0,1 0,0 0,-1 0,1 0,-1 0,1 0,-1 0,1 0,0 0,-1 0,0 0,1 0,0 0,0 0,-19-18,18 18,-18-18,19-1,0 0,-1 1,1-1,-19 1,18-1,-18 0,19 0,-1 1,-18 0,19-1,-19 0,19 0,-1 1,-18 0,18-1,-18 0,0 1,19-1,-19 0,20 1,-20-1,18 19,0-19,-18 1,19 0,-19-1,19 0,-19 0,18 19,-18-18,19 0,-19-1,18 0,-18 1,19-1,-19 0,18 1,-18-1,0 0,0 1,19 18,-19-18,0-1,19 19,-19-19,0 0,18 19,-18-18,0 0,18-1</inkml:trace>
  <inkml:trace contextRef="#ctx0" brushRef="#br0" timeOffset="2291.84">1579 7758,'0'-18,"0"36,-18-18,0 0,-1 0,19 18,-19-18,1 0,18 19,0 0,0-1,0 1,18-19,1 0,0 0,-1 0,0 0,1 0,0 0,0 0,-1 0,-18 19,18-19,1 18,-19 1,19-19,0 19,-19-1,18-18,-18 18,0 1,0 0,0 0,-18-19,-1 18,0-18,0 0,1 0,0 0,-1 0,19-18,0-1,0 0,0 0,0 1,0 0,0-1,0 0,19 1,-19-1,18 19,-18-19,18 19,-18-18,0-1,19 19,-19-19,0 1,0 0,0-1,-19 19,1 0,0 0</inkml:trace>
  <inkml:trace contextRef="#ctx0" brushRef="#br0" timeOffset="3032.47">1822 7758,'18'0,"0"0,1 0,0 0,0-18,-1 18,0 0,-18 18,0 0,0 1,0 0,0-1,0 1,0 0,0-1,0 1,0 0,0-1,-18-18,18 18,0 1,0 0,-18-19,18 19,0-1,-19-18,19 18,0-36</inkml:trace>
  <inkml:trace contextRef="#ctx0" brushRef="#br0" timeOffset="3880.47">2082 7758,'0'-18,"19"18,-1-19,0 19,1 0,0-19,0 19,-1 0,0 0,-18 19,0 0,0-1,0 0,0 1,0 0,0-1,0 1,-18-19,18 19,0-1,-18-18,-1 19,0 0,0-19,19 18,0-36,0-1,19 19,0 0,0-19,-1 19,0 0,-18 19,20-19,-2 0,1 0,-19 19,18-19,-18 18,19 0,-19 1,0 0,-19 0,1-19,-1 0,1 18,-2-18,2 0,0 18,-1-18,0 0,0 0,1 0,0 0,18-18</inkml:trace>
  <inkml:trace contextRef="#ctx0" brushRef="#br0" timeOffset="4399.28">2454 7740,'0'18,"0"0,0 1,0 0,0-1,0 1,0 0,0-1,0 1,0 0,0-1,0 0,0 1,0 0,0 0,0-1</inkml:trace>
  <inkml:trace contextRef="#ctx0" brushRef="#br0" timeOffset="4831.95">2677 7740,'0'18,"-18"-18,-1 18,0-18,19 19,-18-19,18 19,-19-19,19 18,-18 1,18 0,0-1,18-18,1 19,-1-19,1 0,0 0,-1 19,0-19,1 0,0 0,0 0,-1 0,1 18,0-18,-1 0,1 0,-1 0</inkml:trace>
  <inkml:trace contextRef="#ctx0" brushRef="#br0" timeOffset="6015.26">1766 8353,'0'19,"0"0,0-1,0 1,0-1,0 1,18 0,-18-1,0 0,0 1,0 0,0 0,19-1,-19 1,0 0,0-1,0 1,0-1,0 1,0-1,0 1,0 0,0-1,0 0,0 1,0 0,0 0,0-1,0 1,0 0,0-1,0 1,0-1,0 1,0-1,0 1,0 0,0-1,0 0,0 1,0 0,0 0,0-1,0 1,0 0,0-1,0 1,0-1,0 1,0-1,0 1,0 0,0-1,0 0,0 2</inkml:trace>
  <inkml:trace contextRef="#ctx0" brushRef="#br0" timeOffset="6579.26">1543 8818,'0'19,"18"-19,-18 19,18-19,1 18,-19 1,19 0,0-1,-1 1,-18-1,18-18,-18 19,0-1,19-18,-19 19,19-19,-19 19,19-19,-1 0,1 0,-19-19,18 19,-18-19,19 1,0-1,-19 1,18 18,0-19,1 1,-19-1,19 19,0-19,-1 1,-18-1,18 19,1-19,0 19,-19-19</inkml:trace>
  <inkml:trace contextRef="#ctx0" brushRef="#br0" timeOffset="7427.8">2454 8707,'0'-19,"-19"19,0 0,1 19,0-19,18 18,-19-18,19 19,-19 0,19-1,0 0,-18 1,18 0,0 0,0-1,0 1,0 0,0-1,0 1,0-1,0 1,18-1,1 1,0-19,-1 19,0-19,1 0,0 0,0 0,-1 0,1 0,0 0,-1-19,1 19,-1 0,-18-19,19 19,-1 0,1-18,0-1,-1 1,-18-1,0 1,0-1,0 0,0 1,0-1,0 0,0 0,-18 19,18-18,-19 0,0-1,19 0,-18 19,-1 0,19-18,-18 18,-1 0,1-19,-1 19,19 19</inkml:trace>
  <inkml:trace contextRef="#ctx0" brushRef="#br0" timeOffset="7800.42">2398 8874,'0'19,"18"-19,-18 19,19-19,-19 18,19 1,0-1,-19 1,18-19,-18 18,19 1,0 0,-19-1,18 0,-18 1,19-19,-19 19,18-19,-18 19,19-19,-19 18,18-18,1 0,0 0,-1 0,0 0,1 0</inkml:trace>
  <inkml:trace contextRef="#ctx0" brushRef="#br0" timeOffset="8140.19">2845 8893,'-19'0,"19"19,0-1,19 1,-19-1,0 1,0-1,18 1,-18 0,0-1,19 0,-19 1,0 0</inkml:trace>
  <inkml:trace contextRef="#ctx0" brushRef="#br0" timeOffset="8540.18">2882 9042,'0'-19,"18"19,1-19,0 19,-19-18,18 18,0 0,-18-19,19 19,-19-18,20 18,-20-19,0 1,0-1,0 38,0-1,0 1,0-1,18 1,-18-1,0 1,0 0,0-1,0 0,0 1,0 0,0 0,0-1,18 1,-18 0,0-1,19-18,-19 19,0-1,19 1</inkml:trace>
  <inkml:trace contextRef="#ctx0" brushRef="#br0" timeOffset="10304.54">2045 9507,'0'-19,"-19"19,1 0,-1 0,0 0,0 0,1 0,0 0,-1 0,0 0,0 0,1 0,18 19,-18-19,-1 0,0 0,19 18,-18-18,-1 0,1 19,-1-19,0 18,0-18,19 19,-18-19,0 19,-1-19,0 18,0-18,19 19,-18-19,0 19,-1-19,19 19,-19-19,19 18,-18-18,18 18,0 1,-19 0,19-1,-19 1,19-1,0 1,0-1,0 1,0 0,0-1,0 1,0 0,0 0,0-1,0 0,0 1,0 0,0-1,0 1,0-1,0 1,19-1,-19 1,19 0,-19-1,18 1,1 0,0 0,-1-19,0 18,1 0,0 1,0-19,-1 0,0 19,1-19,0 0,0 18,-1-18,1 0,-1 0,1 0,18 0,-19 0,1 0,0 0,0 0,-1 0,19 0,-18 0,0 0,-1-18,1 18,18 0,-18 0,-1 0,0 0,20-19,-19 19,-1 0,0 0,2-19,-2 19,1 0,-1-18,1 18,-1 0,1-18,0 18,-1-19,0 19,1-19,0 0,0 19,-19-18,18-1,1 0,-19 1,19 18,-19-19,18 1,-18-1,0 1,0-1,0 0,0 1,0 0,0-1,0 0,0 0,0 1,19-1,-19 0,0 1,0-1,0 1,0-1,0 1,0-1,-19 0,19 1,-18 18,18-18,-19-1,0 0,1 0,-1 19,0-18,0-1,1 19,0-19,-1 19,-18-18,18 18,-18 0,19-19,-20 19,1 0</inkml:trace>
  <inkml:trace contextRef="#ctx0" brushRef="#br0" timeOffset="11064.34">1933 9916,'0'0,"-18"0,18-19,0 38,0 0,0 0,0-1,0 0,0 1,18 0,-18-1,0 1,0-1,0 1,0-1,0 1,18-19,1 0,0 0,-19-19,19 19,-1 0,1 0,-19-18,18 18,1 0,0 0,-1-19,0 19,1 0,0 0,0-18,-1 18,-18-19</inkml:trace>
  <inkml:trace contextRef="#ctx0" brushRef="#br0" timeOffset="11443.77">1896 9897,'19'0,"-1"0,-18-18,18 18,1 0,0 0,0 0,-1 0,1-19,-1 19</inkml:trace>
  <inkml:trace contextRef="#ctx0" brushRef="#br0" timeOffset="11680.3">1951 9972,'0'18,"19"-18,0 0,0 0,-19-18,18 18,1 0</inkml:trace>
  <inkml:trace contextRef="#ctx0" brushRef="#br0" timeOffset="12627.36">2305 9804,'-18'0,"36"0,-18 19,19-19,-1 0,1 18,0 1,-19 0,18-19,-18 18,0 1,18-19,-18 19,0 0,0-1,0 0,0 1,-18 0,18-1,-18-18,18 19,-19-19,19 18,-19-18</inkml:trace>
  <inkml:trace contextRef="#ctx0" brushRef="#br0" timeOffset="13008.2">2305 9954,'0'18,"0"0,19-18,-19 19,0 0,0-1,0 1,0-1,18-18,1 0,0 0,-1 0,0-18,1 18,0 0,0-19</inkml:trace>
  <inkml:trace contextRef="#ctx0" brushRef="#br0" timeOffset="14467.16">1970 10344,'0'18,"0"1,0 0,0 0,19-19,-19 18,0 0,0 1,19 0,-19 0,0-1,0-1,0 2,0 0,0-1,0 1,18-19,-18 18,0 1,0 0,0 0,0-1,0 0,0 1,0 0,0 0,0-1,0 0,0 1,0 0,19-1,-19 20,0-20,0 1,0 0,0-1,0 0,0 1,0 0,0 0,0-1,0 0,0 1,18-19,-18 19,0 0,0-1,0 1,0-1,19-18,-19 19,0 0,0-1,0-36</inkml:trace>
  <inkml:trace contextRef="#ctx0" brushRef="#br0" timeOffset="15035.16">1896 10752,'0'0,"0"19,19-19,-19 19,18-19,-18 18,18 0,1-18,-19 19,19 0,-19-1,19-18,-19 19,18-19,1 0,-1-19,1 1,0-1,-1 0,-18 1,18 18,1-18,0-1,-19 0,19 0,-1 1,0 18,2-18,-20-1,18 19,-18-19,19 19,-19-19</inkml:trace>
  <inkml:trace contextRef="#ctx0" brushRef="#br0" timeOffset="15647.63">2547 10659,'-18'0,"18"19,-19 0,0-1,1 0,18 1,-19 0,19 0,0-1,-19 0,19 1,0 0,0-1,0 1,0 0,0-1,0 1,0 0,19-1,-19 0,19-18,-19 19,18-19,1 19,0-19,-1 0,1 0,-1 0,1 0,-1 0,1 0,0 0,17-19,-17 19,0-19,0 19,-1-18,1 0,0 18,-1-19,1 0,-1 1,-18-1,0 0,0 1,0-1,0-18,0 19,0-1,0 0,0 0,-18-17,-1 17,1 0,-1 0,0 1,1-1,-1 19,0-18,0 18,1 0,0 0,-1 0,0 0,1 0,18 18</inkml:trace>
  <inkml:trace contextRef="#ctx0" brushRef="#br0" timeOffset="15995.72">2603 10771,'0'19,"18"-19,-18 18,19-18,-19 18,0 1,19-19,-19 19,18-1,0 1,-18 0,19-1,-19 1,19 0,0-1,-19 0,18 1,1 0,0 0,-1-1,1-18,-1 18,1-18,-1 19,1-19,0 0,-1 0</inkml:trace>
  <inkml:trace contextRef="#ctx0" brushRef="#br0" timeOffset="16408.49">3049 10882,'0'19,"0"0,0-1,0 1,0 0,0-1,0 0,0 1,-18 0,18 0,0-1,0 0,0 1,0 0,0 0,0-1,18-18,-18 19,19-19,0 0,-1 0,1 0,-1 0,1 0,-1 0,20 0,-20-19,20 19,-1 0,0-18,0 18,0-19,0 0</inkml:trace>
  <inkml:trace contextRef="#ctx0" brushRef="#br0" timeOffset="17491.73">1207 11515,'19'0,"0"0,-19 19,19-19,-1 0,0 0,1 0,0 0,0 0,-1 0,0 0,1 0,18 0,-18 0,18 0,-18 0,18-19,0 19,1 0,-2 0,2 0,-1 0,0-19,-18 19,18 0,0 0,1 0,-2 0,2-18,-1 18,-18 0,18 0,-18 0,17-19,-17 19,0 0,18 0,-19 0,2 0,-2-18,1 18,18 0,-19 0,1 0,0-19,-1 19,0 0,1 0,0 0,-19-19,19 19,-1 0,1 0,-19-19,19 19,-1 0,1 0,-19-18,18 18,1 0,-1 0</inkml:trace>
  <inkml:trace contextRef="#ctx0" brushRef="#br0" timeOffset="18727.09">2063 11273,'0'-18,"0"36,0 0,19-18,-19 19,0 0,0 0,0-1,19-18,-19 18,0 1,0 0,0 0,18-1,-18 1</inkml:trace>
  <inkml:trace contextRef="#ctx0" brushRef="#br0" timeOffset="19531.74">1226 11589,'19'0,"-19"19,0 0,0-1,0 0,0 2,-19-2,19 19,0-18,-19 18,19-18,0 17,-18-17,18 19,-19-1,19 0,-18 0,18-18,-19 18,19 0,-19-19,19 20,-18-19,18 18,0-18,0-1,-18 1,18-1,0 1,0-1,0 1,-19-19,19 19,0-1</inkml:trace>
  <inkml:trace contextRef="#ctx0" brushRef="#br0" timeOffset="20512.05">2621 11422,'-18'0,"18"19,18-19,-18 18,19 1,-19-1,19 1,-1 0,0-1,1 19,19-18,-20 18,20 1,-20-1,19 0,0 19,-18-20,18 2,-19-1,21 1,-21 17,0-36,20 18,-20 0,1-19,-1 20,1-19,-1-1,1 1,0 0,-1-19,-18 18,18 1,2-19,-1 0,-1 18,0-18,1-18</inkml:trace>
  <inkml:trace contextRef="#ctx0" brushRef="#br0" timeOffset="21559.64">1617 11887,'-19'0,"0"0,38 0,-19-19,19 19,0-19,-1 19,-18-18,18 18,1 0,0 0,-19-18,19 18,-1 0,1 0,-1 0,1 0,0 18,-19 0,0 1,0 0,0 0,0-1,-19 1,0 0,19-1,-18-18,18 19,-19-1,1-18,18 19,-19-19,19 18,0-36,19 18,-19-19,18 19,1 0,-1 0,1 0,0 0,-1 0,0 0,1 0,0 0,0 0,-1 0,0 19,1-19,-19 18,0 1,0 0,0-1,0 0,-19-18,1 19,18 0,-18-19,-1 19,0-19,0 18,-17-18,17 19,0-19,1 0,-1 0,1 0,-1 0,0 19,0-19,1 0,0-19,-1 19,0 0,0 0,1-19,18 1,0-1</inkml:trace>
  <inkml:trace contextRef="#ctx0" brushRef="#br0" timeOffset="22016.04">2045 11906,'0'-19,"0"38,0-1,0 1,18 0,-18-1,19 1,-19-1,0 1,19-19,-19 18,18 1,-18 0,0-1,18-18,-18 18,19 1,-19 0,19 0,-19-1,19-18,-19 19</inkml:trace>
  <inkml:trace contextRef="#ctx0" brushRef="#br0" timeOffset="22688.21">2268 11980,'-18'19,"18"-38,0 1,18 18,1 0,-1 0,-18-19,19 19,-1 0,1 0,0 0,-1 19,-18-1,18-18,-18 19,0-1,0 1,0-1,-18 1,18 0,-18-19,18-19,18 19,-18-19,18 19,1 0,0 0,0 0,-1-18,1 18,0 0,-19 18,18-18,1 0,-19 19,18-19,-18 19,0-1,0 0,0 1,0 0,-18-19,18 19,-19-19,1 18,-1-18,0 19,1-19,-1 0,0 0,0 0,1 19,0-19,-1 0,0 0,1 0,18-19,0 0</inkml:trace>
  <inkml:trace contextRef="#ctx0" brushRef="#br0" timeOffset="23243.06">2621 11980,'0'-18,"0"36,0 1,0-1,0 1,19-1,-19 1,0 0,0-1,19 0,-19 1,18-19,-18 19,0 0,18-1,-18 1,19-19,-19 19,0-1,19-18,-19 19,0-1</inkml:trace>
  <inkml:trace contextRef="#ctx0" brushRef="#br0" timeOffset="23571.58">2845 12036,'-19'18,"1"-18,18 19,-19-19,19 19,-19-19,19 18,-18-18,18 18,0 1,0 0,0 0,18-19,1 0,0 0,-1 0,1 0,-1 0,1 0,-1 0,20 0,-20 0,0 0,1 0,19-19,-20 19,1 0,0 0,-1 0</inkml:trace>
  <inkml:trace contextRef="#ctx0" brushRef="#br0" timeOffset="25495.04">2547 9990,'19'0,"-1"0,1 0,-1 0,1 0,0 0,-1 0,0 0,1 0,0 0,0 0,-1 0,1 0,0 0,-1 0,1 0,-1 0,1 0,-1-18,1 18,0 0,-1 0,0 0,1 0,1 0,-2 0,0 0,1 0,0 0,-1 0,1 0,-1 0,1 0,-1 0,1 0,0 0,-1-18,0 18,2 0,-1 0,-1 0,0 0,1 0,0 0,-1 0,1 0,-1 0,1 0,-1-19,1 19,0 0,-1 0,1 0,0 0,0 0,-1 0,19 0,-18 0,-1 0,1 0,-1 0,1 0,-1 0,20 0,-20 0,1 0,0 0,0-19,-1 19,19 0,-18 0,-1 0,1 0,18 0,-19 0,2 0,16-19,-17 19,19 0,-20 0,0 0,20 0,-20 0,1 0,18 0,-18 0,18-18,-19 18,20 0,-19 0,17 0,-17 0,0 0,18 0,-18 0,-1 0,20 0,-20-19,0 19,20 0,-19 0,17 0,-17 0,18 0,-18 0,18 0,-18 0,18 0,-19 0,1-19,19 19,-20 0,0 0,20 0,-19 0,-1 0,1 0,-1 0,20 0,-20 0,0-18,1 18,0 0,18 0,-19 0,2 0,17 0,-19 0,1 0,18 0,-18 0,-1 0,19 0,-18 0,0 0,18 0,-18 0,-1-19,1 19,-1 0,1 0,18 0,-18 0,-1 0,0 0,1 0,0 0,18 0,-18 0,0 0,-1 0,1 0,18 0,-19 0,1 0,0 0,-1 0,19 0,-17 0,-2 0,0 0,1 0,18 0,-18 0,-1 0,1 0,-1 0,1 0,0 0,-1 0,0 0,-18-18</inkml:trace>
  <inkml:trace contextRef="#ctx0" brushRef="#br0" timeOffset="26308.56">4630 9637,'0'19,"19"-19,0 0,0 19,-1-19,0 0,1 18,0-18,-1 0,1 0,0 18,-1-18,1 0,18 19,-19-19,20 0,-19 19,-1-19,19 0,-18 0,18 18,-18-18,-1 0,1 0,18 19,-19-19,1 0,0 0,0 18,-1-18,0 0,-18 19,0-1,-18-18,18 19,-18 0,-1-1,0 1,0 0,1 0,0-1,-1 19,-18-18,18-1,-18 19,18 0,-18-18,19 18,-1-18,-19 0,20 18,0-19,-1 1,0 0,1-1,-1 1,0-19,19 18,-18 1,18 0,0-38</inkml:trace>
  <inkml:trace contextRef="#ctx0" brushRef="#br0" timeOffset="29488.03">1226 12947,'-19'0,"19"19,-18-19,-1 0,1 0,-1 0,0 19,1-19,0 19,18-1,-19-18,0 18,0 1,1 0,0-1,-1 1,0-1,0 1,1 18,-1-18,1-1,-1 1,0 19,1-20,0 0,18 20,-19-20,19 1,-19 18,19-19,0 2,0 16,0 2,0-19,0 17,19-17,-19 18,19-18,-1 18,0-18,20 0,-20 17,19-17,-18 0,19 0,-2-19,2 18,-1 0,0-18,0 19,19-19,-18 0,-20 19,19-19,1 0,-2 0,-17 0,0 0,18 0,-18 0</inkml:trace>
  <inkml:trace contextRef="#ctx0" brushRef="#br0" timeOffset="29988.1">1487 13301,'-19'-18,"19"-1,0 38,0-1,0 0,0 1,0 0,19-1,-19 1,0-1,0 1,0-1,0 2,0-2,0 0,0 1,0 0,0 0,0-1,0 0,18-18,-18 19,19-19,0 0,-1 0,0 0,1 0,0 0,0 0,17-19,-17 19,19 0,-20-18,19 18,-18-18,18 18,-19 0,20-19,-19 19,-1 0,0-19,1 19,0 0</inkml:trace>
  <inkml:trace contextRef="#ctx0" brushRef="#br0" timeOffset="30471.15">1412 13283,'19'0,"-1"0,1-19,0 19,-1 0,1-19,0 19,-1-19,0 19,1-18,0 18,0 0,-19-19,18 19,0 0,1 0,0 0,0-19,-1 19</inkml:trace>
  <inkml:trace contextRef="#ctx0" brushRef="#br0" timeOffset="30751.79">1524 13431,'0'18,"19"-18,-1 0,0 0,1-18,0 18,0 0,-1-19,0 19,1 0,0-18,0 18,-1 0,1-19,-1 19</inkml:trace>
  <inkml:trace contextRef="#ctx0" brushRef="#br0" timeOffset="31398.96">1896 13357,'0'-19,"19"19,-1 19,0-1,-18 1,19-19,-19 18,0 1,0-1,0 2,19-20,-19 18,0 0,0 1,0-38,0 1,0 0,0-2,0 2,0-1,0 1,19 18,-19-19,18 19,-18-18,19 18,-1-19,1 19,0 0,-1 0,0 0,1 0,-19 19,19-19,-19 18,0 1,0-1,19-18,-19 19,18-19,-18 18,18-18,-18 20,20-20</inkml:trace>
  <inkml:trace contextRef="#ctx0" brushRef="#br0" timeOffset="32096.74">2454 13245,'-19'0,"0"0,1 0,0 0,18 19,-19-19,0 19,19-1,-18 0,18 1,0 0,-19-1,19 1,0-1,0 1,0-1,19-18,-1 0,1 0,0 0,-1-18,-18-1,18 19,-18-18,19 18,-19-19,19 19,-19-18,0-1,0 0,0 1,0 0,0 36,19 0,-1 1,1-19,-19 19,19-1,-1 1,-18-1,19 1,-1-1,-18 2,19-2,-19 0,18 1,-18 19,19-20,-19 0,0 1,0 0,0-1,0 1,0-1,0 1,-19 0,1-19,18 19,-19-19,1-19,-1 19,19-19,-18 0,18 1,0-1,0 1,0-1,0 0,0 1,0 0,0-1,18 0,1 0,-1 1,1 0,-1 18</inkml:trace>
  <inkml:trace contextRef="#ctx0" brushRef="#br0" timeOffset="32415.12">2677 13301,'0'-18,"-18"18,18 18,0 0,0 1,18-19,-18 19,0-1,18-18,-18 19,0-1,19-18,-19 19,19-19,-19 18,19-18,-1 0,1 20,0-20,-1-20,1 20,-1-18,1 18</inkml:trace>
  <inkml:trace contextRef="#ctx0" brushRef="#br0" timeOffset="32590.71">2770 13170,'0'0,"-18"0,18-18</inkml:trace>
  <inkml:trace contextRef="#ctx0" brushRef="#br0" timeOffset="33372.11">2863 13226,'19'0,"-1"0,1 0,0 0,-19 19,18 0,-18 0,0-1,0 0,0 1,0 0,0-1,18-18,-18 19,0-1,0 1,0-38,0 1,0-1,19 19,-19-18,0-1,20 0,-20 1,18 18,-18-18,18 18,-18-19,19 19,0 0,-1 0,-18 19,0-1,19-18,-19 18,18 1,1 0,-1-19,-18 18,19-18,0 0,-1 0,0-18,2 18,-1-19,-1 19,-18-19,18 19,1-18,-19 0,19 18,-19-19,18 19,-18-19,0 0,0 1,0-1,0 0,-18 19,-1 0,19-18,-19 18,1 0,18 18,-18-18,18 19,0 0,0-1,0 1,0 0,0 0,0-1,0 0,18-18,-18 19,18-19,1 0,0 19,-1-19,1 0,-1 0,1 0,-1-19,1 19,0 0,-1 0</inkml:trace>
  <inkml:trace contextRef="#ctx0" brushRef="#br0" timeOffset="33872.11">3198 12891,'-19'0,"38"0,0 0,-1 0,0 0,2 0,-1 19,17-19,-17 0,0 0,18 0,-19 19,19-19,-18 18,18-18,1 19,-1-19,-19 19,20 0,-1-1,-19 0,19 20,-18-20,0 1,-1 18,1 0,0-18,0 18,-19 1,0-2,0 2,0-1,0 0,0 1,0-2,0 2,-19-1,19 0,-19-18,0 18,1-19,-1 1,-18 0,18 0,1-1,-1 0,-18-18,18 19,1-19,0 0,-1 0</inkml:trace>
  <inkml:trace contextRef="#ctx0" brushRef="#br0" timeOffset="35304.1">7180 12725,'0'-19,"-19"19,0 0,0 19,1-19,0 0,-2 18,2-18,-1 18,1 1,-1-19,1 19,18-1,-19 1,0-1,1 1,0-1,-1 1,19 18,-19-18,0 19,1-2,18-17,-19 18,19 0,0 0,0 1,0-1,0-18,0 18,0-19,0 20,0-20,19 1,-1 18,1-19,0 2,0-20,-1 18,19 0,-18 1,18-19,0 0,-19 19,20-19,-1 0,1 0,-2 0,2 0,17 0,-17 0,-1 0</inkml:trace>
  <inkml:trace contextRef="#ctx0" brushRef="#br0" timeOffset="35847.4">7291 12966,'0'19,"0"0,0-1,0 0,0 1,0 0,0-1,18 19,-18-18,0-1,19 20,-19-20,0 1,19 0,-19 0,0-1,0 0,0 1,0 0,0-1,0 1,0-1</inkml:trace>
  <inkml:trace contextRef="#ctx0" brushRef="#br0" timeOffset="36680.01">7235 12966,'0'0,"-19"0,19-19,19 1,0 18,-19-19,18 19,1-19,-1 19,1 0,0-18,0 18,-1-19,0 19,20 0,-19 0,-1-18,0 18,1 0,0 0,-1 0,1 18,-1-18,-18 19,0-1,0 1,0 0,-18-1,-1-18,19 19,-18 0,-20 0,20-1,0 0,-1 1,0-19,0 19,1-1,0-18,-1 0,0 19,19-38,19 1,0 18,-1 0,0-19,1 19,0 0,0 0,-19 19,18-19,0 18,1 1,-19-1,19 1,-19-1,18 1,-18 0,0-1,19-18,-19 19,18-19,-18 19,19-19,0 0,0 19,-1-19,-18-19,18 19,1 0,-19-19,19 19,0 0,-19-19,18 19,-18-18,18-1,-18 0,0 1,0-1,0 1,0-1,0 1,-18 18,0-19,-1 19,0 0,0 0,1 0,18 19,-18-19,18 18,0 1,0-1,-19 1,19-1,0 1,0 0,0-1,19-18,-19 19,18-19,0 19,1-19,0 0,0 0,-1 0,0 0,1 0,0-19,-1 19,1 0,18 0,-18-19</inkml:trace>
  <inkml:trace contextRef="#ctx0" brushRef="#br0" timeOffset="37819.68">7960 12836,'0'-19,"0"1,-18 18,18 18,0 1,18-19,-18 18,0 1,0-1,19 1,-19 0,0-1,0 1,0 0,0 18,0-19,0 20,0-20,0 19,0 0,0-18,0 18,0 1,0-19,0 17,0-17,0 18,0-18,0 18,0-19,0 2,0-2,0 0,19-18,-19 19,0 0,19-19,-19 19,18-19,0 18,1-18,0 0,-19-18,19 18,-1 0,-18-19,19 0,-19 0,0 1,0 0,-19-2,19 2,-18 18,18-19,-19 1,0-1,0 19,19-18,-18 18,0 0,18-19,-19 19,0-19,0 19,1 0,0 0,18-18,-19 18,38 18,-1-18,0 0,1-18,0 18,0 0,-19-18,18 18,0 0,-18-19,19 19,0-19,0 0,-1 1,-18-1,19 19,-19-19,0 1,0-1,-19 1,1 18,18-19,-19 19,38 0,-19 19,18-19,1 0,-19 18,18-18,1 19,-19-1,19-18,-19 19,0 0,0-1,18-18,-18 19,18-19,-18 19,19-19,0 0,0 0,-19-19,18 19,-18-19,18 19,-18-18,19-1,-19 0,0 1,0-1,0 1,0-1,-19 19,19 19,0-1,0 1,0-1,0 1,0 0,19-19,-19 18,19-18,0 19,-1 0,1-19,-1 0,1 0,0 0</inkml:trace>
  <inkml:trace contextRef="#ctx0" brushRef="#br0" timeOffset="37974.88">8389 12985,'0'-19,"-19"19</inkml:trace>
  <inkml:trace contextRef="#ctx0" brushRef="#br0" timeOffset="39220.8">8611 13022,'-18'0,"18"-18,-18 18,-1 0,19 18,-19-18,0 0,19 18,-18-18,18 19,-18-19,18 19,0-1,0 1,0-1,0 1,0-1,18-18,0 0,-18-18,19 18,0 0,-19-19,19 19,-19-18,18 18,-18-19,0 1,0-1,18 19,-18 19,20-19,-20 18,0 1,18-19,-18 18,19 1,-19-1,0 1,18 0,-18-1,0 1,19 0,-19 0,0 17,18-17,-18 0,0-1,0 1,0-1,0 1,0-1,0 2,0-2,-18-18,-1 0,1 0,-1-18,1 18,18-20,-20 20,2-18,18-1,0 1,0-1,0 1,0-1,0 0,0 1,18 18,2-18,-20-1,18 0,1 19,-19-19,18 1,1 18,-19-19,18 19,1-19,0 1,-1 18,-18-19,18 19,1-18,0 18,-19-19,19 1,-19-1,0 0,0 1,0 0,-19 18,0 0,19 18,-19-18,19 18,0 1,-18-19,18 19,0-1,0 1,0-1,0 1,0-1,0 1,0 0,18-1,1-18,0 0,0 0,-1-18,1 18,0-19,-1 0,-18 1,0-1,0 1,0-1,0 1,0-1,0 38,0-1,0 1,19-19,-19 18,18 1,-18-1,0 1,19-19,-19 19,18-1,-18 1,19-19,-19 19,19-19,-1 0</inkml:trace>
  <inkml:trace contextRef="#ctx0" brushRef="#br0" timeOffset="39986.98">9170 13115,'0'-19,"-19"19,1 0,18 19,0-1,0 1,-19-19,19 18,0 1,-19-19,19 19,0-1,0 1,19-38,0 19,-19-18,18 18,-18-19,0 0,19 19,-19-18,0-1,0 1,0-1,0 38,0-1,0 1,0-1,0 1,19 0,-1-19,-18 18,19-18,-19 19,18-19,1 0,-1 0,1 0,-19-19,19 19,-19-18,18 18,-18-19,18 0,-18 1,0-1,0 1,0-1,0 1,0-1,0 0,0 1,0 0,0-1,0 0,0-18,0 18,0 0,0 1,0-1,0 1,0-1,0 38,0-1,0 1,0-1,0 1,0 0,0-1,0 1,19 0,-19 0,0-1,20 0,-20 1,0 0,18-1,-18 1,0-1,18 1,-18-1,19 1,-19 0,19-19,-19 18,18-18</inkml:trace>
  <inkml:trace contextRef="#ctx0" brushRef="#br0" timeOffset="40183.96">9207 13022,'0'0,"-18"0,36 0,1 0,-1 0,1 0,-1 0,1 0,18 0,-19 0</inkml:trace>
  <inkml:trace contextRef="#ctx0" brushRef="#br0" timeOffset="40955.38">9579 12985,'0'19,"0"-1,0 0,0 1,0 0,0-1,0 1,0-1,0 1,0-1,0 1,19-19,-19 19,18-19,1 0,0 0,0 0,-1 0,0 0,-18-19,0 0,0 1,0-1,0 1,0-1,-18 1,0-1,-1 0,0 19,19-18,-19 18,1-18,-1 18,0 0,19-19,-18 19,18 19,0-1,0 0,0 1,18-19,1 0,0 0,-1 0,1 0,0 0,0-19,-1 19,0 0,1-18,0 18,-19-18,0-1,0 0,0 38,0 0,0-1,18-18,-18 18,19-18,-19 19,18-19,1 19,-1-19,1 18,0-18,-1 19,1-19,0 0,0 18,-1-18,0 0,-18-18,19 18</inkml:trace>
  <inkml:trace contextRef="#ctx0" brushRef="#br0" timeOffset="41467.86">9542 12520,'0'0,"0"-19,0 0,-19 19,38 0,-1 0,1 0,18 19,-18-19,19 19,-2-19,2 18,-1 1,0-1,19 1,-19-1,19 20,-19-20,0 20,19-1,-19 0,0 0,1 0,-1 0,-19 1,20-1,-20 1,1 17,-1-18,-18 0,0 19,0-19,0 20,-18-21,-1 2,1-1,-20 0,2-19,-2 20,1-20,-1 1,1 0,-18 0,17-1,2-18,-2 18,-18-18,19 0,0 0</inkml:trace>
  <inkml:trace contextRef="#ctx0" brushRef="#br0" timeOffset="49985.36">6975 11162,'0'18,"0"1,-19-19,19 18,0 1,-19 0,1-1,18 0,-18 1,18 0,-19 0,0 17,0 2,1-19,-1 18,0 0,1 0,-1 0,1-18,-1 18,1 1,-1-20,0 1,19 18,-18-19,0 1,18 0,-19-1,0 0,19 1,-19 0,19 0,0-1,-18 1,18 0,-19-1,19 1,0-1</inkml:trace>
  <inkml:trace contextRef="#ctx0" brushRef="#br0" timeOffset="51305.26">6975 11236,'18'0,"-18"19,19-19,-1 0,1 0,-1 0,2 0,-2 0,0 0,1 0,0 0,0 0,-1 0,19 0,-18-19,18 19,-19 0,20 0,-1 0,-19 0,20 0,-1 0,-19 0,20 0,-1 0,-19 0,20 0,-19 0,17 0,-17-19,0 19,18 0,-19 0,1 0,18 0,-18 0,0 0,18 0,-18 0,17 0,-17 0,0 0,18 0,-19 0,1 0,19 0,-20 0,1 0,18 0,-18 0,-1 0,0 0,20 0,-19 0,-1 0,0 0,1 0,0 0,0 0,-1 0,1 0,-1 0,1 0,0 0,-1 0,0 0,1 0,0 0,0 0,-1 0,0 0,2 0,-2 0,1 0,-1 0,1 0,-1-18,1 18,0 0,-1 0,-18-19,0 38,18-1,-18 1,19 0,-19-1,19 0,0 20,-19-19,18 17,1-17,0 19,18-1,-19-19,1 20,18-2,-18-17,17 19,-17-20,0 0,0 2,-1-2,20 1,-20-1,-18 1,19-1,-1 1,1 0,-1-1,1-18,0 18,-19 1,18-19,0 19,1-19,-19 19</inkml:trace>
  <inkml:trace contextRef="#ctx0" brushRef="#br0" timeOffset="52574.89">7477 11608,'0'-19,"18"19,-18-19,19 19,0-18,-1 18,1 0,-1 0,-18-18,19 18,0 0,0 0,-1 0,0 0,1 0,0 18,-19 0,0 1,0 0,0 0,-19-1,19 0,-19-18,1 20,18-2,-18 1,-1-19,0 18,0 1,-18-19,19 18,-1-18,0 19,1-19,0 19,-1-19,0 0,0 18,1-18,36 0,1 0,0-18,0 18,-1 0,0 0,20 0,-20 0,1 0,18 0,-18 0,18-19,-19 19,1 0,19 0,-20 0,0 0,20 0,-20 0,1-19,0 19,-1 0,1 0,-38 0,19-18</inkml:trace>
  <inkml:trace contextRef="#ctx0" brushRef="#br0" timeOffset="53538.7">8035 11552,'-18'0,"-1"0,0 0,0 0,1 0,0 0,-1 0,0 0,1 0,18 18,0 1,0 0,0 0,0-1,0 0,18-18,-18 20,19-20,0-20,-1 20,0 0,1 0,0-18,0 18,-1 0,0 0,1 0,0 0,-19 18,19-18,-1 0,-18 20,0-2,0 1,0-1,-18-18,18 19,-19-19,0 18,0-18,1 19,0-19,-1 0,0 0,0 0,19 19,-18-19,0 0,-1 0,0 0,19-19</inkml:trace>
  <inkml:trace contextRef="#ctx0" brushRef="#br0" timeOffset="54326.87">8221 11589,'0'-19,"18"19,1 0,-19-18,19 18,0 0,-1 0,0 0,1 0,-19 18,19-18,-19 19,0 0,0 0,-19-1,19 0,-19-18,19 20,-18-20,0 18,-1-18,19 19,-19-19,0 0,19-19,19 19,0 0,0 0,-1 0,0 0,1 0,0 0,0 0,-19 19,0-1,0 1,-19-1,0-18,19 19,-19-19,1 19,0-19,-1 0,0 0,0 0,19 18,-18-18,0 0,-1 0,0 0,1 0,-1 0,19-18</inkml:trace>
  <inkml:trace contextRef="#ctx0" brushRef="#br0" timeOffset="54991.71">8444 11570,'0'-18,"0"36,0 1,-18-19,18 19,0 0,0-1,0 0,0 2,0-2,0 1,0-1,0 1,0-1,0 1,0 0,0-1,0 0,0 1,0 0,0 0,0-38</inkml:trace>
  <inkml:trace contextRef="#ctx0" brushRef="#br0" timeOffset="55550.68">8593 11663,'0'-18,"18"18,-18 18,-18-18,0 0,-1 0,0 0,19 20,-19-20,1 0,18 18,0 1,0-1,18 1,1-19,0 18,0-18,-1 0,-18 19,18-19,2 0,-2 0,1 19,-1-19,1 0,-1 0,1 18,0-18,-1 0,0 0</inkml:trace>
  <inkml:trace contextRef="#ctx0" brushRef="#br0" timeOffset="57311.16">6324 9823,'19'0,"-1"0,0 0,1 0,0 0,-1 0,1 0,-1 0,1 0,-1 0,20 0,-20 0,1 0,19 0,-20 0,19 0,-18 0,18 0,-19 0,19 0,-18 0,18 0,-18 0,0 0,18 0,-19 0,1 0,0 0,-1 0,1 0,-1 0,1 0,-1 0</inkml:trace>
  <inkml:trace contextRef="#ctx0" brushRef="#br0" timeOffset="58607.73">7533 9321,'-19'0,"0"0,1 0,0 0,-1 0,0 0,0 0,1 18,0-18,-1 0,0 0,0 18,1-18,-1 0,1 20,-1-20,0 19,1-19,18 18,-18-18,18 18,-19-18,19 19,-19-19,19 19,-19-19,19 18,-18-18,18 19,-18-1,-2 1,20-1,-18 1,18 0,-19-1,19 1,-18 0,18 0,-19-1,19 0,0 1,0 0,0-1,0 1,0-1,0 1,0-1,19-18,-19 19,18-19,-18 19,19-1,-19 1,18-19,-18 19,20-19,-20 19,18-19,0 18,1 0,0-18,-19 19,19-19,-1 0,-18 19,18-19,1 18,0-18,-1 0,1 19,-1-19,1 0,0 0,0 18,-1-18,0 0,1 0,0 0,0 0,-1 0,19 0,-18 0,-1 0,1 0,-1 0,1 0,0 0,0-18,-1 18,0 0,1 0,0 0,0-19,-1 19,0-18,1 18,-19-19,19 19,-1 0,1-19,0 1,-1 0,1-1,0 19,-19-19,18 19,-18-19,18 19,-18-18,19-1,0 0,-19 1,19 18,-19-19,18 1,-18-1,0 1,0-1,0 0,0 1,18 0,-18-1,0 0,0 0,0 1,0-1,0 0,0 1,0-1,0 1,0-1,-18 19,0-18,-1-1,0 19,19-19,-19 19,1 0,18-18,-18 18,-1 0,0-18,1 18,-1 0,0 0,1-19,-1 19,0 0,1 0,0 0,-1 0,0 0,0-20,1 20,0 0,-1 0,0 0,0 0,1 0,-1 0,1 0,-1 0,-18 0,19 0,-20 0,19 20,1-20</inkml:trace>
  <inkml:trace contextRef="#ctx0" brushRef="#br0" timeOffset="60075.67">7309 9637,'0'19,"0"0,0-1,0 0,0 1,0 0,0-1,0 1,0-1,0 1,0-1,0 1,0 0,0-38</inkml:trace>
  <inkml:trace contextRef="#ctx0" brushRef="#br0" timeOffset="64042.57">7272 9675,'19'-19,"-1"19,1 0,0 0,0 0,-1 0,-18 19,0-1,0 0,-18-18,18 19,-19-19,19 19,-19-19,38 0,-19 18,19-18,-1 0,-18 19,18-19,1 0,-19 18,19-18,0 0,-19 19,18-19,0 0,-18 18,19-18,-19 19</inkml:trace>
  <inkml:trace contextRef="#ctx0" brushRef="#br0" timeOffset="64943.15">7551 9711,'0'0,"0"19,0 0,0-1,19-18,-19 19,0-1,18-18,-18 19,0-1,19 1,-19 0,0-1,0-36</inkml:trace>
  <inkml:trace contextRef="#ctx0" brushRef="#br0" timeOffset="65631.23">7551 9675,'0'-19,"19"19,-1 0,1 0,0 0,0 0,-1 0,0-19,1 19,0 0</inkml:trace>
  <inkml:trace contextRef="#ctx0" brushRef="#br0" timeOffset="66035.73">7551 9767,'19'0,"-1"0,1 0,0 0,0 0,-1 0,0 0,1 0,0 0,0 0,-1 0</inkml:trace>
  <inkml:trace contextRef="#ctx0" brushRef="#br0" timeOffset="67331.67">7570 10046,'0'19,"0"-1,0 1,0-1,0 1,0 0,0-1,0 1,0 0,0 0,0-1,0 0,0 1,18 0,-18-1,0 1,0-1,0 1,0 0,0 0,0-1,0 0,19 1,-19 0,0 0,0-1,0-1,0 2,0 0,0-1,0 1,19-1,-19 1,0 0,0 0,0-1,0 0,0 1,0 0,19-19,-19 19,0-1,0 0,0 1,0 0,0-1,0 1,0 0,0-1,0 1,0 0,0-1,0 0,0 1,0 0,18 0,-18-1,0 0,0 1,0 0,0 0,18-1,-18 1,0-38,0 1,0-1,0 0</inkml:trace>
  <inkml:trace contextRef="#ctx0" brushRef="#br0" timeOffset="68574.52">7607 10474,'0'19,"-19"-19,19 19,-18-19,18 18,-19-18,19 17,-18 2,18 0,-19-19,19 18,-19 1,1-1,0 1,18 0,-19 0,0-1,19 0,0 1,0-38,0 1,19 18,-19-18,19 18,-19-19,18 19,-18-19,18 19,-18-19,19 19,-19-18,19-1,-1 1,-18-1,19 19,-19-19,18 19,-18-17,19 17,-19-18,0-1,19 38,0-19,-1 18,0-1,1 2,0 0,0-1,-19 1,18-19,0 18,1 1,0 0,-1 0,-18-1,19-18,-19 18</inkml:trace>
  <inkml:trace contextRef="#ctx0" brushRef="#br0" timeOffset="69542.62">8184 10381,'0'0,"-19"0,1 19,18 0,0-1,0 0,0 1,18 0,-18 0,19-19,-19 18,19-18,-19 17,18-17,0 19,1-19,0 19,0-19,-1 0,0 18,1-18,0 0,0 0,-1 0,1-18,-1 18,1 0,0-19,-1 19,-18-19,18 19,1-17,0-1,-19-1,0 0,0 0,19 19,-19-18,0 0,0-1,0 0,0 0,-19 1,0-1,0 1,1 18,0-19,-1 19,0 0,1 0,-1 0,1 0,-1 0,0 0,0 0,1 0,0 0,-1 0,0 0,0 19,1-19,0 0,-1 18,0-18,19 19,-18-19,18 18</inkml:trace>
  <inkml:trace contextRef="#ctx0" brushRef="#br0" timeOffset="70138.53">8314 10474,'18'0,"1"0,0 0,0 0,-19 19,18-19,-18 19,19-1,-1-1,-18 2,19 0,-19-1,19-18,-19 19,0-1,0 1,18 0,0 0,-18-1,19 0,0 1,0 0,-19 0,18-19,0 18,2-18</inkml:trace>
  <inkml:trace contextRef="#ctx0" brushRef="#br0" timeOffset="70543.27">8761 10585,'0'18,"0"1,0-1,0 1,0 0,0 0,0-1,0 0,-19-18,19 19,0 0,19-19,-1 0,0 0,1 0,0 0,18 0,-18-19,0 19,-1 0,19 0,-18-19,-1 19,20 0,-20-18,0 18,20 0,-19-18,-1 18,1 0</inkml:trace>
  <inkml:trace contextRef="#ctx0" brushRef="#br0" timeOffset="72778.48">7477 9321,'0'-19,"0"0,0 1,0-1,0 1,0-1,0 1,0-1,0 0,0 1,0-1,0 0,0 0,0 1,0 0,0-1,0 0,0 1,0-1,0 1,0-1,0 1,0-1,0 0,0 1,0-1,0 0,0 0,0 1,0 0,0-1,0 0,0 1,0-1,0 1,0-1,0 1,0-1,0 0,0 1,0-1,0 0,0 0,0 1,0 0,0-1,0 0,0 1,0-19,0 18,0 0,0 0,0 1,0 0,-18-1,18 0,0 0,0 1,0 0,0-1,0 0,0 1,0-1,0 1,0-1,0 0,0 0</inkml:trace>
  <inkml:trace contextRef="#ctx0" brushRef="#br0" timeOffset="73939.27">7495 8633,'0'18,"-18"1,0-19,18 18,0 1,-19-19,19 18,-19-18,19 19,-19 0,19-1,-18-18,18 18,-18-18,18 19,-19 0,19 0,0-38,19 19,-19-19,18 19,0-19,1 1,0 0,0-1,-1 19,0-19,-18 1,19 18,0-19,-1 19,-18-18,19 18,-19-19,18 19,-18-18,19 18,0 0,-19 18,0 1,19-19,-19 18,18-18,-18 19,18-19,-18 18,19 1,0-19,-19 19,19-1,-1-18,-18 18,18 1,1-19,-19 19,19 0,-1-19,-18 18,19-18,-19 19,19-19,-1 0,-18 19</inkml:trace>
  <inkml:trace contextRef="#ctx0" brushRef="#br0" timeOffset="80071.42">9394 10530,'-20'0,"1"0,19 17,-18-17,0 0,-1 19,19 0,0-1,0 1,-19-19,19 18,0 1,0 0,0 0,0-1,0 0,0 1,0 0,0 0,0-1,0 0,19-18,0 19,-1-19,0 0,1 0,1 0,-2 0,0 0,1 0,0 0</inkml:trace>
  <inkml:trace contextRef="#ctx0" brushRef="#br0" timeOffset="80722.34">9505 10622,'-19'0,"19"-19,0 38,0-1,0 1,0 0,0 0,19-19,-19 18,0 0,18 1,-18 0,0 0,19-19,-19 18</inkml:trace>
  <inkml:trace contextRef="#ctx0" brushRef="#br0" timeOffset="81406.89">9468 10603,'18'-18,"1"18,-1 0,-18-19,19 19,-1 0,1 0,-19 19,19-19,-1 18,-18 1,-18-19,-1 0,0 18,1-18,18 19,-19-19,38 0,-1 0,1 19,0-19,-19 19,18-19,1 0,-19 18,19-18,0 18,-1-18</inkml:trace>
  <inkml:trace contextRef="#ctx0" brushRef="#br0" timeOffset="81955.53">9673 10530,'18'17,"0"-17,1 19,0-19,-1 19,1-1,-1 1,-18-1,19 1,-19 0,18-19,-18 19,19-1,-19 0,0 1,0 0,0 0,0-1,0 0,-19 1,19 0,-18-1,18 1,-19 0,1-19,18 18,-19 1,1-19,-1 19,0-19</inkml:trace>
  <inkml:trace contextRef="#ctx0" brushRef="#br0" timeOffset="86169.3">6156 7218,'0'19,"0"0,19-19,-19 18,18-18,1 19,-19-1,18-18,-18 19,19-19,-19 19,19 0,-19-1,18-18,-18 18,18 1,2 0,-20 0,19-19,-19 18,18 0,-18 1,18 0,1-1,-19 1,19 0,-19-1,18-18,-18 19,19 0,-19-1,0 0,18 1,1 0,-19 0,0-1,18 0,-18 1,0 0,19-19,-19 18,19 1,-19 0,18-19,-18 18,19 1,-19 0,19-1,-19 0,19-18,-19 19,18 0,-18 0,18-1,-18 0,19-18,-19 19,0 0,19-19,-19 19,18-19,-18 18,19-18</inkml:trace>
  <inkml:trace contextRef="#ctx0" brushRef="#br0" timeOffset="87488.28">6677 8093,'-19'0,"19"-19,19 19,-19 19,19-19,-1 0,1 0,-1 0,1 0,-1 0,1 0,0 0,-1 0,1-19,0 19,0 0,-1 0,0 0,1 0,0 0,-1 0,1 0,-1 0,1 0,-1 0,2 0,-2 0,0 0,1 0,0 0,0 0,-1 0,0 0,1 0,0 0,-1-19,1 19,-1 0,1 0,0 0,0 0,-1 0,0 0,1 0,0 0,0 0,-1 0,0 0,1 0,0 0,-1 0,1 0,-1 0,1 0,0 0,0 0,-1 0,0 0,1 0,0 0,0 0,-1 0,0 0,1 0,0 0,-1 0,1 0,0 0,-1 0,1 0,0 0,-1 0,0 0,1 0,-19-18,19 18,0 0,-1 0,0 0,1 0,0 0,0 0,-1 0,1 0,-1 0,1 0,-19-18,19 18,-19-19,18 0,0 0,-18 1,19 18,0-18,-19-1,19 0,-1 1,0-1,1-18,19 18,-20 0,1-17,18 17,-18-19,17 20,2-19,-19 18,17-18,-16 18,17-18,0 18,-19-17,1 17,18-19,-19 20,1-19,0 18,-19 0,19 1,-19-1,18 1,-18-1,0 0,0 1,19 18,-19-18,0-1,0 0</inkml:trace>
  <inkml:trace contextRef="#ctx0" brushRef="#br0" timeOffset="90112.42">6788 7442,'0'-19,"0"0,19 19,-19-18,19 0,-1 18,1 0,-19-19,19 19,0 0,-19-19,18 19,0 0,1 0,0-19,-1 19,1 0,-1 0,1-18,-1 18,2 0,-2 0,0 18,-18 1,0 0,0 0,-18-1,0 0,-2 1,2 0,-1-19,19 19,-18-19,-1 0,19 18,-18-18,36 0,1 0,-1 0,1 0,-1 0,2 0,-2 0,0 0,1 0,0 0,0 18,-1-18,0 0,1 19,-19 0,0-1,0 1,-19-19,19 19,-18-19,0 18,-1-18,0 0,0 19,1-19,0 0,-2 0,2 19,-1-19,1 0,-1 0,19-19</inkml:trace>
  <inkml:trace contextRef="#ctx0" brushRef="#br0" timeOffset="90648.26">7402 7386,'0'18,"0"1,0 0,19 0,-19-1,0 0,19-18,-19 19,0 0,0-1,0 1,19-19,-19 19,18-1,-18 1,0 0,0-1,0 0</inkml:trace>
  <inkml:trace contextRef="#ctx0" brushRef="#br0" timeOffset="91328.25">7533 7461,'0'-19,"0"0,18 19,-18-19,19 19,-1-18,1 18,0-18,0 18,-1 0,0 0,1 0,-19 18,19-18,-19 18,0 1,0 0,0 0,0-1,-19-18,19 18,-19-18,19 19,0-38,19 19,0 0,0 19,-1-19,-18 19,18-19,1 18,-19 1,0 0,0-1,-19 1,1-19,0 0,-1 19,0-19,0 0,1 0,0 0,-1 0,19-19</inkml:trace>
  <inkml:trace contextRef="#ctx0" brushRef="#br0" timeOffset="91808.76">7979 7330,'0'-19,"0"38,0 0,0 0,19-1,-19 0,19 1,-19 0,0 0,0-1,18 0,-18 1,0 0,0-1,0 1,0 0,0-1,0 1,0 0,0-1,0 0,0 1,0 0,0 0,0-1,-18-18,18-18,0-1,0 0,0 0,0 1</inkml:trace>
  <inkml:trace contextRef="#ctx0" brushRef="#br0" timeOffset="92208.23">8221 7423,'0'19,"-18"0,-1-19,0 18,1-18,-1 18,1-18,-1 0,19 19,0 0,0-1,19-18,-1 0,1 0,-1 0,1 19,0-19,-1 0,0 0,1 0,0 0,-19 19,19-19</inkml:trace>
  <inkml:trace contextRef="#ctx0" brushRef="#br0" timeOffset="94916.78">8631 8520,'-20'0,"2"0,0 0,18 19,-19-19,0 19,0-19,19 19,0-1,-18 1,18 0,0-1,0 1,0-1,0 1,0-1,18-18,-18 19,19-19,-19 19,19-19,0 18,-1-18,0 0,2 18,-2-18,1 0,-1 0,1 0,-19-18,18 18,1 0,0-18,-1 18,-18-19,18 19,-18-19,19 19,-19-18,0-1,19 1,-19-1,0 1,0-1,0 0,0 1,0-1,0 0,-19 0,19 1,-19 18,1-18,0-1,-1 19,0 0,1-19,-1 19,1 0,-1 0</inkml:trace>
  <inkml:trace contextRef="#ctx0" brushRef="#br0" timeOffset="95260.8">8686 8614,'0'0,"19"19,-19-1,18-18,-18 19,19-19,-19 18,19-18,-19 19,18-19,-18 18,18 1,1 0,0-1,0 0,-19 1,18-19,-18 19,19-19</inkml:trace>
  <inkml:trace contextRef="#ctx0" brushRef="#br0" timeOffset="95648.7">8928 8725,'0'19,"0"0,19-19,-19 18,0 0,0 1,0 0,0 0,0-1,0 1,18 0,-18-1,0 1,0-1,19-18,-19 19</inkml:trace>
  <inkml:trace contextRef="#ctx0" brushRef="#br0" timeOffset="96052.84">8965 8912,'0'-19,"0"38,0-57,0 20,19 18,-19-19,18 19,-18-19,19 19,-19-19,0 1,0 0,0-1,0 0,0 38,19-19,-19 19,18-1,-18 0,18 1,-18 0,19 0,-19-1,19 1,-19 0,0-1,19-18,-19 19</inkml:trace>
  <inkml:trace contextRef="#ctx0" brushRef="#br0" timeOffset="96585.37">9374 8688,'0'-18,"-19"18,1 0,0 0,-1 0,19 18,-19-18,1 0,18 19,-19-19,19 18,-18-18,18 19,0 0,-19-1,19 0,0 1,0 0,0 0,0-1,0 1,19-19,-19 19,18-19,-18 18,19-18,-19 19,18-19,-18 18,19-18,0 19,-1-19,0 0,-18 18,19-18,1 0,16 0,-17 0,0 0,-1 0,1 0</inkml:trace>
  <inkml:trace contextRef="#ctx0" brushRef="#br0" timeOffset="96953.33">9468 8799,'18'19,"-18"0,0 0,0-1,19-18,-19 19</inkml:trace>
  <inkml:trace contextRef="#ctx0" brushRef="#br0" timeOffset="97025.51">9505 8912,'18'18</inkml:trace>
  <inkml:trace contextRef="#ctx0" brushRef="#br0" timeOffset="97568.36">9449 8707,'19'0,"-19"-19,18 19,1 0,-1 0,1 19,-1-19,-18 18,19-18,-19 19,-19-19,1 19,-1-19,1 0,18 18,-19-18,1 0,-1 0,38 18,-1-18,1 0,-19 19,18-19,1 0,-1 0,1 19,0-19,-1 0,1 19,0-19,0 0,-1 0,-18 18,0-36</inkml:trace>
  <inkml:trace contextRef="#ctx0" brushRef="#br0" timeOffset="98097.39">9579 8633,'0'0,"-19"0,38 0,0 0,-1 0,1 0,0 18,0-18,-1 0,0 0,1 19,0-19,-1 18,1-18,-1 19,1-1,-1-18,1 19,0 0,-1-1,-18 0,19 1,0 0,-19 0,0-1,0 1,0 0,0-1,-19 1,19-1,-19 19,1-18,-1 0,0-1,1-18,-1 18,1 1,-1 0,1-19,-1 19,0-19,1 0,0 18</inkml:trace>
</inkml:ink>
</file>

<file path=ppt/ink/ink1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32:11.450"/>
    </inkml:context>
    <inkml:brush xml:id="br0">
      <inkml:brushProperty name="width" value="0.05292" units="cm"/>
      <inkml:brushProperty name="height" value="0.05292" units="cm"/>
      <inkml:brushProperty name="color" value="#0070C0"/>
    </inkml:brush>
  </inkml:definitions>
  <inkml:trace contextRef="#ctx0" brushRef="#br0">144 11720,'-19'-18,"1"18,0 0,18-19</inkml:trace>
  <inkml:trace contextRef="#ctx0" brushRef="#br0" timeOffset="28.77">89 11702</inkml:trace>
  <inkml:trace contextRef="#ctx0" brushRef="#br0" timeOffset="723.8">89 11702,'-19'18,"19"1,-19-19,0 18,19 1,-18-19,18 19,-19-19,1 18,18 0,-19-18,0 20,1-1,0-1,-1-18,19 18,-19-18,19 19,19 0,0-19,-1 0,-18 18,18-18,1 0,0 0,-1 19,1-19,-1 0,1 18,0-18,0 0,-1 19,0-19,1 0,0 18,0-18,-1 0</inkml:trace>
  <inkml:trace contextRef="#ctx0" brushRef="#br0" timeOffset="1384.35">14 11851,'18'0,"1"0,0 0,0 0,-1 0,0 0,1 0,19 0,-20 0,0-20,20 20,-1 0,-18-18,18 18,0 0,0-18,-18 18,18 0,0 0,0-19,1 19,-2 0,-17 0,17-19,2 19,-1 0,-19 0,20 0,-1-18,-18 18,-1 0,20 0,-20 0,0 0,1 0,0 0,-19-19,19 19,-1 0,0 0</inkml:trace>
  <inkml:trace contextRef="#ctx0" brushRef="#br0" timeOffset="2491.82">32 11181,'0'-19,"19"19,-19-18,19 18,0-19,-1 19,0 0,1-18,0 18,0 0,-19-19,18 19,-18 19,0-1,0 1,0-1,-18 1,18-1,-19-18,19 19,-19 0,19-1,-19-18,19 18,-18 1,0-19,18 19,-19-19,19 19,0-38,19 19,-1 0,-18-19,18 19,1-19,0 19,0 0,-19-18,18 18,0 0,-18 18,19-18,0 0,-19 19,0 0,18-19,-18 19,0-1,0 1,0 0,-18-19,18 18,-19-18,0 19,1-1,0-18,18 19,-19-19,0 18,0-18,1 0,0 19,-1-19,0 0,0 0,1 0</inkml:trace>
  <inkml:trace contextRef="#ctx0" brushRef="#br0" timeOffset="3395.79">442 11107,'-19'0,"0"0,19 18,-18-18,0 0,-1 19,0-19,1 0,18 18,-19-18,38 19,-19-1,0 1,0 0,18-1,-18 0,19-18,-19-18,19 18,-1 0,-18-18,18 18,1 0,0 0,0 0,-1 0,0 18,1 0,-19 1,0 0,0 0,-19-1,1 1,0-19,18 19,-19-1,0-18,0 19,1-19,18 18,-18-18,-1 0,0 0</inkml:trace>
  <inkml:trace contextRef="#ctx0" brushRef="#br0" timeOffset="4008.39">646 11107,'-19'0,"1"18,18 1,0-1,-18-18,18 19,0-1,-19 1,19 0,0-1,0 0,0 1,0 0,0 0,0-1,0 1,19 0,-19-1,18-18,0 0,1 0,-1 0,0 0,1 0,-19-18,19 18,-19-19,0 0,19 1,-19-1,0 0,0 0,0 1,0 0,0-1,0 0,0 1,0-1,-19 1,0-1,0 19,19-18,0-1,-18 19,0 0</inkml:trace>
  <inkml:trace contextRef="#ctx0" brushRef="#br0" timeOffset="4460.81">869 11107,'0'18,"0"1,0-1,0 1,0-1,0 1,0 0,0-1,0 0,18 1,-18 0,0 0,0-1,0 1,0 0,19-19,-19 18,0 1</inkml:trace>
  <inkml:trace contextRef="#ctx0" brushRef="#br0" timeOffset="4911.76">1036 11144,'-18'0,"-1"0,19 18,-19-18,0 19,1-19,18 18,-18-18,18 19,0 0,18-1,0-18,-18 18,19-18,-19 19,19-19,0 19,-1-19,0 19,1-19,0 0,0 0,-1 0,1 0,-1 0,1 0</inkml:trace>
  <inkml:trace contextRef="#ctx0" brushRef="#br0" timeOffset="5356.52">1111 11051,'18'0,"1"0,-1-19,1 19,0 0,-1 0,0 0,1-19,0 19,0 0</inkml:trace>
  <inkml:trace contextRef="#ctx0" brushRef="#br0" timeOffset="5719.81">1204 11051,'0'0,"18"0,0 0,-18 18,19-18,-19 19,19-19,-19 19,19-1,-19 1,18-19,-18 18,19-18,-19 19,0-1,19 1,-19 0,0-1,0 0,0 1,0 0,0 0,-19-19,0 0,1 0,-1 0,0 0,19-19</inkml:trace>
</inkml:ink>
</file>

<file path=ppt/ink/ink1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0:56.404"/>
    </inkml:context>
    <inkml:brush xml:id="br0">
      <inkml:brushProperty name="width" value="0.05292" units="cm"/>
      <inkml:brushProperty name="height" value="0.05292" units="cm"/>
      <inkml:brushProperty name="color" value="#FF0000"/>
    </inkml:brush>
  </inkml:definitions>
  <inkml:trace contextRef="#ctx0" brushRef="#br0">891 7404,'0'19,"0"0,0 0,0-1,0 0,0 1,0 0,0-1,0 1,0 0,0-1,0 1,0 0,19-19,-19 18,0 0,0 1,0 0,18 0,-18-1,0 0,0 1,19-19,-19 19,0-1,0 1,0 0,0-1,0 1,0 0,19-1,-19 0,0 1,0 0,0 0,0-1,0 0,19-18,-19 19,0 0,0 0,0-1,18-18,-18 19,0-1,18-18,-18 19,0 0,0-1,0 0,19-18,-19 19,0 0,19 0,0-19,-1 0,0 0,1 0,0 0,-1 0,1 0,-1 0,1 0,0 0,0 0,-1 0,0 0,1 0,0 0,0 0,-1 0,0 0,1 0,0 0,-1 0,1 0,0 0,-1 0,1 0,0 0,-1 0,0 0,1 0,0 0,0 0,-1 0,0 0,1 0,0 0,0 0,-1 0,1 0,-1 0,1 0,0 0,-1 0,0 0,1 0,0 0,0-19,-1 19,0 0,1 0,0 0,0 0,-1 0,1 0,-1 0,1 0,0 0,-1 0,0 0,1 0,0 0,0 0,-1-19,0 19,2 0,-2 0,1 0,-1 0,1 0,-1 0,1 0,0 0,-1 0,0-19,1 19,0 0,0 0,-1 0,1 0,0 0,-1 0,1 0,-1 0,1 0,-1 0,1 0,0 0,-1 0,0 0,1 0,0 0,0 0,-19-18,18 18,-18-18,19-1,0 0,-1 1,1-1,-19 1,18-1,-18 0,19 0,-1 1,-18 0,19-1,-19 0,19 0,-1 1,-18 0,18-1,-18 0,0 1,19-1,-19 0,20 1,-20-1,18 19,0-19,-18 1,19 0,-19-1,19 0,-19 0,18 19,-18-18,19 0,-19-1,18 0,-18 1,19-1,-19 0,18 1,-18-1,0 0,0 1,19 18,-19-18,0-1,19 19,-19-19,0 0,18 19,-18-18,0 0,18-1</inkml:trace>
  <inkml:trace contextRef="#ctx0" brushRef="#br0" timeOffset="2291.84">1579 7758,'0'-18,"0"36,-18-18,0 0,-1 0,19 18,-19-18,1 0,18 19,0 0,0-1,0 1,18-19,1 0,0 0,-1 0,0 0,1 0,0 0,0 0,-1 0,-18 19,18-19,1 18,-19 1,19-19,0 19,-19-1,18-18,-18 18,0 1,0 0,0 0,-18-19,-1 18,0-18,0 0,1 0,0 0,-1 0,19-18,0-1,0 0,0 0,0 1,0 0,0-1,0 0,19 1,-19-1,18 19,-18-19,18 19,-18-18,0-1,19 19,-19-19,0 1,0 0,0-1,-19 19,1 0,0 0</inkml:trace>
  <inkml:trace contextRef="#ctx0" brushRef="#br0" timeOffset="3032.47">1822 7758,'18'0,"0"0,1 0,0 0,0-18,-1 18,0 0,-18 18,0 0,0 1,0 0,0-1,0 1,0 0,0-1,0 1,0 0,0-1,-18-18,18 18,0 1,0 0,-18-19,18 19,0-1,-19-18,19 18,0-36</inkml:trace>
  <inkml:trace contextRef="#ctx0" brushRef="#br0" timeOffset="3880.47">2082 7758,'0'-18,"19"18,-1-19,0 19,1 0,0-19,0 19,-1 0,0 0,-18 19,0 0,0-1,0 0,0 1,0 0,0-1,0 1,-18-19,18 19,0-1,-18-18,-1 19,0 0,0-19,19 18,0-36,0-1,19 19,0 0,0-19,-1 19,0 0,-18 19,20-19,-2 0,1 0,-19 19,18-19,-18 18,19 0,-19 1,0 0,-19 0,1-19,-1 0,1 18,-2-18,2 0,0 18,-1-18,0 0,0 0,1 0,0 0,18-18</inkml:trace>
  <inkml:trace contextRef="#ctx0" brushRef="#br0" timeOffset="4399.28">2454 7740,'0'18,"0"0,0 1,0 0,0-1,0 1,0 0,0-1,0 1,0 0,0-1,0 0,0 1,0 0,0 0,0-1</inkml:trace>
  <inkml:trace contextRef="#ctx0" brushRef="#br0" timeOffset="4831.95">2677 7740,'0'18,"-18"-18,-1 18,0-18,19 19,-18-19,18 19,-19-19,19 18,-18 1,18 0,0-1,18-18,1 19,-1-19,1 0,0 0,-1 19,0-19,1 0,0 0,0 0,-1 0,1 18,0-18,-1 0,1 0,-1 0</inkml:trace>
  <inkml:trace contextRef="#ctx0" brushRef="#br0" timeOffset="6015.26">1766 8353,'0'19,"0"0,0-1,0 1,0-1,0 1,18 0,-18-1,0 0,0 1,0 0,0 0,19-1,-19 1,0 0,0-1,0 1,0-1,0 1,0-1,0 1,0 0,0-1,0 0,0 1,0 0,0 0,0-1,0 1,0 0,0-1,0 1,0-1,0 1,0-1,0 1,0 0,0-1,0 0,0 1,0 0,0 0,0-1,0 1,0 0,0-1,0 1,0-1,0 1,0-1,0 1,0 0,0-1,0 0,0 2</inkml:trace>
  <inkml:trace contextRef="#ctx0" brushRef="#br0" timeOffset="6579.26">1543 8818,'0'19,"18"-19,-18 19,18-19,1 18,-19 1,19 0,0-1,-1 1,-18-1,18-18,-18 19,0-1,19-18,-19 19,19-19,-19 19,19-19,-1 0,1 0,-19-19,18 19,-18-19,19 1,0-1,-19 1,18 18,0-19,1 1,-19-1,19 19,0-19,-1 1,-18-1,18 19,1-19,0 19,-19-19</inkml:trace>
  <inkml:trace contextRef="#ctx0" brushRef="#br0" timeOffset="7427.8">2454 8707,'0'-19,"-19"19,0 0,1 19,0-19,18 18,-19-18,19 19,-19 0,19-1,0 0,-18 1,18 0,0 0,0-1,0 1,0 0,0-1,0 1,0-1,0 1,18-1,1 1,0-19,-1 19,0-19,1 0,0 0,0 0,-1 0,1 0,0 0,-1-19,1 19,-1 0,-18-19,19 19,-1 0,1-18,0-1,-1 1,-18-1,0 1,0-1,0 0,0 1,0-1,0 0,0 0,-18 19,18-18,-19 0,0-1,19 0,-18 19,-1 0,19-18,-18 18,-1 0,1-19,-1 19,19 19</inkml:trace>
  <inkml:trace contextRef="#ctx0" brushRef="#br0" timeOffset="7800.42">2398 8874,'0'19,"18"-19,-18 19,19-19,-19 18,19 1,0-1,-19 1,18-19,-18 18,19 1,0 0,-19-1,18 0,-18 1,19-19,-19 19,18-19,-18 19,19-19,-19 18,18-18,1 0,0 0,-1 0,0 0,1 0</inkml:trace>
  <inkml:trace contextRef="#ctx0" brushRef="#br0" timeOffset="8140.19">2845 8893,'-19'0,"19"19,0-1,19 1,-19-1,0 1,0-1,18 1,-18 0,0-1,19 0,-19 1,0 0</inkml:trace>
  <inkml:trace contextRef="#ctx0" brushRef="#br0" timeOffset="8540.18">2882 9042,'0'-19,"18"19,1-19,0 19,-19-18,18 18,0 0,-18-19,19 19,-19-18,20 18,-20-19,0 1,0-1,0 38,0-1,0 1,0-1,18 1,-18-1,0 1,0 0,0-1,0 0,0 1,0 0,0 0,0-1,18 1,-18 0,0-1,19-18,-19 19,0-1,19 1</inkml:trace>
  <inkml:trace contextRef="#ctx0" brushRef="#br0" timeOffset="10304.54">2045 9507,'0'-19,"-19"19,1 0,-1 0,0 0,0 0,1 0,0 0,-1 0,0 0,0 0,1 0,18 19,-18-19,-1 0,0 0,19 18,-18-18,-1 0,1 19,-1-19,0 18,0-18,19 19,-18-19,0 19,-1-19,0 18,0-18,19 19,-18-19,0 19,-1-19,19 19,-19-19,19 18,-18-18,18 18,0 1,-19 0,19-1,-19 1,19-1,0 1,0-1,0 1,0 0,0-1,0 1,0 0,0 0,0-1,0 0,0 1,0 0,0-1,0 1,0-1,0 1,19-1,-19 1,19 0,-19-1,18 1,1 0,0 0,-1-19,0 18,1 0,0 1,0-19,-1 0,0 19,1-19,0 0,0 18,-1-18,1 0,-1 0,1 0,18 0,-19 0,1 0,0 0,0 0,-1 0,19 0,-18 0,0 0,-1-18,1 18,18 0,-18 0,-1 0,0 0,20-19,-19 19,-1 0,0 0,2-19,-2 19,1 0,-1-18,1 18,-1 0,1-18,0 18,-1-19,0 19,1-19,0 0,0 19,-19-18,18-1,1 0,-19 1,19 18,-19-19,18 1,-18-1,0 1,0-1,0 0,0 1,0 0,0-1,0 0,0 0,0 1,19-1,-19 0,0 1,0-1,0 1,0-1,0 1,0-1,-19 0,19 1,-18 18,18-18,-19-1,0 0,1 0,-1 19,0-18,0-1,1 19,0-19,-1 19,-18-18,18 18,-18 0,19-19,-20 19,1 0</inkml:trace>
  <inkml:trace contextRef="#ctx0" brushRef="#br0" timeOffset="11064.34">1933 9916,'0'0,"-18"0,18-19,0 38,0 0,0 0,0-1,0 0,0 1,18 0,-18-1,0 1,0-1,0 1,0-1,0 1,18-19,1 0,0 0,-19-19,19 19,-1 0,1 0,-19-18,18 18,1 0,0 0,-1-19,0 19,1 0,0 0,0-18,-1 18,-18-19</inkml:trace>
  <inkml:trace contextRef="#ctx0" brushRef="#br0" timeOffset="11443.77">1896 9897,'19'0,"-1"0,-18-18,18 18,1 0,0 0,0 0,-1 0,1-19,-1 19</inkml:trace>
  <inkml:trace contextRef="#ctx0" brushRef="#br0" timeOffset="11680.3">1951 9972,'0'18,"19"-18,0 0,0 0,-19-18,18 18,1 0</inkml:trace>
  <inkml:trace contextRef="#ctx0" brushRef="#br0" timeOffset="12627.36">2305 9804,'-18'0,"36"0,-18 19,19-19,-1 0,1 18,0 1,-19 0,18-19,-18 18,0 1,18-19,-18 19,0 0,0-1,0 0,0 1,-18 0,18-1,-18-18,18 19,-19-19,19 18,-19-18</inkml:trace>
  <inkml:trace contextRef="#ctx0" brushRef="#br0" timeOffset="13008.2">2305 9954,'0'18,"0"0,19-18,-19 19,0 0,0-1,0 1,0-1,18-18,1 0,0 0,-1 0,0-18,1 18,0 0,0-19</inkml:trace>
  <inkml:trace contextRef="#ctx0" brushRef="#br0" timeOffset="14467.16">1970 10344,'0'18,"0"1,0 0,0 0,19-19,-19 18,0 0,0 1,19 0,-19 0,0-1,0-1,0 2,0 0,0-1,0 1,18-19,-18 18,0 1,0 0,0 0,0-1,0 0,0 1,0 0,0 0,0-1,0 0,0 1,0 0,19-1,-19 20,0-20,0 1,0 0,0-1,0 0,0 1,0 0,0 0,0-1,0 0,0 1,18-19,-18 19,0 0,0-1,0 1,0-1,19-18,-19 19,0 0,0-1,0-36</inkml:trace>
  <inkml:trace contextRef="#ctx0" brushRef="#br0" timeOffset="15035.16">1896 10752,'0'0,"0"19,19-19,-19 19,18-19,-18 18,18 0,1-18,-19 19,19 0,-19-1,19-18,-19 19,18-19,1 0,-1-19,1 1,0-1,-1 0,-18 1,18 18,1-18,0-1,-19 0,19 0,-1 1,0 18,2-18,-20-1,18 19,-18-19,19 19,-19-19</inkml:trace>
  <inkml:trace contextRef="#ctx0" brushRef="#br0" timeOffset="15647.63">2547 10659,'-18'0,"18"19,-19 0,0-1,1 0,18 1,-19 0,19 0,0-1,-19 0,19 1,0 0,0-1,0 1,0 0,0-1,0 1,0 0,19-1,-19 0,19-18,-19 19,18-19,1 19,0-19,-1 0,1 0,-1 0,1 0,-1 0,1 0,0 0,17-19,-17 19,0-19,0 19,-1-18,1 0,0 18,-1-19,1 0,-1 1,-18-1,0 0,0 1,0-1,0-18,0 19,0-1,0 0,0 0,-18-17,-1 17,1 0,-1 0,0 1,1-1,-1 19,0-18,0 18,1 0,0 0,-1 0,0 0,1 0,18 18</inkml:trace>
  <inkml:trace contextRef="#ctx0" brushRef="#br0" timeOffset="15995.72">2603 10771,'0'19,"18"-19,-18 18,19-18,-19 18,0 1,19-19,-19 19,18-1,0 1,-18 0,19-1,-19 1,19 0,0-1,-19 0,18 1,1 0,0 0,-1-1,1-18,-1 18,1-18,-1 19,1-19,0 0,-1 0</inkml:trace>
  <inkml:trace contextRef="#ctx0" brushRef="#br0" timeOffset="16408.49">3049 10882,'0'19,"0"0,0-1,0 1,0 0,0-1,0 0,0 1,-18 0,18 0,0-1,0 0,0 1,0 0,0 0,0-1,18-18,-18 19,19-19,0 0,-1 0,1 0,-1 0,1 0,-1 0,20 0,-20-19,20 19,-1 0,0-18,0 18,0-19,0 0</inkml:trace>
  <inkml:trace contextRef="#ctx0" brushRef="#br0" timeOffset="17491.73">1207 11515,'19'0,"0"0,-19 19,19-19,-1 0,0 0,1 0,0 0,0 0,-1 0,0 0,1 0,18 0,-18 0,18 0,-18 0,18-19,0 19,1 0,-2 0,2 0,-1 0,0-19,-18 19,18 0,0 0,1 0,-2 0,2-18,-1 18,-18 0,18 0,-18 0,17-19,-17 19,0 0,18 0,-19 0,2 0,-2-18,1 18,18 0,-19 0,1 0,0-19,-1 19,0 0,1 0,0 0,-19-19,19 19,-1 0,1 0,-19-19,19 19,-1 0,1 0,-19-18,18 18,1 0,-1 0</inkml:trace>
  <inkml:trace contextRef="#ctx0" brushRef="#br0" timeOffset="18727.09">2063 11273,'0'-18,"0"36,0 0,19-18,-19 19,0 0,0 0,0-1,19-18,-19 18,0 1,0 0,0 0,18-1,-18 1</inkml:trace>
  <inkml:trace contextRef="#ctx0" brushRef="#br0" timeOffset="19531.74">1226 11589,'19'0,"-19"19,0 0,0-1,0 0,0 2,-19-2,19 19,0-18,-19 18,19-18,0 17,-18-17,18 19,-19-1,19 0,-18 0,18-18,-19 18,19 0,-19-19,19 20,-18-19,18 18,0-18,0-1,-18 1,18-1,0 1,0-1,0 1,-19-19,19 19,0-1</inkml:trace>
  <inkml:trace contextRef="#ctx0" brushRef="#br0" timeOffset="20512.05">2621 11422,'-18'0,"18"19,18-19,-18 18,19 1,-19-1,19 1,-1 0,0-1,1 19,19-18,-20 18,20 1,-20-1,19 0,0 19,-18-20,18 2,-19-1,21 1,-21 17,0-36,20 18,-20 0,1-19,-1 20,1-19,-1-1,1 1,0 0,-1-19,-18 18,18 1,2-19,-1 0,-1 18,0-18,1-18</inkml:trace>
  <inkml:trace contextRef="#ctx0" brushRef="#br0" timeOffset="21559.64">1617 11887,'-19'0,"0"0,38 0,-19-19,19 19,0-19,-1 19,-18-18,18 18,1 0,0 0,-19-18,19 18,-1 0,1 0,-1 0,1 0,0 18,-19 0,0 1,0 0,0 0,0-1,-19 1,0 0,19-1,-18-18,18 19,-19-1,1-18,18 19,-19-19,19 18,0-36,19 18,-19-19,18 19,1 0,-1 0,1 0,0 0,-1 0,0 0,1 0,0 0,0 0,-1 0,0 19,1-19,-19 18,0 1,0 0,0-1,0 0,-19-18,1 19,18 0,-18-19,-1 19,0-19,0 18,-17-18,17 19,0-19,1 0,-1 0,1 0,-1 0,0 19,0-19,1 0,0-19,-1 19,0 0,0 0,1-19,18 1,0-1</inkml:trace>
  <inkml:trace contextRef="#ctx0" brushRef="#br0" timeOffset="22016.04">2045 11906,'0'-19,"0"38,0-1,0 1,18 0,-18-1,19 1,-19-1,0 1,19-19,-19 18,18 1,-18 0,0-1,18-18,-18 18,19 1,-19 0,19 0,-19-1,19-18,-19 19</inkml:trace>
  <inkml:trace contextRef="#ctx0" brushRef="#br0" timeOffset="22688.21">2268 11980,'-18'19,"18"-38,0 1,18 18,1 0,-1 0,-18-19,19 19,-1 0,1 0,0 0,-1 19,-18-1,18-18,-18 19,0-1,0 1,0-1,-18 1,18 0,-18-19,18-19,18 19,-18-19,18 19,1 0,0 0,0 0,-1-18,1 18,0 0,-19 18,18-18,1 0,-19 19,18-19,-18 19,0-1,0 0,0 1,0 0,-18-19,18 19,-19-19,1 18,-1-18,0 19,1-19,-1 0,0 0,0 0,1 19,0-19,-1 0,0 0,1 0,18-19,0 0</inkml:trace>
  <inkml:trace contextRef="#ctx0" brushRef="#br0" timeOffset="23243.06">2621 11980,'0'-18,"0"36,0 1,0-1,0 1,19-1,-19 1,0 0,0-1,19 0,-19 1,18-19,-18 19,0 0,18-1,-18 1,19-19,-19 19,0-1,19-18,-19 19,0-1</inkml:trace>
  <inkml:trace contextRef="#ctx0" brushRef="#br0" timeOffset="23571.58">2845 12036,'-19'18,"1"-18,18 19,-19-19,19 19,-19-19,19 18,-18-18,18 18,0 1,0 0,0 0,18-19,1 0,0 0,-1 0,1 0,-1 0,1 0,-1 0,20 0,-20 0,0 0,1 0,19-19,-20 19,1 0,0 0,-1 0</inkml:trace>
  <inkml:trace contextRef="#ctx0" brushRef="#br0" timeOffset="25495.04">2547 9990,'19'0,"-1"0,1 0,-1 0,1 0,0 0,-1 0,0 0,1 0,0 0,0 0,-1 0,1 0,0 0,-1 0,1 0,-1 0,1 0,-1-18,1 18,0 0,-1 0,0 0,1 0,1 0,-2 0,0 0,1 0,0 0,-1 0,1 0,-1 0,1 0,-1 0,1 0,0 0,-1-18,0 18,2 0,-1 0,-1 0,0 0,1 0,0 0,-1 0,1 0,-1 0,1 0,-1-19,1 19,0 0,-1 0,1 0,0 0,0 0,-1 0,19 0,-18 0,-1 0,1 0,-1 0,1 0,-1 0,20 0,-20 0,1 0,0 0,0-19,-1 19,19 0,-18 0,-1 0,1 0,18 0,-19 0,2 0,16-19,-17 19,19 0,-20 0,0 0,20 0,-20 0,1 0,18 0,-18 0,18-18,-19 18,20 0,-19 0,17 0,-17 0,0 0,18 0,-18 0,-1 0,20 0,-20-19,0 19,20 0,-19 0,17 0,-17 0,18 0,-18 0,18 0,-18 0,18 0,-19 0,1-19,19 19,-20 0,0 0,20 0,-19 0,-1 0,1 0,-1 0,20 0,-20 0,0-18,1 18,0 0,18 0,-19 0,2 0,17 0,-19 0,1 0,18 0,-18 0,-1 0,19 0,-18 0,0 0,18 0,-18 0,-1-19,1 19,-1 0,1 0,18 0,-18 0,-1 0,0 0,1 0,0 0,18 0,-18 0,0 0,-1 0,1 0,18 0,-19 0,1 0,0 0,-1 0,19 0,-17 0,-2 0,0 0,1 0,18 0,-18 0,-1 0,1 0,-1 0,1 0,0 0,-1 0,0 0,-18-18</inkml:trace>
  <inkml:trace contextRef="#ctx0" brushRef="#br0" timeOffset="26308.56">4630 9637,'0'19,"19"-19,0 0,0 19,-1-19,0 0,1 18,0-18,-1 0,1 0,0 18,-1-18,1 0,18 19,-19-19,20 0,-19 19,-1-19,19 0,-18 0,18 18,-18-18,-1 0,1 0,18 19,-19-19,1 0,0 0,0 18,-1-18,0 0,-18 19,0-1,-18-18,18 19,-18 0,-1-1,0 1,0 0,1 0,0-1,-1 19,-18-18,18-1,-18 19,18 0,-18-18,19 18,-1-18,-19 0,20 18,0-19,-1 1,0 0,1-1,-1 1,0-19,19 18,-18 1,18 0,0-38</inkml:trace>
  <inkml:trace contextRef="#ctx0" brushRef="#br0" timeOffset="29488.03">1226 12947,'-19'0,"19"19,-18-19,-1 0,1 0,-1 0,0 19,1-19,0 19,18-1,-19-18,0 18,0 1,1 0,0-1,-1 1,0-1,0 1,1 18,-1-18,1-1,-1 1,0 19,1-20,0 0,18 20,-19-20,19 1,-19 18,19-19,0 2,0 16,0 2,0-19,0 17,19-17,-19 18,19-18,-1 18,0-18,20 0,-20 17,19-17,-18 0,19 0,-2-19,2 18,-1 0,0-18,0 19,19-19,-18 0,-20 19,19-19,1 0,-2 0,-17 0,0 0,18 0,-18 0</inkml:trace>
  <inkml:trace contextRef="#ctx0" brushRef="#br0" timeOffset="29988.1">1487 13301,'-19'-18,"19"-1,0 38,0-1,0 0,0 1,0 0,19-1,-19 1,0-1,0 1,0-1,0 2,0-2,0 0,0 1,0 0,0 0,0-1,0 0,18-18,-18 19,19-19,0 0,-1 0,0 0,1 0,0 0,0 0,17-19,-17 19,19 0,-20-18,19 18,-18-18,18 18,-19 0,20-19,-19 19,-1 0,0-19,1 19,0 0</inkml:trace>
  <inkml:trace contextRef="#ctx0" brushRef="#br0" timeOffset="30471.15">1412 13283,'19'0,"-1"0,1-19,0 19,-1 0,1-19,0 19,-1-19,0 19,1-18,0 18,0 0,-19-19,18 19,0 0,1 0,0 0,0-19,-1 19</inkml:trace>
  <inkml:trace contextRef="#ctx0" brushRef="#br0" timeOffset="30751.79">1524 13431,'0'18,"19"-18,-1 0,0 0,1-18,0 18,0 0,-1-19,0 19,1 0,0-18,0 18,-1 0,1-19,-1 19</inkml:trace>
  <inkml:trace contextRef="#ctx0" brushRef="#br0" timeOffset="31398.96">1896 13357,'0'-19,"19"19,-1 19,0-1,-18 1,19-19,-19 18,0 1,0-1,0 2,19-20,-19 18,0 0,0 1,0-38,0 1,0 0,0-2,0 2,0-1,0 1,19 18,-19-19,18 19,-18-18,19 18,-1-19,1 19,0 0,-1 0,0 0,1 0,-19 19,19-19,-19 18,0 1,0-1,19-18,-19 19,18-19,-18 18,18-18,-18 20,20-20</inkml:trace>
  <inkml:trace contextRef="#ctx0" brushRef="#br0" timeOffset="32096.74">2454 13245,'-19'0,"0"0,1 0,0 0,18 19,-19-19,0 19,19-1,-18 0,18 1,0 0,-19-1,19 1,0-1,0 1,0-1,19-18,-1 0,1 0,0 0,-1-18,-18-1,18 19,-18-18,19 18,-19-19,19 19,-19-18,0-1,0 0,0 1,0 0,0 36,19 0,-1 1,1-19,-19 19,19-1,-1 1,-18-1,19 1,-1-1,-18 2,19-2,-19 0,18 1,-18 19,19-20,-19 0,0 1,0 0,0-1,0 1,0-1,0 1,-19 0,1-19,18 19,-19-19,1-19,-1 19,19-19,-18 0,18 1,0-1,0 1,0-1,0 0,0 1,0 0,0-1,18 0,1 0,-1 1,1 0,-1 18</inkml:trace>
  <inkml:trace contextRef="#ctx0" brushRef="#br0" timeOffset="32415.12">2677 13301,'0'-18,"-18"18,18 18,0 0,0 1,18-19,-18 19,0-1,18-18,-18 19,0-1,19-18,-19 19,19-19,-19 18,19-18,-1 0,1 20,0-20,-1-20,1 20,-1-18,1 18</inkml:trace>
  <inkml:trace contextRef="#ctx0" brushRef="#br0" timeOffset="32590.71">2770 13170,'0'0,"-18"0,18-18</inkml:trace>
  <inkml:trace contextRef="#ctx0" brushRef="#br0" timeOffset="33372.11">2863 13226,'19'0,"-1"0,1 0,0 0,-19 19,18 0,-18 0,0-1,0 0,0 1,0 0,0-1,18-18,-18 19,0-1,0 1,0-38,0 1,0-1,19 19,-19-18,0-1,20 0,-20 1,18 18,-18-18,18 18,-18-19,19 19,0 0,-1 0,-18 19,0-1,19-18,-19 18,18 1,1 0,-1-19,-18 18,19-18,0 0,-1 0,0-18,2 18,-1-19,-1 19,-18-19,18 19,1-18,-19 0,19 18,-19-19,18 19,-18-19,0 0,0 1,0-1,0 0,-18 19,-1 0,19-18,-19 18,1 0,18 18,-18-18,18 19,0 0,0-1,0 1,0 0,0 0,0-1,0 0,18-18,-18 19,18-19,1 0,0 19,-1-19,1 0,-1 0,1 0,-1-19,1 19,0 0,-1 0</inkml:trace>
  <inkml:trace contextRef="#ctx0" brushRef="#br0" timeOffset="33872.11">3198 12891,'-19'0,"38"0,0 0,-1 0,0 0,2 0,-1 19,17-19,-17 0,0 0,18 0,-19 19,19-19,-18 18,18-18,1 19,-1-19,-19 19,20 0,-1-1,-19 0,19 20,-18-20,0 1,-1 18,1 0,0-18,0 18,-19 1,0-2,0 2,0-1,0 0,0 1,0-2,0 2,-19-1,19 0,-19-18,0 18,1-19,-1 1,-18 0,18 0,1-1,-1 0,-18-18,18 19,1-19,0 0,-1 0</inkml:trace>
  <inkml:trace contextRef="#ctx0" brushRef="#br0" timeOffset="35304.1">7180 12725,'0'-19,"-19"19,0 0,0 19,1-19,0 0,-2 18,2-18,-1 18,1 1,-1-19,1 19,18-1,-19 1,0-1,1 1,0-1,-1 1,19 18,-19-18,0 19,1-2,18-17,-19 18,19 0,0 0,0 1,0-1,0-18,0 18,0-19,0 20,0-20,19 1,-1 18,1-19,0 2,0-20,-1 18,19 0,-18 1,18-19,0 0,-19 19,20-19,-1 0,1 0,-2 0,2 0,17 0,-17 0,-1 0</inkml:trace>
  <inkml:trace contextRef="#ctx0" brushRef="#br0" timeOffset="35847.4">7291 12966,'0'19,"0"0,0-1,0 0,0 1,0 0,0-1,18 19,-18-18,0-1,19 20,-19-20,0 1,19 0,-19 0,0-1,0 0,0 1,0 0,0-1,0 1,0-1</inkml:trace>
  <inkml:trace contextRef="#ctx0" brushRef="#br0" timeOffset="36680.01">7235 12966,'0'0,"-19"0,19-19,19 1,0 18,-19-19,18 19,1-19,-1 19,1 0,0-18,0 18,-1-19,0 19,20 0,-19 0,-1-18,0 18,1 0,0 0,-1 0,1 18,-1-18,-18 19,0-1,0 1,0 0,-18-1,-1-18,19 19,-18 0,-20 0,20-1,0 0,-1 1,0-19,0 19,1-1,0-18,-1 0,0 19,19-38,19 1,0 18,-1 0,0-19,1 19,0 0,0 0,-19 19,18-19,0 18,1 1,-19-1,19 1,-19-1,18 1,-18 0,0-1,19-18,-19 19,18-19,-18 19,19-19,0 0,0 19,-1-19,-18-19,18 19,1 0,-19-19,19 19,0 0,-19-19,18 19,-18-18,18-1,-18 0,0 1,0-1,0 1,0-1,0 1,-18 18,0-19,-1 19,0 0,0 0,1 0,18 19,-18-19,18 18,0 1,0-1,-19 1,19-1,0 1,0 0,0-1,19-18,-19 19,18-19,0 19,1-19,0 0,0 0,-1 0,0 0,1 0,0-19,-1 19,1 0,18 0,-18-19</inkml:trace>
  <inkml:trace contextRef="#ctx0" brushRef="#br0" timeOffset="37819.68">7960 12836,'0'-19,"0"1,-18 18,18 18,0 1,18-19,-18 18,0 1,0-1,19 1,-19 0,0-1,0 1,0 0,0 18,0-19,0 20,0-20,0 19,0 0,0-18,0 18,0 1,0-19,0 17,0-17,0 18,0-18,0 18,0-19,0 2,0-2,0 0,19-18,-19 19,0 0,19-19,-19 19,18-19,0 18,1-18,0 0,-19-18,19 18,-1 0,-18-19,19 0,-19 0,0 1,0 0,-19-2,19 2,-18 18,18-19,-19 1,0-1,0 19,19-18,-18 18,0 0,18-19,-19 19,0-19,0 19,1 0,0 0,18-18,-19 18,38 18,-1-18,0 0,1-18,0 18,0 0,-19-18,18 18,0 0,-18-19,19 19,0-19,0 0,-1 1,-18-1,19 19,-19-19,0 1,0-1,-19 1,1 18,18-19,-19 19,38 0,-19 19,18-19,1 0,-19 18,18-18,1 19,-19-1,19-18,-19 19,0 0,0-1,18-18,-18 19,18-19,-18 19,19-19,0 0,0 0,-19-19,18 19,-18-19,18 19,-18-18,19-1,-19 0,0 1,0-1,0 1,0-1,-19 19,19 19,0-1,0 1,0-1,0 1,0 0,19-19,-19 18,19-18,0 19,-1 0,1-19,-1 0,1 0,0 0</inkml:trace>
  <inkml:trace contextRef="#ctx0" brushRef="#br0" timeOffset="37974.88">8389 12985,'0'-19,"-19"19</inkml:trace>
  <inkml:trace contextRef="#ctx0" brushRef="#br0" timeOffset="39220.8">8611 13022,'-18'0,"18"-18,-18 18,-1 0,19 18,-19-18,0 0,19 18,-18-18,18 19,-18-19,18 19,0-1,0 1,0-1,0 1,0-1,18-18,0 0,-18-18,19 18,0 0,-19-19,19 19,-19-18,18 18,-18-19,0 1,0-1,18 19,-18 19,20-19,-20 18,0 1,18-19,-18 18,19 1,-19-1,0 1,18 0,-18-1,0 1,19 0,-19 0,0 17,18-17,-18 0,0-1,0 1,0-1,0 1,0-1,0 2,0-2,-18-18,-1 0,1 0,-1-18,1 18,18-20,-20 20,2-18,18-1,0 1,0-1,0 1,0-1,0 0,0 1,18 18,2-18,-20-1,18 0,1 19,-19-19,18 1,1 18,-19-19,18 19,1-19,0 1,-1 18,-18-19,18 19,1-18,0 18,-19-19,19 1,-19-1,0 0,0 1,0 0,-19 18,0 0,19 18,-19-18,19 18,0 1,-18-19,18 19,0-1,0 1,0-1,0 1,0-1,0 1,0 0,18-1,1-18,0 0,0 0,-1-18,1 18,0-19,-1 0,-18 1,0-1,0 1,0-1,0 1,0-1,0 38,0-1,0 1,19-19,-19 18,18 1,-18-1,0 1,19-19,-19 19,18-1,-18 1,19-19,-19 19,19-19,-1 0</inkml:trace>
  <inkml:trace contextRef="#ctx0" brushRef="#br0" timeOffset="39986.98">9170 13115,'0'-19,"-19"19,1 0,18 19,0-1,0 1,-19-19,19 18,0 1,-19-19,19 19,0-1,0 1,19-38,0 19,-19-18,18 18,-18-19,0 0,19 19,-19-18,0-1,0 1,0-1,0 38,0-1,0 1,0-1,0 1,19 0,-1-19,-18 18,19-18,-19 19,18-19,1 0,-1 0,1 0,-19-19,19 19,-19-18,18 18,-18-19,18 0,-18 1,0-1,0 1,0-1,0 1,0-1,0 0,0 1,0 0,0-1,0 0,0-18,0 18,0 0,0 1,0-1,0 1,0-1,0 38,0-1,0 1,0-1,0 1,0 0,0-1,0 1,19 0,-19 0,0-1,20 0,-20 1,0 0,18-1,-18 1,0-1,18 1,-18-1,19 1,-19 0,19-19,-19 18,18-18</inkml:trace>
  <inkml:trace contextRef="#ctx0" brushRef="#br0" timeOffset="40183.96">9207 13022,'0'0,"-18"0,36 0,1 0,-1 0,1 0,-1 0,1 0,18 0,-19 0</inkml:trace>
  <inkml:trace contextRef="#ctx0" brushRef="#br0" timeOffset="40955.38">9579 12985,'0'19,"0"-1,0 0,0 1,0 0,0-1,0 1,0-1,0 1,0-1,0 1,19-19,-19 19,18-19,1 0,0 0,0 0,-1 0,0 0,-18-19,0 0,0 1,0-1,0 1,0-1,-18 1,0-1,-1 0,0 19,19-18,-19 18,1-18,-1 18,0 0,19-19,-18 19,18 19,0-1,0 0,0 1,18-19,1 0,0 0,-1 0,1 0,0 0,0-19,-1 19,0 0,1-18,0 18,-19-18,0-1,0 0,0 38,0 0,0-1,18-18,-18 18,19-18,-19 19,18-19,1 19,-1-19,1 18,0-18,-1 19,1-19,0 0,0 18,-1-18,0 0,-18-18,19 18</inkml:trace>
  <inkml:trace contextRef="#ctx0" brushRef="#br0" timeOffset="41467.86">9542 12520,'0'0,"0"-19,0 0,-19 19,38 0,-1 0,1 0,18 19,-18-19,19 19,-2-19,2 18,-1 1,0-1,19 1,-19-1,19 20,-19-20,0 20,19-1,-19 0,0 0,1 0,-1 0,-19 1,20-1,-20 1,1 17,-1-18,-18 0,0 19,0-19,0 20,-18-21,-1 2,1-1,-20 0,2-19,-2 20,1-20,-1 1,1 0,-18 0,17-1,2-18,-2 18,-18-18,19 0,0 0</inkml:trace>
  <inkml:trace contextRef="#ctx0" brushRef="#br0" timeOffset="49985.36">6975 11162,'0'18,"0"1,-19-19,19 18,0 1,-19 0,1-1,18 0,-18 1,18 0,-19 0,0 17,0 2,1-19,-1 18,0 0,1 0,-1 0,1-18,-1 18,1 1,-1-20,0 1,19 18,-18-19,0 1,18 0,-19-1,0 0,19 1,-19 0,19 0,0-1,-18 1,18 0,-19-1,19 1,0-1</inkml:trace>
  <inkml:trace contextRef="#ctx0" brushRef="#br0" timeOffset="51305.26">6975 11236,'18'0,"-18"19,19-19,-1 0,1 0,-1 0,2 0,-2 0,0 0,1 0,0 0,0 0,-1 0,19 0,-18-19,18 19,-19 0,20 0,-1 0,-19 0,20 0,-1 0,-19 0,20 0,-1 0,-19 0,20 0,-19 0,17 0,-17-19,0 19,18 0,-19 0,1 0,18 0,-18 0,0 0,18 0,-18 0,17 0,-17 0,0 0,18 0,-19 0,1 0,19 0,-20 0,1 0,18 0,-18 0,-1 0,0 0,20 0,-19 0,-1 0,0 0,1 0,0 0,0 0,-1 0,1 0,-1 0,1 0,0 0,-1 0,0 0,1 0,0 0,0 0,-1 0,0 0,2 0,-2 0,1 0,-1 0,1 0,-1-18,1 18,0 0,-1 0,-18-19,0 38,18-1,-18 1,19 0,-19-1,19 0,0 20,-19-19,18 17,1-17,0 19,18-1,-19-19,1 20,18-2,-18-17,17 19,-17-20,0 0,0 2,-1-2,20 1,-20-1,-18 1,19-1,-1 1,1 0,-1-1,1-18,0 18,-19 1,18-19,0 19,1-19,-19 19</inkml:trace>
  <inkml:trace contextRef="#ctx0" brushRef="#br0" timeOffset="52574.89">7477 11608,'0'-19,"18"19,-18-19,19 19,0-18,-1 18,1 0,-1 0,-18-18,19 18,0 0,0 0,-1 0,0 0,1 0,0 18,-19 0,0 1,0 0,0 0,-19-1,19 0,-19-18,1 20,18-2,-18 1,-1-19,0 18,0 1,-18-19,19 18,-1-18,0 19,1-19,0 19,-1-19,0 0,0 18,1-18,36 0,1 0,0-18,0 18,-1 0,0 0,20 0,-20 0,1 0,18 0,-18 0,18-19,-19 19,1 0,19 0,-20 0,0 0,20 0,-20 0,1-19,0 19,-1 0,1 0,-38 0,19-18</inkml:trace>
  <inkml:trace contextRef="#ctx0" brushRef="#br0" timeOffset="53538.7">8035 11552,'-18'0,"-1"0,0 0,0 0,1 0,0 0,-1 0,0 0,1 0,18 18,0 1,0 0,0 0,0-1,0 0,18-18,-18 20,19-20,0-20,-1 20,0 0,1 0,0-18,0 18,-1 0,0 0,1 0,0 0,-19 18,19-18,-1 0,-18 20,0-2,0 1,0-1,-18-18,18 19,-19-19,0 18,0-18,1 19,0-19,-1 0,0 0,0 0,19 19,-18-19,0 0,-1 0,0 0,19-19</inkml:trace>
  <inkml:trace contextRef="#ctx0" brushRef="#br0" timeOffset="54326.87">8221 11589,'0'-19,"18"19,1 0,-19-18,19 18,0 0,-1 0,0 0,1 0,-19 18,19-18,-19 19,0 0,0 0,-19-1,19 0,-19-18,19 20,-18-20,0 18,-1-18,19 19,-19-19,0 0,19-19,19 19,0 0,0 0,-1 0,0 0,1 0,0 0,0 0,-19 19,0-1,0 1,-19-1,0-18,19 19,-19-19,1 19,0-19,-1 0,0 0,0 0,19 18,-18-18,0 0,-1 0,0 0,1 0,-1 0,19-18</inkml:trace>
  <inkml:trace contextRef="#ctx0" brushRef="#br0" timeOffset="54991.71">8444 11570,'0'-18,"0"36,0 1,-18-19,18 19,0 0,0-1,0 0,0 2,0-2,0 1,0-1,0 1,0-1,0 1,0 0,0-1,0 0,0 1,0 0,0 0,0-38</inkml:trace>
  <inkml:trace contextRef="#ctx0" brushRef="#br0" timeOffset="55550.68">8593 11663,'0'-18,"18"18,-18 18,-18-18,0 0,-1 0,0 0,19 20,-19-20,1 0,18 18,0 1,0-1,18 1,1-19,0 18,0-18,-1 0,-18 19,18-19,2 0,-2 0,1 19,-1-19,1 0,-1 0,1 18,0-18,-1 0,0 0</inkml:trace>
  <inkml:trace contextRef="#ctx0" brushRef="#br0" timeOffset="57311.16">6324 9823,'19'0,"-1"0,0 0,1 0,0 0,-1 0,1 0,-1 0,1 0,-1 0,20 0,-20 0,1 0,19 0,-20 0,19 0,-18 0,18 0,-19 0,19 0,-18 0,18 0,-18 0,0 0,18 0,-19 0,1 0,0 0,-1 0,1 0,-1 0,1 0,-1 0</inkml:trace>
  <inkml:trace contextRef="#ctx0" brushRef="#br0" timeOffset="58607.73">7533 9321,'-19'0,"0"0,1 0,0 0,-1 0,0 0,0 0,1 18,0-18,-1 0,0 0,0 18,1-18,-1 0,1 20,-1-20,0 19,1-19,18 18,-18-18,18 18,-19-18,19 19,-19-19,19 19,-19-19,19 18,-18-18,18 19,-18-1,-2 1,20-1,-18 1,18 0,-19-1,19 1,-18 0,18 0,-19-1,19 0,0 1,0 0,0-1,0 1,0-1,0 1,0-1,19-18,-19 19,18-19,-18 19,19-1,-19 1,18-19,-18 19,20-19,-20 19,18-19,0 18,1 0,0-18,-19 19,19-19,-1 0,-18 19,18-19,1 18,0-18,-1 0,1 19,-1-19,1 0,0 0,0 18,-1-18,0 0,1 0,0 0,0 0,-1 0,19 0,-18 0,-1 0,1 0,-1 0,1 0,0 0,0-18,-1 18,0 0,1 0,0 0,0-19,-1 19,0-18,1 18,-19-19,19 19,-1 0,1-19,0 1,-1 0,1-1,0 19,-19-19,18 19,-18-19,18 19,-18-18,19-1,0 0,-19 1,19 18,-19-19,18 1,-18-1,0 1,0-1,0 0,0 1,18 0,-18-1,0 0,0 0,0 1,0-1,0 0,0 1,0-1,0 1,0-1,-18 19,0-18,-1-1,0 19,19-19,-19 19,1 0,18-18,-18 18,-1 0,0-18,1 18,-1 0,0 0,1-19,-1 19,0 0,1 0,0 0,-1 0,0 0,0-20,1 20,0 0,-1 0,0 0,0 0,1 0,-1 0,1 0,-1 0,-18 0,19 0,-20 0,19 20,1-20</inkml:trace>
  <inkml:trace contextRef="#ctx0" brushRef="#br0" timeOffset="60075.67">7309 9637,'0'19,"0"0,0-1,0 0,0 1,0 0,0-1,0 1,0-1,0 1,0-1,0 1,0 0,0-38</inkml:trace>
  <inkml:trace contextRef="#ctx0" brushRef="#br0" timeOffset="64042.57">7272 9675,'19'-19,"-1"19,1 0,0 0,0 0,-1 0,-18 19,0-1,0 0,-18-18,18 19,-19-19,19 19,-19-19,38 0,-19 18,19-18,-1 0,-18 19,18-19,1 0,-19 18,19-18,0 0,-19 19,18-19,0 0,-18 18,19-18,-19 19</inkml:trace>
  <inkml:trace contextRef="#ctx0" brushRef="#br0" timeOffset="64943.15">7551 9711,'0'0,"0"19,0 0,0-1,19-18,-19 19,0-1,18-18,-18 19,0-1,19 1,-19 0,0-1,0-36</inkml:trace>
  <inkml:trace contextRef="#ctx0" brushRef="#br0" timeOffset="65631.23">7551 9675,'0'-19,"19"19,-1 0,1 0,0 0,0 0,-1 0,0-19,1 19,0 0</inkml:trace>
  <inkml:trace contextRef="#ctx0" brushRef="#br0" timeOffset="66035.73">7551 9767,'19'0,"-1"0,1 0,0 0,0 0,-1 0,0 0,1 0,0 0,0 0,-1 0</inkml:trace>
  <inkml:trace contextRef="#ctx0" brushRef="#br0" timeOffset="67331.67">7570 10046,'0'19,"0"-1,0 1,0-1,0 1,0 0,0-1,0 1,0 0,0 0,0-1,0 0,0 1,18 0,-18-1,0 1,0-1,0 1,0 0,0 0,0-1,0 0,19 1,-19 0,0 0,0-1,0-1,0 2,0 0,0-1,0 1,19-1,-19 1,0 0,0 0,0-1,0 0,0 1,0 0,19-19,-19 19,0-1,0 0,0 1,0 0,0-1,0 1,0 0,0-1,0 1,0 0,0-1,0 0,0 1,0 0,18 0,-18-1,0 0,0 1,0 0,0 0,18-1,-18 1,0-38,0 1,0-1,0 0</inkml:trace>
  <inkml:trace contextRef="#ctx0" brushRef="#br0" timeOffset="68574.52">7607 10474,'0'19,"-19"-19,19 19,-18-19,18 18,-19-18,19 17,-18 2,18 0,-19-19,19 18,-19 1,1-1,0 1,18 0,-19 0,0-1,19 0,0 1,0-38,0 1,19 18,-19-18,19 18,-19-19,18 19,-18-19,18 19,-18-19,19 19,-19-18,19-1,-1 1,-18-1,19 19,-19-19,18 19,-18-17,19 17,-19-18,0-1,19 38,0-19,-1 18,0-1,1 2,0 0,0-1,-19 1,18-19,0 18,1 1,0 0,-1 0,-18-1,19-18,-19 18</inkml:trace>
  <inkml:trace contextRef="#ctx0" brushRef="#br0" timeOffset="69542.62">8184 10381,'0'0,"-19"0,1 19,18 0,0-1,0 0,0 1,18 0,-18 0,19-19,-19 18,19-18,-19 17,18-17,0 19,1-19,0 19,0-19,-1 0,0 18,1-18,0 0,0 0,-1 0,1-18,-1 18,1 0,0-19,-1 19,-18-19,18 19,1-17,0-1,-19-1,0 0,0 0,19 19,-19-18,0 0,0-1,0 0,0 0,-19 1,0-1,0 1,1 18,0-19,-1 19,0 0,1 0,-1 0,1 0,-1 0,0 0,0 0,1 0,0 0,-1 0,0 0,0 19,1-19,0 0,-1 18,0-18,19 19,-18-19,18 18</inkml:trace>
  <inkml:trace contextRef="#ctx0" brushRef="#br0" timeOffset="70138.53">8314 10474,'18'0,"1"0,0 0,0 0,-19 19,18-19,-18 19,19-1,-1-1,-18 2,19 0,-19-1,19-18,-19 19,0-1,0 1,18 0,0 0,-18-1,19 0,0 1,0 0,-19 0,18-19,0 18,2-18</inkml:trace>
  <inkml:trace contextRef="#ctx0" brushRef="#br0" timeOffset="70543.27">8761 10585,'0'18,"0"1,0-1,0 1,0 0,0 0,0-1,0 0,-19-18,19 19,0 0,19-19,-1 0,0 0,1 0,0 0,18 0,-18-19,0 19,-1 0,19 0,-18-19,-1 19,20 0,-20-18,0 18,20 0,-19-18,-1 18,1 0</inkml:trace>
  <inkml:trace contextRef="#ctx0" brushRef="#br0" timeOffset="72778.48">7477 9321,'0'-19,"0"0,0 1,0-1,0 1,0-1,0 1,0-1,0 0,0 1,0-1,0 0,0 0,0 1,0 0,0-1,0 0,0 1,0-1,0 1,0-1,0 1,0-1,0 0,0 1,0-1,0 0,0 0,0 1,0 0,0-1,0 0,0 1,0-1,0 1,0-1,0 1,0-1,0 0,0 1,0-1,0 0,0 0,0 1,0 0,0-1,0 0,0 1,0-19,0 18,0 0,0 0,0 1,0 0,-18-1,18 0,0 0,0 1,0 0,0-1,0 0,0 1,0-1,0 1,0-1,0 0,0 0</inkml:trace>
  <inkml:trace contextRef="#ctx0" brushRef="#br0" timeOffset="73939.27">7495 8633,'0'18,"-18"1,0-19,18 18,0 1,-19-19,19 18,-19-18,19 19,-19 0,19-1,-18-18,18 18,-18-18,18 19,-19 0,19 0,0-38,19 19,-19-19,18 19,0-19,1 1,0 0,0-1,-1 19,0-19,-18 1,19 18,0-19,-1 19,-18-18,19 18,-19-19,18 19,-18-18,19 18,0 0,-19 18,0 1,19-19,-19 18,18-18,-18 19,18-19,-18 18,19 1,0-19,-19 19,19-1,-1-18,-18 18,18 1,1-19,-19 19,19 0,-1-19,-18 18,19-18,-19 19,19-19,-1 0,-18 19</inkml:trace>
  <inkml:trace contextRef="#ctx0" brushRef="#br0" timeOffset="80071.42">9394 10530,'-20'0,"1"0,19 17,-18-17,0 0,-1 19,19 0,0-1,0 1,-19-19,19 18,0 1,0 0,0 0,0-1,0 0,0 1,0 0,0 0,0-1,0 0,19-18,0 19,-1-19,0 0,1 0,1 0,-2 0,0 0,1 0,0 0</inkml:trace>
  <inkml:trace contextRef="#ctx0" brushRef="#br0" timeOffset="80722.34">9505 10622,'-19'0,"19"-19,0 38,0-1,0 1,0 0,0 0,19-19,-19 18,0 0,18 1,-18 0,0 0,19-19,-19 18</inkml:trace>
  <inkml:trace contextRef="#ctx0" brushRef="#br0" timeOffset="81406.89">9468 10603,'18'-18,"1"18,-1 0,-18-19,19 19,-1 0,1 0,-19 19,19-19,-1 18,-18 1,-18-19,-1 0,0 18,1-18,18 19,-19-19,38 0,-1 0,1 19,0-19,-19 19,18-19,1 0,-19 18,19-18,0 18,-1-18</inkml:trace>
  <inkml:trace contextRef="#ctx0" brushRef="#br0" timeOffset="81955.53">9673 10530,'18'17,"0"-17,1 19,0-19,-1 19,1-1,-1 1,-18-1,19 1,-19 0,18-19,-18 19,19-1,-19 0,0 1,0 0,0 0,0-1,0 0,-19 1,19 0,-18-1,18 1,-19 0,1-19,18 18,-19 1,1-19,-1 19,0-19</inkml:trace>
  <inkml:trace contextRef="#ctx0" brushRef="#br0" timeOffset="86169.3">6156 7218,'0'19,"0"0,19-19,-19 18,18-18,1 19,-19-1,18-18,-18 19,19-19,-19 19,19 0,-19-1,18-18,-18 18,18 1,2 0,-20 0,19-19,-19 18,18 0,-18 1,18 0,1-1,-19 1,19 0,-19-1,18-18,-18 19,19 0,-19-1,0 0,18 1,1 0,-19 0,0-1,18 0,-18 1,0 0,19-19,-19 18,19 1,-19 0,18-19,-18 18,19 1,-19 0,19-1,-19 0,19-18,-19 19,18 0,-18 0,18-1,-18 0,19-18,-19 19,0 0,19-19,-19 19,18-19,-18 18,19-18</inkml:trace>
  <inkml:trace contextRef="#ctx0" brushRef="#br0" timeOffset="87488.28">6677 8093,'-19'0,"19"-19,19 19,-19 19,19-19,-1 0,1 0,-1 0,1 0,-1 0,1 0,0 0,-1 0,1-19,0 19,0 0,-1 0,0 0,1 0,0 0,-1 0,1 0,-1 0,1 0,-1 0,2 0,-2 0,0 0,1 0,0 0,0 0,-1 0,0 0,1 0,0 0,-1-19,1 19,-1 0,1 0,0 0,0 0,-1 0,0 0,1 0,0 0,0 0,-1 0,0 0,1 0,0 0,-1 0,1 0,-1 0,1 0,0 0,0 0,-1 0,0 0,1 0,0 0,0 0,-1 0,0 0,1 0,0 0,-1 0,1 0,0 0,-1 0,1 0,0 0,-1 0,0 0,1 0,-19-18,19 18,0 0,-1 0,0 0,1 0,0 0,0 0,-1 0,1 0,-1 0,1 0,-19-18,19 18,-19-19,18 0,0 0,-18 1,19 18,0-18,-19-1,19 0,-1 1,0-1,1-18,19 18,-20 0,1-17,18 17,-18-19,17 20,2-19,-19 18,17-18,-16 18,17-18,0 18,-19-17,1 17,18-19,-19 20,1-19,0 18,-19 0,19 1,-19-1,18 1,-18-1,0 0,0 1,19 18,-19-18,0-1,0 0</inkml:trace>
  <inkml:trace contextRef="#ctx0" brushRef="#br0" timeOffset="90112.42">6788 7442,'0'-19,"0"0,19 19,-19-18,19 0,-1 18,1 0,-19-19,19 19,0 0,-19-19,18 19,0 0,1 0,0-19,-1 19,1 0,-1 0,1-18,-1 18,2 0,-2 0,0 18,-18 1,0 0,0 0,-18-1,0 0,-2 1,2 0,-1-19,19 19,-18-19,-1 0,19 18,-18-18,36 0,1 0,-1 0,1 0,-1 0,2 0,-2 0,0 0,1 0,0 0,0 18,-1-18,0 0,1 19,-19 0,0-1,0 1,-19-19,19 19,-18-19,0 18,-1-18,0 0,0 19,1-19,0 0,-2 0,2 19,-1-19,1 0,-1 0,19-19</inkml:trace>
  <inkml:trace contextRef="#ctx0" brushRef="#br0" timeOffset="90648.26">7402 7386,'0'18,"0"1,0 0,19 0,-19-1,0 0,19-18,-19 19,0 0,0-1,0 1,19-19,-19 19,18-1,-18 1,0 0,0-1,0 0</inkml:trace>
  <inkml:trace contextRef="#ctx0" brushRef="#br0" timeOffset="91328.25">7533 7461,'0'-19,"0"0,18 19,-18-19,19 19,-1-18,1 18,0-18,0 18,-1 0,0 0,1 0,-19 18,19-18,-19 18,0 1,0 0,0 0,0-1,-19-18,19 18,-19-18,19 19,0-38,19 19,0 0,0 19,-1-19,-18 19,18-19,1 18,-19 1,0 0,0-1,-19 1,1-19,0 0,-1 19,0-19,0 0,1 0,0 0,-1 0,19-19</inkml:trace>
  <inkml:trace contextRef="#ctx0" brushRef="#br0" timeOffset="91808.76">7979 7330,'0'-19,"0"38,0 0,0 0,19-1,-19 0,19 1,-19 0,0 0,0-1,18 0,-18 1,0 0,0-1,0 1,0 0,0-1,0 1,0 0,0-1,0 0,0 1,0 0,0 0,0-1,-18-18,18-18,0-1,0 0,0 0,0 1</inkml:trace>
  <inkml:trace contextRef="#ctx0" brushRef="#br0" timeOffset="92208.23">8221 7423,'0'19,"-18"0,-1-19,0 18,1-18,-1 18,1-18,-1 0,19 19,0 0,0-1,19-18,-1 0,1 0,-1 0,1 19,0-19,-1 0,0 0,1 0,0 0,-19 19,19-19</inkml:trace>
  <inkml:trace contextRef="#ctx0" brushRef="#br0" timeOffset="94916.78">8631 8520,'-20'0,"2"0,0 0,18 19,-19-19,0 19,0-19,19 19,0-1,-18 1,18 0,0-1,0 1,0-1,0 1,0-1,18-18,-18 19,19-19,-19 19,19-19,0 18,-1-18,0 0,2 18,-2-18,1 0,-1 0,1 0,-19-18,18 18,1 0,0-18,-1 18,-18-19,18 19,-18-19,19 19,-19-18,0-1,19 1,-19-1,0 1,0-1,0 0,0 1,0-1,0 0,-19 0,19 1,-19 18,1-18,0-1,-1 19,0 0,1-19,-1 19,1 0,-1 0</inkml:trace>
  <inkml:trace contextRef="#ctx0" brushRef="#br0" timeOffset="95260.8">8686 8614,'0'0,"19"19,-19-1,18-18,-18 19,19-19,-19 18,19-18,-19 19,18-19,-18 18,18 1,1 0,0-1,0 0,-19 1,18-19,-18 19,19-19</inkml:trace>
  <inkml:trace contextRef="#ctx0" brushRef="#br0" timeOffset="95648.7">8928 8725,'0'19,"0"0,19-19,-19 18,0 0,0 1,0 0,0 0,0-1,0 1,18 0,-18-1,0 1,0-1,19-18,-19 19</inkml:trace>
  <inkml:trace contextRef="#ctx0" brushRef="#br0" timeOffset="96052.84">8965 8912,'0'-19,"0"38,0-57,0 20,19 18,-19-19,18 19,-18-19,19 19,-19-19,0 1,0 0,0-1,0 0,0 38,19-19,-19 19,18-1,-18 0,18 1,-18 0,19 0,-19-1,19 1,-19 0,0-1,19-18,-19 19</inkml:trace>
  <inkml:trace contextRef="#ctx0" brushRef="#br0" timeOffset="96585.37">9374 8688,'0'-18,"-19"18,1 0,0 0,-1 0,19 18,-19-18,1 0,18 19,-19-19,19 18,-18-18,18 19,0 0,-19-1,19 0,0 1,0 0,0 0,0-1,0 1,19-19,-19 19,18-19,-18 18,19-18,-19 19,18-19,-18 18,19-18,0 19,-1-19,0 0,-18 18,19-18,1 0,16 0,-17 0,0 0,-1 0,1 0</inkml:trace>
  <inkml:trace contextRef="#ctx0" brushRef="#br0" timeOffset="96953.33">9468 8799,'18'19,"-18"0,0 0,0-1,19-18,-19 19</inkml:trace>
  <inkml:trace contextRef="#ctx0" brushRef="#br0" timeOffset="97025.51">9505 8912,'18'18</inkml:trace>
  <inkml:trace contextRef="#ctx0" brushRef="#br0" timeOffset="97568.36">9449 8707,'19'0,"-19"-19,18 19,1 0,-1 0,1 19,-1-19,-18 18,19-18,-19 19,-19-19,1 19,-1-19,1 0,18 18,-19-18,1 0,-1 0,38 18,-1-18,1 0,-19 19,18-19,1 0,-1 0,1 19,0-19,-1 0,1 19,0-19,0 0,-1 0,-18 18,0-36</inkml:trace>
  <inkml:trace contextRef="#ctx0" brushRef="#br0" timeOffset="98097.39">9579 8633,'0'0,"-19"0,38 0,0 0,-1 0,1 0,0 18,0-18,-1 0,0 0,1 19,0-19,-1 18,1-18,-1 19,1-1,-1-18,1 19,0 0,-1-1,-18 0,19 1,0 0,-19 0,0-1,0 1,0 0,0-1,-19 1,19-1,-19 19,1-18,-1 0,0-1,1-18,-1 18,1 1,-1 0,1-19,-1 19,0-19,1 0,0 18</inkml:trace>
</inkml:ink>
</file>

<file path=ppt/ink/ink1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35:48.012"/>
    </inkml:context>
    <inkml:brush xml:id="br0">
      <inkml:brushProperty name="width" value="0.05292" units="cm"/>
      <inkml:brushProperty name="height" value="0.05292" units="cm"/>
      <inkml:brushProperty name="color" value="#0070C0"/>
    </inkml:brush>
  </inkml:definitions>
  <inkml:trace contextRef="#ctx0" brushRef="#br0">6359 12078</inkml:trace>
  <inkml:trace contextRef="#ctx0" brushRef="#br0" timeOffset="2089.79">705 1288,'-18'0,"18"19,0-1,0 1,0-1,0 1,0 0,0-1,0 1,0 0,0 0,0-1,0 0,0 20,0-20,0 1,18 18,-18-19,0 20,0-20,0 1,18 19,-18-20,0 0,0 1,0 0,0-1,0 1,0-1,0 1,0 0,0 0,0-38</inkml:trace>
  <inkml:trace contextRef="#ctx0" brushRef="#br0" timeOffset="2848.86">668 1288,'0'0,"0"-18,19 18,-1 0,0 0,-18-19,19 19,0 0,0 0,-1 0,0 0,2-19,-2 19,1 0,-1 0,1 0,-1 19,1-19,0 0,-1 19,0-1,-18 1,0-1,0 1,0-1,-18 1,0 0,-1-1,0 1,1 0,-1 0,1-19,18 18,-19-18,1 18,18 1,-20-19,20-19,20 19,-2 0,1 0,-1 0,1 0,-1 0,1 0,0 0,-1 0,19 0,-18 0,0 19,-1-19,1 19,0-19,-1 18,1-18,-19 19,18-19,-18 18,0 1,0-1,0 2,0-2,-18 0,18 1,-19-19,-18 19,18 0,1-1,-1-18,-19 18,20-18,0 19,-20-19,20 19,-1-19,1 0,-19 0,17 0,2 0,0 0,-1 0,0 0,0 0,19-19</inkml:trace>
  <inkml:trace contextRef="#ctx0" brushRef="#br0" timeOffset="3753.61">1394 1549,'0'-19,"0"38,-19-19,19 18,0 1,0-1,-19 1,19-1,0 2,-18-2,18 0,0 1,0 0,0 0,0-1,0 0,0 1,18 0,1-19,0 18,-1-18,1 0,-19-18,18 18,1 0,-19-19,18 0,1 19,-19-18,19 0,-19-1,0 0,0 0,0 1,0 0,-19-2,0 2,1-1,-1 1,-18 18,19-19,-1 19,0 0,1 0,-1 0,0 0,0 0,19 19,-18-19,18 18,0 1,18-19,-18 18,19-18,0 0,0 20,-1-20,1 0,0 0,-1 18,1-18,-1 0,1 0,18-18,-18 18,-1 0,0-20,1 20,1-18,-2-1,-18 1,18-1,-18 1,19-1,-19 0,0 1,0 0,0-1,0 0,0 0,0 1,0-1,0 0,0 1,0-1,0 1,0 36,0 1,0-1,0 1,0 0,0-1,0 1,0 0,0 0,19-1,-19 0,0 1,0 18,18-18,-18-1,0 19,19-17,-19 16,0-17,0 0,0 0,0 17,18-17,-18 0,19-1,-19 1,18-19,1 0,0 0,-19-19,18 19,0-18,-18-1,20 19,-20-19</inkml:trace>
  <inkml:trace contextRef="#ctx0" brushRef="#br0" timeOffset="3981.47">1542 1549,'18'0,"-18"-19,19 19,1 0,-2 0,0 0,1-19,18 19,-18 0,-1 0,1 0,18-18</inkml:trace>
  <inkml:trace contextRef="#ctx0" brushRef="#br0" timeOffset="4509.67">1821 1344,'0'18,"0"1,0 0,18-19,-18 18,20 1,-20 0,0 0,19-1,-19 0,0 1,0 18,0-18,18 18,-18-19,0 20,0-20,0 20,0-19,0-1,0 19,0-18,0-1,0 1,0-1,0-36,0-1,0 1,18-1,-18 0,19 1,0 0,-19-1,18 0,1 0,-1 19,-18-18,19 18,-1 0,1 0,-19 18,0 1,0 0,19 0,-19-1,0 0,0 1,0 0,18-1,-18 1,19-19,-19 18,19-18,-19 19,19-19,-1 0,0 0,1 0,0 0,18 0,-19 0</inkml:trace>
  <inkml:trace contextRef="#ctx0" brushRef="#br0" timeOffset="5982.5">2807 1307,'0'-19,"-18"19,18 19,0-1,0 1,0-1,0 1,0 0,0-1,18 1,-18 0,0 0,0-1,0 19,0-18,19-1,-19 19,0-18,0-1,0 20,0-20,0 1,0 19,0-20,0 0,0 1,0 0,0-1,0 1,0-1,0 1,0 0,0-38,0 0,0 1,0-1,0 1,0-1,0 0,0 1,0 0,0-1,0 0,0 0,0 1,0 0,18 18,-18-20,19 20,-19-18,19 18,0 0,-1 0,0 0,-18 18,19-18,-19 20,19-2,-19 0,19 1,-19 0,0 0,18-1,-18 0,18-18,-18 19,19-19,0 0,-19 19,18-19,1 0,-19-19,18 19,1 0,-19-19,19 19,0 0,-1-18,0 0,1-1,0 0,0 19,-19-19,18 1,-18 0,18-2,-18 2,0-1,0 1,-18 18,0-19,-1 19,0 0,0 0,1 0,18 19,-18-1,18 1,0-1,0 2,0-2,0 0,0 1,0 0,0 0,0-1,18 0,0 1,1 0,0-19,0 0,-1 0,0 0,1 0,0 0,-1 0,1 0,0-19,-1 19,1 0,0-19</inkml:trace>
  <inkml:trace contextRef="#ctx0" brushRef="#br0" timeOffset="6865.74">3682 1586,'0'-19,"-19"19,1 19,-1-19,19 18,-19-18,0 19,1-1,0-18,-1 20,19-2,-19-18,19 18,-19 1,19 0,-18 0,18-1,0 0,0 1,0 0,18-19,1 0,0 0,0 0,-1-19,0 19,1-19,0 19,0-18,-1 0,1 18,-19-19,0 0,18 0,-18 1,0 0,0-2,0 2,0-1,0 38,0-1,0 2,0-2,0 0,0 1,0 0,19 0,-19-1,19 0,-1-18,-18 19,18-19,1 0,0 0,0 0,-1 0,0 0,1-19,0 19,-19-18,19 18,-19-18,18-1,1 19,-19-19,0 0,18 1,-18 0,0-2,0-17,0 19,0-1,0 1,0-20,0 20,-18 0,18-1,-19 0,1-18,-1 18,19 0,-19 1,0-1,1 19,18 19,0-1,0 1,0 0,18-1,1 1,-19 0,0 0,19-1,-19 0,19 1,-19 0,0-1,0 1,0-1,18 1,-18-1,0 2,0-2,19 0,-19 1,18-19,-18 19,19-19,0 19,-1-19,0 0,1 0,0 0,-19-19,19 19,-1 0,-18-19</inkml:trace>
  <inkml:trace contextRef="#ctx0" brushRef="#br0" timeOffset="7149.73">3738 1511,'0'0,"18"0,0 0,1 0,0 0,0-18,-1 18,0 0,1 0,0 0,0 0,18-18,-19 18</inkml:trace>
  <inkml:trace contextRef="#ctx0" brushRef="#br0" timeOffset="7726.25">4370 1604,'19'0,"-1"0,-18-18,19 18,0 0,-1-19,1 19,-19-18,18 18,-18-19,-18 19,-1 0,19 19,-18-19,18 18,-19-18,19 19,0-1,0 1,0-1,0 2,0-2,0 0,0 1,0 0,0 0,19-19,-19 18,18-18,1 0,-1 18,1-18,-1 0,1-18,0 18,-1 0,0 0,1-18,0 18</inkml:trace>
  <inkml:trace contextRef="#ctx0" brushRef="#br0" timeOffset="8213.02">4742 1549,'0'18,"19"-18,-19 19,0-1,0 1,18-19,-18 18,0 2,0-2,0 0,0 1,-18-19,18 19,0-38,0 0,0 1,0 0,0-2,0 2,18-1,1 1,-19-1,18 19,1 0,-19-18,19 18,-1 0,-18 18,18-18,1 19,-19-1,0 1,20-19,-20 18,0 2,18-20,-18 18,0 0,18-18,-18 19,19-19,-19 19,19-19,-1 0</inkml:trace>
  <inkml:trace contextRef="#ctx0" brushRef="#br0" timeOffset="9000.53">5170 1511,'-19'0,"1"19,-1 0,19-1,-19-18,19 19,0-1,-18 1,18-1,0 2,18-20,1 0,-19-20,19 20,-19-18,18-1,-18 1,19-1,-19 1,19 18,0 18,-1-18,-18 19,17-19,2 18,-19 1,19-1,-1 2,-18-2,19 0,-1 1,-18 0,0 0,0 17,19-17,-19 0,0-1,0 1,0-1,0 1,-19 0,19 0,-18-19,-1 0,1 18,-1-18,0 0,2 0,-1-18,-1 18,0 0,0-19,1 0,-1 19,19-19,0 1,0-1,19 1,-1-1,1 0,-19 1,19 18,0-18,-1-1,-1 0,2 19,0-19,-1 1,1 18,-1-18,-18-2,19 20,-1-18,-18-1,19 1,-19-1,19 1,-19-1,0 0,0 1,0 0,0 36,0 0,0 1,18-19,-18 19,0-1,19 1,-19-1,19 1,-19-1,19 2,-1-2,-18 0,18-18,1 19,0-19,-1 0,-18-19</inkml:trace>
  <inkml:trace contextRef="#ctx0" brushRef="#br0" timeOffset="9158.06">5448 1344,'0'0,"-19"0,1 0,36 0,1 0</inkml:trace>
  <inkml:trace contextRef="#ctx0" brushRef="#br0" timeOffset="9917.54">5615 1493,'19'0,"-1"18,-18 1,0 0,0-1,0 1,0-1,0 1,0-1,0 2,0-2,0-36,0-2,0 2,0-1,0 1,0-1,19 19,-19-18,0-1,19 19,-19-19,18 19,-18-18,19 18,0 0,-19 18,19 1,-19 0,0-1,18 1,-18-1,0 1,18-19,1 18,0-18,-19 20,18-20,1 0,-1 0,1-20,0 20,0 0,-19-18,18 18,0-19,-18 1,19 18,0-19,0 1,-19-1,0 0,18 19,-18-18,0 0,0-1,0 0,-18 0,-1 19,0 0,0 19,1 0,0 0,18-1,-19 0,19 1,0 0,0-1,0 1,0-1,0 1,19-1,-1 2,0-2,1-18,0 18,0-18,-1 0,0 19,20-19,-20 0,19 0,1 0</inkml:trace>
  <inkml:trace contextRef="#ctx0" brushRef="#br0" timeOffset="11253.42">7290 1437,'0'-19,"-19"19,1 0,-1 19,1-19,-2 0,20 19,-18-19,0 0,18 19,-19-19,0 18,0 0,19 1,0 0,0-1,0 1,0-1,19 1,0-19,0 0,-1 0,0 0,2-19,-2 19,1 0,-1-18,1 18,-1-19,-18 1,19 18,0-19,-1 0,-18 1,0 0,0-1,0 0,0 0,0 1,0 36,0 1,0 0,18-19,-18 19,0-1,19 0,-19 1,0 0,19-1,0 1,-1-1,1 1,0-19,-1 0,-18-19,19 19,-19-18,18 18,-18-19,19 19,-19-18,18 18,-18-19,19 19,-19-19,19 1,-1 0,-18 36,0 0,0 1,0 0,0-1,0-36,18-1,-18 0,19 19,-19-18,19 18,-19-18,19 18,-19-19,18 19,1-19,0 19,-1 0,1 0,-1 0,1 0,-19 19,18-19,1 19,0-1,-19 0,18 1,-18 0,0-1,18 1,1-1,-19 1,20-19,-20 18,18-18,0 20,1-20,0 18,-1-18,-18-18,19 18</inkml:trace>
  <inkml:trace contextRef="#ctx0" brushRef="#br0" timeOffset="11757.47">8258 1177,'0'-19,"18"19,0 0,1 19,0 0,-1-19,-18 18,19 0,-19 1,0 0,18-1,-18 1,0-1,-18 1,-1-1,1 1,-1 0,0-1,1 1,0 0,-1-19,-1 19,20-1,-18 0,0-18,18 19,-19-19,19 19,0-1,19-18,-1 0,0 0,2 0,-1-18,-1 18,0 0,1-19,0 19,-1-19,1 19,-19-18,18 18,-18-18,19 18,-19-19,18 19,-18 19,19-19,0 0,-1 18,1-18,19 0,-20 0,19 0,-18 18,18-18,0 0,0 0,0 0,1 0,-1 0,0 0</inkml:trace>
  <inkml:trace contextRef="#ctx0" brushRef="#br0" timeOffset="13997.64">668 3000,'0'18,"0"1,0 0,0-38,19 19,-19-19,18 19,-18-18,18 18,-18-19,19 1,0-1,-19 0,19 19,-19-19,18 1,0 0,-18-1,20 0,-20 0,18 1,-18 0,0-1,0 0,0 1,0-1,0 1,-18 18,-2 0,2 0,0 0,-1 0,0 0,19 18,19-18,0 19,-1-19,0 0,2 18,-2-18,1 0,-1 19,1-19,-19 19,18-19,-18 18,19-18,-19 18,0 1,0 0,19-19,-19 19,18-1,0-18,1 0,0 0,0 0,-1 0,1-18,0 18,-1-19,1 19,-1-19,1 0,-1 1,-18 0,0-1,0 0,0 1,0-1,-18 19,-1 0,1 19,-1-19,19 18,-18 1,18 0,0-1,0 0,0 1,0 0,18 0,1-1,-1 0,1-18,-1 19,1-19,0 0,-1 0,0 0,1-19,0 19,0 0,-1-18,20 18,-20-18,1 18,-1-19</inkml:trace>
  <inkml:trace contextRef="#ctx0" brushRef="#br0" timeOffset="15037.69">1524 2516,'0'0,"-19"-18,0-1,19 0,0 38,19 0,-19-1,19-18,-19 18,0 1,18-19,-18 19,0 18,0-19,0 1,0 19,0-1,0-19,0 38,0-19,0 1,0-2,0 2,0 18,0-19,0 0,18-19,-18 20,0-1,0-18,19 0,-19-1,20 1,-20-1,18 1,-18-1,18 1,1-19,-19 19,19-19,-19-19,0 0,0 1,0-1,0 1,0-1,0 1,0-1,0 0,0 1,-19-1,19 0,0 0,-19 19,19-18,0 0,-18-1,18 0,-18 19,18-18,-20 18,20-19,-19 19,19-18,0 36,19-18,1 0,-2-18,0-1,1 19,0-19,-1 0,1 1,-1 0,1-1,-1 0,-18 0,19 1,-19 0,0-1,0 0,0 1,0-1,0 38,0-1,19 1,-19 0,18-1,-18 0,0 1,18 0,-18 0,20-1,-1 0,-1-18,0 0,1 0,0-18,-1 0,1-1,-19 0,18 0,-18 1,0 0,0-1,0 38,0-1,0 0,0 1,0 0,0 0,0-1,0 0,19 1,-1 0,1 0,0-1,-1-18,1 0,0 0,0 0,-1 0,0 0,1-18</inkml:trace>
  <inkml:trace contextRef="#ctx0" brushRef="#br0" timeOffset="15192.64">2138 2591,'0'0,"0"-19,-19 19,0 0</inkml:trace>
  <inkml:trace contextRef="#ctx0" brushRef="#br0" timeOffset="16448.62">2398 2627,'-19'0,"1"0,-1 0,19 19,-19-19,1 0,-1 0,1 19,-1 0,19-1,-18 1,18-1,0 1,0 0,0-1,18-18,1 18,-1-18,1 0,-1 0,1 0,0-18,-1 18,1-18,0-1,-19 0,0 1,0-1,0 1,0-1,0 0,0 0,0 38,0 0,19-19,-19 19,18-1,-18 1,0-1,18 1,-18 0,19-1,-19 19,0-18,0 18,19-19,-19 20,0-19,0 18,0-19,0 1,0 0,0-1,0 0,-19-18,19 19,-19 0,1-19,0 0,-1 0,0 0,0 0,1 0,-1 0,0 0,19-19,-18 19,18-19,0 1,0 0,0-1,18 0,1 1,0-1,-1 1,1 18,0-19,0 0,-1 19,0-19,1 1,0 18,-1-18,1-1,-1 19,1-19,-1 0,2 1,-2 18,-18-18,18-1,1 0,-19 1,0-1,0 1,0-1,0 38,-19-19,19 18,-18-18,18 19,0-1,0 1,0 0,0-1,0 0,18-18,1 19,0-19,0 0,-19 19,18-19,0 0,1 0,0 0,-19-19,18 19,1 0,-19-19,18 19,-18-18,19 18,0-18,-19-1,19 19,-19-19,0 1,18 18,-18-19,0 1,0-1,0 0,-18 0,18 38,0 0,18-19,-18 19,18-1,1 1,-19-1,0 1,19 0,-19-1,0 0,19 1,-19 0,0 0,18-19</inkml:trace>
  <inkml:trace contextRef="#ctx0" brushRef="#br0" timeOffset="17088.96">3328 2627,'-19'0,"1"0,18 19,-18-19,-1 0,0 0,0 19,1-19,0 19,-1-19,0 18,19 1,0-1,0 1,19-19,0 0,-1 0,0-19,1 19,-19-18,19 18,-19-19,19 1,-19-1,0 38,0-1,0 1,0-1,18 1,0-19,-18 19,19-19,0 0,-1 0,1 0,0-19,-1 19,-18-19,19 19,-19-18,19-1,-19 1,0-1,0 0,0 0,0 1,0 0,0-20,0 19,0 1,0 0,0-20,-19 20,19-1,0-18,0 18,0 0,0 1,0 0,0 36,0 0,0 1,0 0,0-1,0 1,0 0,0-1,0 1,19 0,-19-1,0 19,18-18,-18 0,18-19,-18 18,19 0,-19 1,19-19,-19 19,19-19,-1 19,0-19</inkml:trace>
  <inkml:trace contextRef="#ctx0" brushRef="#br0" timeOffset="17281.56">3216 2516,'0'-18,"19"18,0 0,0 0,-1 0,19 0,-18-19,-1 19,20 0,-20 0,20 0</inkml:trace>
  <inkml:trace contextRef="#ctx0" brushRef="#br0" timeOffset="18269.5">3793 2460,'0'0,"-19"0,19 19,-18-19,0 19,-1-1,19 0,0 1,-19-19,19 19,0 0,0-1,0 0,0 1,0 0,0 0,0-1,19 1,0-19,-1 0,0 18,1-18,0 0,0 0,-19-18,18 18,0 0,1 0,-19-19,19 19,-19-18,19 18,-19-19,0 0,0 0,0 1,0 0,0-1,-19 0,0 0,0 1,1 18,0-18,-1 18,0 0,19 18,-19-18,19 18,0 1,0 0,19-19,-19 19,19-19,0 0,-19-19,18 19,0 0,1 0,0-19,0 19,-1 0,1-19,-1 19,1 0,-19-18,19 18,-1-18,0 18,-18-19,19 0,0 1,-19-1,0 0,0 1,-19 18,0 0,1 0,18 18,0 1,18-19,-18 19,19-1,0 1,-19 0,19-1,-19 0,0 1,18 0,1-19,-19 19,19-19,-1 18,1-18,-1 0,1 0,-1 0,1-18,0 18,-1 0,0-19,1 0,0 19,-19-19,19 19,-19-18,18 18,-18-18,0-1,0 0,0 1,0-1,-18 19,18 19,0-1,0 1,18-19,-18 19,19-1,-19 0,19-18,-19 19,18 0,-18 0,19-1,-19 0,18-18,-18 19,0 0,0 0,0-1,-18-18,-1 0</inkml:trace>
  <inkml:trace contextRef="#ctx0" brushRef="#br0" timeOffset="18465.38">4240 2162,'0'-18,"18"18,1 0,-19 18,0 1,0 0,0 0,0-1,0 0</inkml:trace>
  <inkml:trace contextRef="#ctx0" brushRef="#br0" timeOffset="19997.58">5671 2498,'0'0,"0"-19,-19 19,1 0,-1 0,1 0,18 19,-19-19,1 0,18 18,-19-18,0 18,1 1,0-19,18 19,-19 0,0-19,19 18,-19 0,19 1,0 0,0 0,19-1,0-18,0 0,17 0,-17 0,0-18,-1 18,1-19,18 19,-19-19,1 19,0-19,-19 1,18 18,1-18,-19-1,0 0,0 0,0 1,0 0,0 36,0 0,0 1,0 0,0 0,0-1,19 0,-19 1,19-19,-19 19,18-19,0 0,-18 19,19-19,0 0,-1 0,1 0,-1-19,1 19,0 0,0-19,-1 0,0 19,-18-18,19 18,-19-18,0-1,0 0,0 0,0 1,0 0,0-1,0 38,19-19,-19 18,19-18,-19 18,18 1,-18 0,18 0,1-1,-19 0,19-18,-1 19,1-19,-1 0,1 0,0-19,0 19,-1-18,0 0,-18-1,19 19,-19-19,19 19,-19-19,0 1,0 0,0-1,0 0,-19 19,0 0,19 19,-18-19,18 19,-18-1,18 0,0 1,-19-19,19 19,0 0,0-1,0 0,19-18,-1 19,0-19,1 0,0 0,0 0,-1 0,19 0,-18 0,18-19</inkml:trace>
  <inkml:trace contextRef="#ctx0" brushRef="#br0" timeOffset="20848.57">6936 2777,'0'-19,"19"19,-19-19,19 19,-19-18,18 18,-18-19,19 1,-1-1,-18 0,0 0,19 19,-19-18,19 0,-19-1,0 0,0 0,0 1,0 0,-19-1,0 19,1 0,36 19,1-19,0 0,-1 0,0 0,1 18,0-18,0 0,-1 0,0 18,-18 1,20 0,-20 0,0-1,0 0,18 1,1-19,-19 19,18-19,1 0,-1 0,1-19,0 19,-1 0,-18-19,18 19,1 0,-19-18,19 18,-19-18,19 18,-19-19,0 0,18 0,-18 1,0 0,0-1,0 0,-18 19,-1 0,19 19,-19-19,19 19,-19-1,19 0,0 1,0 0,0 0,0-1,0 0,19-18,-19 19,19-19,0 0,-1 0,-18 19,19-19,0 0,-1 0,1 0,-1 0,1 0</inkml:trace>
  <inkml:trace contextRef="#ctx0" brushRef="#br0" timeOffset="22353.32">7550 2460,'0'-18,"0"-1,19 19,-1 0,1 0,0 0,-1 0,-18 19,0-1,18 1,-18 0,0-1,0 0,0 1,19 0,-19 0,0-1,19 0,-19 1,19-19,-19 19,18-19,1 0,0 0,-19-19,18 19,1 0,-19-19,18 19,-18-18,19 18,-1-18,-18-1,19 0,-19 0,0 1,0 0,0-1,0 0,0 1,0-1,0 0,0 38,-19-19,19 19,0-1,0 1,0 0,19-19,-19 18,19-18,-1 0,-18 18,18-18,1 0,1-18,-2 18,0 0,1-18,0 18,-19-19,18 19,1-19,-1 1,-18-1,0 0,0 1,0-1,0 0,-18 19,-1 0,19 19,-18-19,18 19,-19-1,19 1,0 0,-19-19,19 18,0 1,0 0,-18-19,18 18,0 0,0 1,0 0,18-19,1 19,0-19,-1 0,1 0,-1 0,-18-19,19 19,-1 0,1-19,0 19,-1-19,0 1,2 0,-1 18,-19-19,18 19,-18-19,18 1,1-1,-19 0,0 1,0-1,0 0,0 1,0 0,-19 18,19-19,-18 19,18 19,-18-19,-1 18,19 0,0 1,19-19,-1 0,0 0,1 0,0 0,-19-19,18 19,-18 19,0 0,0-1,0 1,0 0,0-1,0 1,19 0,-1-1,1-18,-1 0,1 0,0 0,-1 0,1 0,0 0,-19-18,19 18,-1 0,-18-19,18 19,-18-19,19 1,0-1,-19 0,0 1,0-1,0 0,0 1,-19 18,19-18,-19 18,19 18,0 0,0 1,0 0,0-1,19 1,0 0,-1-19,-18 18,19 1,-1-19,-18 19,19-19,-1 18,-18 0,0 1,-18-19,-1 0,1 0,-1 0,1 0,-1 0,19-19,-19 19,1 0,0 0,-1-18,0 18</inkml:trace>
  <inkml:trace contextRef="#ctx0" brushRef="#br0" timeOffset="22684.88">8816 2330,'0'-18,"0"36,0 0,0 1,0 0,0-1,0 1,0 0,0-1,0 1,18 0,-18-1,18-18,-18 18,19-18,0 19,-1-19,1 0,-1 0,1 0,-1-19,2 19</inkml:trace>
  <inkml:trace contextRef="#ctx0" brushRef="#br0" timeOffset="22857.42">8964 2125,'0'0,"-19"0,1 0,18-18,18 36</inkml:trace>
  <inkml:trace contextRef="#ctx0" brushRef="#br0" timeOffset="23993.96">8982 2033,'0'18,"0"0,20-18,-20 19,0 0,0-1,18 1,-18-1,0 1,0 0,18 18,-18-19,0 1,0 19,0-20,0 19,0-18,0-1,0 1,0 0,0-1,0 1,0 0,0-1,0 0,0-36,0 0,19-1,0 0,0 1,-1-1,0 19,1-19,0 19,-1 0,1 0,-1 19,-18 0,0-1,0 1,0 0,-18-19,-1 0,19 18,-18-18,-1 0,0 0,1 18,0-18,18-18,18 18,0 0,1 0,0 0,-1-18,1 18,-1 0,1-19,0 19,0-19,-1 19,0-18,1 18,0-19,-19 0,19 1,-1-1,-18 0,18 1,1 0,-19-20,19 19,-19 1,18-19,-18 18,0 0,0 1,0-1,0 1,0-1,-18 0,-1 19,0 0,1 19,18 0,-18-19,18 18,0 1,0-1,0 1,0 0,0 0,0-1,0 0,0 1,0 0,0 0,0-1,0 0,0 1,0 0,0-1,0 1,18-19,-18 19,18-19,1 18,0-18,-1 0,1 0,0-18,-1 18,1-19,0 19,-1-19,0 19,1-18,0 18,-19-19,19 19,-1-19,-18 1,18 18,1-18,-19-1,0 0,0 0,0 1,0 0,0-1,-19 19,1 0,0 0,-1 19,0-19,0 18,1 0,0 1,18 0,-19 0,19-1,0 0,0 1,0 0,0-1,19-18,-19 19,18-19,0 19,1-19,0 0,0 18,17-18,-17 0,0 0,18 0,-18 0,18 19,-18-19,-1 0,19 0,-18 0,0-19,-1 19,0 0,1 0,0 0,-19-18</inkml:trace>
  <inkml:trace contextRef="#ctx0" brushRef="#br0" timeOffset="28760.77">519 12097,'0'0,"-18"0,-1 0</inkml:trace>
  <inkml:trace contextRef="#ctx0" brushRef="#br0" timeOffset="29480.27">463 12581,'19'0,"-19"-19</inkml:trace>
  <inkml:trace contextRef="#ctx0" brushRef="#br0" timeOffset="29688.84">798 12524,'0'-18</inkml:trace>
  <inkml:trace contextRef="#ctx0" brushRef="#br0" timeOffset="31093.25">1152 12209,'0'-19,"0"0,18 19,1-18,-1 18,1-19,0 19,-1 0,0 0,-18 19,0-1,19-18,-19 19,0 0,0-1,0 0,0 1,0 0,0 0,0-1,0 0,0 1,0 0,0 0,0-1,0-36,0-1,0 0,0 0,0 1,0 0,19 18,-19-19,0 0,0 0,19 1,-19 0,0-1,18 0,-18 1,19 18,-19-19,19 19,-1 19,-18-1,0 1,19 0,-19-1,0 0,0 1,0 0,0 0,0-1,0 0,0 1,0 0,0 0,0 18,0-19,0 1,0 0,0 17,0-17,0 0,0 0,0-1,0 0,0 2,0-2,0 1,0-1,18-18,-18 19,19-19,-19 18,18-18,1 0,0 0,-1 0,-18-18,18 18,1 0,-19-19,20 19,-2 0,-18-18</inkml:trace>
  <inkml:trace contextRef="#ctx0" brushRef="#br0" timeOffset="31393.38">1691 12245,'-18'0,"36"0,1 0,-1 0,1 0,-1-18,1 18,0 0,-1 0,0 0,-18-18,20 18,-1 0,-1 0,0-19</inkml:trace>
  <inkml:trace contextRef="#ctx0" brushRef="#br0" timeOffset="31569.34">1710 12320,'0'0,"-19"18,1-18,18 19,18-19,1 0,-1 0,1 0,-1-19,1 19,0 0,-1-18</inkml:trace>
  <inkml:trace contextRef="#ctx0" brushRef="#br0" timeOffset="31945.27">2193 11985,'-18'0,"18"19,0 0,0-1,0 0,18 1,-18 0,0 0,19-1,-19 1,0-1,0 1,0 0,19-19,-19 18,0 0,0 1,18-19,-18 19,0 0,0-1,19-18</inkml:trace>
  <inkml:trace contextRef="#ctx0" brushRef="#br0" timeOffset="32312.87">2398 12097,'-19'0,"38"0,0 0,0-19,-1 19,0 0,1 0,18 0,-18 0,-1 0,19-19,-17 19,-2 0,19 0,-18-18,18 18,-19 0,20 0,-20-18,1 18,-1 0,1 0,0 0</inkml:trace>
  <inkml:trace contextRef="#ctx0" brushRef="#br0" timeOffset="32916.25">3216 11780,'19'-18,"-19"36,-19-18,19 19,0 0,-18-19,18 18,0 1,-18 0,18-1,0 1,0 0,0-1,0 0,-19 1,19 0,0 0,0-1,19 0,-1 1,0-19,1 19,0-19,0 0,-1 0,0 0,1 0,0 0,-1 0,1-19,18 19,-18 0,0-19,-1 19,0-18,1 0,0 18,-19-19,19 0,-1 0,0 1,-18 0,0-1,0 0,0 1,0-1,0 0,-18 1,0-1,-1 19,19-19,-19 19,0-18,1 18,0 0,-1 0,0 0,1 0,-1 0,0 18</inkml:trace>
  <inkml:trace contextRef="#ctx0" brushRef="#br0" timeOffset="33233.38">3347 11911,'0'19,"0"-1,18 0,1 1,0 0,-1-19,-18 19,19-19,0 18,-1-18,0 0,-18 18,19-18,0 0,18 19,-19-19,1 0,0 0,0 0,-1 0,1 0</inkml:trace>
  <inkml:trace contextRef="#ctx0" brushRef="#br0" timeOffset="43752.13">3812 11892,'0'19,"0"0,0-1,0 0,0 1,0 0,0 0,0-1,0 0,0 1,0 0,0 0,0-1,0 1,0-1,19-18,-1 0,0-18,1 18,0 0,0 0,-1-19,1 19,-1 0,1-18,0 18,-1 0,0 0,-18-19,19 19,0 0,0 0,-1-19,1 19</inkml:trace>
  <inkml:trace contextRef="#ctx0" brushRef="#br0" timeOffset="44316.28">3254 12488,'-19'0,"38"0,0 0,-1-19,0 19,20 0,-20-19,1 19,18 0,-18-18,18 18,0-19,1 19,-2-18,2 18,-1 0,0-19,-18 19,18-19,0 19,1 0,-20-19,19 19,-18-18,0 18,18 0,-19 0,1-18,0 18,-38 0</inkml:trace>
  <inkml:trace contextRef="#ctx0" brushRef="#br0" timeOffset="44820.11">3626 12488,'-19'0,"0"0,19 18,-18-18,0 18,-1 1,0 0,19 0,-19-1,19 0,0 2,0-2,0 1,-18-1,18 1,0-1,0 20,0-20,0 0,0 1,0 0,0 0,0-1,0 1,18 0,1-1,0-18,0 0,-1 0,0 0,1 0,0-18,18 18,-18-19,-1 19,20-19,-20 1,0-1,1 19,-19-19,19 0,-19 1,19 0,-19-1,0 0,0 1,0-1,0 1,-19-1,0 1,19-2,-19 2,1 0,0 18,-1-19,0 19,1-19,-1 19,1-19,-1 19,0 0,0 0,1 0,0 0</inkml:trace>
  <inkml:trace contextRef="#ctx0" brushRef="#br0" timeOffset="45124.81">3607 12617,'0'20,"0"-2,0 1,0-1,0 1,19-1,-19 1,19 0,-19-1,18 0,1 1,-19 0,18 0,1-19,0 18,-1 1,0 0,1-19,0 18,0-18,-1 19,0-19,1 0,0 18,0-18,-1 0,1 0,-1 0,1 0,0 0,-1 0</inkml:trace>
  <inkml:trace contextRef="#ctx0" brushRef="#br0" timeOffset="45416.28">4035 12692,'0'-18,"18"36,-18 1,19-1,0 1,-19 0,0-1,19 0,-19 1,0 0,18 0,-18-1,19 1,-19 0,19-1,-19 1,18-19,-18 18,19 1</inkml:trace>
  <inkml:trace contextRef="#ctx0" brushRef="#br0" timeOffset="45808.28">4166 12841,'-19'0,"19"-19,19 19,-1 0,1 0,-19-19,18 19,1 0,-1-18,1 18,-19-18,0-1,19 19,-19-19,0 1,0-1,0 1,-19 18,19-19,0 38,0-1,0 1,0-1,19-18,-19 19,0 0,18-1,-18 0,0 1,18 0,-18 0,0-1,19 1,-19 0,19-19,-19 18,0 1,19-19,-19 18,18-18</inkml:trace>
  <inkml:trace contextRef="#ctx0" brushRef="#br0" timeOffset="46205.26">4482 12153,'0'-19,"18"19,1 0,-1 0,1 0,0 0,-1 0,0 0,1 0,0-18,0 18,-1 0,1 0,0 0,-1 0</inkml:trace>
  <inkml:trace contextRef="#ctx0" brushRef="#br0" timeOffset="46405.14">4519 12264,'0'0,"18"0,1 0,0-19,-1 19,0 0,1 0,0 0,0 0,-1 0,20-18</inkml:trace>
  <inkml:trace contextRef="#ctx0" brushRef="#br0" timeOffset="47016.78">5151 11669,'-18'0,"18"18,0 1,0 0,0 0,0-1,0 0,18 1,-18 0,0-1,19 20,0-20,-19 20,19-20,-19 19,18-18,-18 18,17 0,-17-18,19 18,-19-18,0 18,0-18,0-1,19 19,-19-18,0 0,0-1,0 0,18-18,-18 19,0 0</inkml:trace>
  <inkml:trace contextRef="#ctx0" brushRef="#br0" timeOffset="47408.57">5486 12023,'0'-19,"18"19,0 0,1 0,0-19,-1 19,19 0,-18 0,18 0,-18 0,18-19,-18 19,18 0,-19 0,20-18,-1 18,-19 0,20 0,-19 0,-1-18,19 18,-18 0,0 0,-1 0</inkml:trace>
  <inkml:trace contextRef="#ctx0" brushRef="#br0" timeOffset="48480.67">6453 11594,'-19'0,"0"0,38 0,0 0,-1 0,1 0,0 0,-1-18,0 18,1 0,0 0,0 0,-1-19,0 19,20 0,-20 0,20-18,-20 18,1 0,18 0,-19 0,1-19,0 19,0 0,-1 0</inkml:trace>
  <inkml:trace contextRef="#ctx0" brushRef="#br0" timeOffset="48912.68">6713 11557,'19'0,"-19"19,18-1,-18 1,0 0,19 0,-19-1,0 0,0 1,0 0,0 0,19-19,-19 18,0 0,0 1,18 0,-18-1,0 1,0 0,18-19,-18 18,0 1</inkml:trace>
  <inkml:trace contextRef="#ctx0" brushRef="#br0" timeOffset="49913.15">6992 11744,'0'0,"0"18,0 0,0 1,0 0,0-1,0 1,0 0,0-1,0 1,0 0,19-19,-19 18,0 0,18-36,1 18,0 0,-1 0,-18-18,18 18,1 0,0 0,0 0,-1-19,0 19,20 0,-19-19,-1 19,1 0,-1 0,1-18,0 18,-1 0,0 0,-18-19,19 19</inkml:trace>
  <inkml:trace contextRef="#ctx0" brushRef="#br0" timeOffset="50501">6657 12171,'-19'0,"1"0,18 19,18-19,1 0,0-19,-1 19,1 0,0 0,-1 0,1-18,18 18,-19 0,1 0,19-19,-2 19,-17 0,19 0,-1-18,0 18,0 0,0-19,1 19,-2 0,-16 0,17-19,-19 19,1 0,-1 0,1 0,0 0,-1 0,-36 0</inkml:trace>
  <inkml:trace contextRef="#ctx0" brushRef="#br0" timeOffset="50892.2">6899 12357,'18'-19,"1"19,0 0,0-18,-1 18,1 0,18 0,-18-18,-1 18,0 0,1 0,19 0,-20-19,0 19,2 0,-2 0,1 0,-19-19,18 19</inkml:trace>
  <inkml:trace contextRef="#ctx0" brushRef="#br0" timeOffset="51232.6">7085 12302,'0'18,"-18"-18,18 18,0 1,18 0,-18 0,0-1,0 1,0-1,0 1,0 18,18-19,-18 1,0 0,0 0,0-1,0 0,0 2,0-2,0 1,19-1,-19 1,0-1,0 1,0 0,19-19,0 0,-19-19</inkml:trace>
  <inkml:trace contextRef="#ctx0" brushRef="#br0" timeOffset="51645.63">7346 12543,'0'0,"0"19,0 0,0-1,0 0,0 2,0-2,0 1,0-1,0 1,0-1,0 1,0 0,0-1,0 0,18-18,-18 19</inkml:trace>
  <inkml:trace contextRef="#ctx0" brushRef="#br0" timeOffset="52032.2">7382 12729,'0'-18,"19"18,0-19,0 19,-1 0,1 0,-19-18,19 18,-1 0,-18-19,0 1,19 18,-19-20,0 2,0 0,0-1,0 0,0 38,0 0,0-1,0 0,0 2,0-2,18 1,-18-1,0 1,0-1,0 1,0 0,0-1,19 0,-19 1,18-19,-18 19,19-19</inkml:trace>
  <inkml:trace contextRef="#ctx0" brushRef="#br0" timeOffset="53869.18">8071 11576,'0'-19,"-18"19,18 19,0-1,0 1,18 0,-18 0,0 17,0-17,0 0,0 18,0-19,0 20,0-1,0 0,0-18,0 18,0 0,0-18,0 18,0-19,0 20,0-19,0 18,0-19,0 1,0 0,19-1,-19 0,0 1,18 0,-18 0,19-19,-19 18,18-18,1 0,0 0,-19-18,18 18,0-19,-18 0,0 0,0 1,0 0,0-1,0 0,0 1,-18-1,18 1,0-1,-18 19,18-19,-19 0,0 19,19-18,-18 0,-1 18,1-19,-1 19,38 0,-1 0,1 0,-1 0,1-19,0 19,-1-19,0 19,-18-18,20 0,-20-1,0 0,0 1,0 36,-20-18,20 19,0 0,0-1,0 0,0 1,20 0,-1-19,-19 19,18-19,0 0,1 0,0-19,-1 19,-18-19,19 19,-19-19,0 1,0 0,0-1,-19 0,19 1,-18 18,18-19,-19 19,0 0,19-19,-18 19,0 0,-1 0,-1 0,20 19,0 0,0-1,20-18,-1 0,-1 0,0 0,1 0,-19-18,19 18,-1-19,-18 0,0 1,0-1,0 0,19 19,-19 19,18-19,1 19,-1-1,1 1,0 0,-1-19,-18 18,19 1,0-19,-19 19,19-19,-1 18,-18 0,18-18,-18 19,19-19,0 0,-19 19,18-19,1 0,-1 0,1-19,-1 19,1 0,0 0,-1-19,1 19</inkml:trace>
  <inkml:trace contextRef="#ctx0" brushRef="#br0" timeOffset="58499.93">966 11483,'0'-18,"0"36,0 0,18 1,-18 0,0-1,0 1,18-1,-18 1,0 0,0 0,0-1,0 0,0 1,19 0,-19 0,0-1,0 0,0 1,0 0,19-19,-19 18,19-36,-1 18,1-19,0 19,-1-19,1 19,-1-18,1 18,-1-18,1 18,18-19,-19 19,1-19,19 19,-20-19,1 19,0-18,-1 18,1-18,-1 18,1-19</inkml:trace>
  <inkml:trace contextRef="#ctx0" brushRef="#br0" timeOffset="58920.47">873 11539,'18'0,"1"0,-1-19,1 19,0 0,-1-19,0 19,1 0,0-18,0 18,-1-18,1 18,0 0,18-19,-19 19,1-19,-1 19,20-19,-20 19,0-18,1 18,0 0,0-18,-1 18</inkml:trace>
  <inkml:trace contextRef="#ctx0" brushRef="#br0" timeOffset="59168.97">984 11632,'18'0,"-18"-19,19 19,0 0,0 0,-1-19,1 19,0 0,18-18,-19 18,1-19,18 19,-18-18,17 18,-17 0</inkml:trace>
  <inkml:trace contextRef="#ctx0" brushRef="#br0" timeOffset="59768.11">1468 11483,'0'-18,"18"18,1 0,-19 18,19-18,-19 18,18-18,-18 19,0 0,18-19,-18 18,0 1,0-1,0 1,0 0,0-38,0 0,0 1,0-1,0 1,19-1,-19 0,20 1,-20 0,18 18,0-19,1 19,0 0,-1 0,1 19,-1-1,-18 0,19-18,-19 19,0 0,18-19,-18 18,19 1,0-19,-19 18,18-18</inkml:trace>
  <inkml:trace contextRef="#ctx0" brushRef="#br0" timeOffset="60365.18">1952 11334,'0'-19,"-19"19,19 19,-19-19,19 19,0 0,-18-19,18 18,0 0,0 1,0 0,0 0,0-1,0 0,0 1,18-19,1 0,0-19,-1 1,1 18,-19-18,18 18,-18-19,0 0,0 0,0 1,19 18,-19 18,18 1,1 0,0 0,-1-1,-18 0,19 1,0 0,0-19,-1 18,-18 1,18-1,1 1,-19 0,19 0,-19-1,18 0,-18 1,0 0,0 0,-18-19,-1 18,0-18,1 0,0 0,-1 0,0-18,0 18,1-19,18 0,-19 19,19-19,0 1,0 0,0-1,19 19,-1-19,1 0,0 19,0-18</inkml:trace>
  <inkml:trace contextRef="#ctx0" brushRef="#br0" timeOffset="60636.58">2268 11353,'-19'0,"19"19,0-1,0 0,0 1,0 0,0 0,0-1,19 0,-19 1,18 0,1-19,-19 18,18-18,1 0,0 0</inkml:trace>
  <inkml:trace contextRef="#ctx0" brushRef="#br0" timeOffset="60776.68">2305 11334,'-19'0,"1"0,18-19</inkml:trace>
  <inkml:trace contextRef="#ctx0" brushRef="#br0" timeOffset="61424.82">2417 11334,'0'19,"19"0,-19-1,18 0,-18 1,0 0,0 0,18-1,-18 0,0 1,0 0,0-38,19 19,-19-19,0 1,0 0,19-1,-19 0,18 0,-18 1,19 18,-1 0,-18 18,19-18,-19 19,18-19,-18 19,20-19,-20 19,18-19,0 0,1 0,0 0,0 0,-1-19,0 19,1-19,0 19,-1-19,-18 1,19 18,-19-18,18-1,-18 0,19 0,-19 1,0-1,0 1,0-1,-19 0,1 19,-1 0,1 19,-1-19,19 19,-19-1,19 1,0-1,0 1,0 0,0 0,0-1,19-18,-19 18,19-18,-1 0,-18 19,19-19,-1 0,1 0,0 0,0 0,-1 0,0 0,20 0,-19 0,-1-19,19 19,-18 0,18-18,-19 18,20 0</inkml:trace>
  <inkml:trace contextRef="#ctx0" brushRef="#br0" timeOffset="62460.92">594 12097,'18'0,"1"0,-1 0,1 0,-19-19,19 19,-1 0,0 0,1 0,0-19,0 19,17 0,-16 0,-2-18,19 18,-18-18,18 18,0 0,0-19,19 0,-18 19,17-19,1 1,-1 18,20-18,0-1,-1 0,0 1,1-1,18 0,-19 1,19-1,0 0,0 1,0 0,0-1,0 0,0 0,0 1,0 0,-18-1,18 0,-18 19,-1-19,0 19,0-18,-17 18,17-19,-37 19,19 0,-19-18,0 18,-18 0,0 0,-1 0,-18-19,-18 19,-1 0,0 0</inkml:trace>
  <inkml:trace contextRef="#ctx0" brushRef="#br0" timeOffset="64560.53">836 13622,'-20'0,"20"18,-18-18,0 20,-1-1,19-1,-19-18,19 18,-19 1,19 0,-18-1,18 1,-18-1,18 1,0-1,0 1,0 0,0-1,0 1,0 0,0 0,18-19,-18 18,18 0,1-18,0 0,0 0,-1-18,0 18,-18-18,20 18,-2-19,-18 0,19 19,-19-19,18 1,-18-1,0 0,0 1,-18-1,18 1,-19-1,19 1,0-1,0 38,0-1,0 1,19-19,-19 18,0 1,18-19,-18 18,19 1,-19 0,18-1,1-18,-19 19,19-19,-19 19,18-19,0 0,1 0,0 0,0 0,-1 0,1 0,0-19</inkml:trace>
  <inkml:trace contextRef="#ctx0" brushRef="#br0" timeOffset="65381.04">1207 13883,'0'-19,"19"0,-19 1,19-1,-19 1,18-1,-18 1,0-1,18 0,-18 1,0 0,0-1,0-1,-18 20,18-18,-18 18,-1-18,0 18,1 0,-1 0,1 0,18 18,18-18,1 18,-1-18,1 0,0 0,-1 20,0-20,1 19,0-1,0 0,-1-18,-18 19,19 0,0-19,-1 0,1 0,-1 0,1 0,-1 0,-18-19,19 19,0 0,-1-19,0 1,1 0,1-1,-2-1,0 2,-18 0,0-1,0 0,-18 19,0 0,18-18,-20 18,1 0,19 18,-18-18,18 19,-18 0,18-1,0 0,0 2,0-1,18-19,-18 18,18-18,-18 18,19-18,-19 19,20-19,-2 0,0 0,1 19,0-19,-1 0,1 0,-1 0,1 0,-1-19,1 19</inkml:trace>
  <inkml:trace contextRef="#ctx0" brushRef="#br0" timeOffset="66796.02">1765 13566,'-18'0,"18"-18,18 18,-18 18,19-18,-19 19,19 0,-19-1,18 0,-18 2,18-20,-18 19,20-1,-1 0,-1 1,0-19,1 0,-19-19,19 19,-19-18,18 0,-18-1,0-1,0 2,0 0,0-1,0 0,0 1,-18 18,18-19,0 38,0-1,18-18,-18 19,19 0,-1-1,1-18,-1 0,-18 18,19-18,0-18,-1 18,1 0,0-18,0 18,-19-19,18 19,0-19,1 1,-19-1,0 1,0-1,-19 1,1-1,0 19,-1 0,19 19,-19-19,19 18,0 1,0-1,0 1,19-1,-19 1,19-19,-19 19,18-19,-18 18,18-18,1 0,0 0,-1 0,-18-18,19 18,-1 0,-18-19,19 19,-19-19,18 19,1-18,-19-1,19 19,-19-18,18-1,-18 1,19-1,-19 0,0 1,0 0,-19 18,1 0,-1 18,19 0,19-18,-1 0,1-18,0 18,0 0,-19 18,0 1,0 0,0-1,0 1,18-19,-18 18,0 1,18-19,-18 18,19-18,0 0,-1 0,-18-18,19 18,-1 0,-18-19,19 19,-19-18,18-1,2 1,-20-1,0 0,0 1,0 0,-20 18,20-20,-18 20,18 20,0-2,0 0,18 1,2-19,-2 19,0-19,-18 18,19-18,0 19,0-19,-19 18,0 1,-19-1,0-18,0 19,1-19,0 0,-2 0,2 0,-1 0</inkml:trace>
  <inkml:trace contextRef="#ctx0" brushRef="#br0" timeOffset="67049.02">2770 13380,'0'20,"19"-20,-19 18,0 0,18-18,-18 19,0 0,19-19,-19 18,18 1,1-19,0 0,0 0,-1 0</inkml:trace>
  <inkml:trace contextRef="#ctx0" brushRef="#br0" timeOffset="67208.02">2844 13325,'0'0,"-18"0,-1-19,1 19,18-19,-19 19,0 0,19-18</inkml:trace>
  <inkml:trace contextRef="#ctx0" brushRef="#br0" timeOffset="68161.73">2826 13176,'0'-19,"0"38,0 0,18-19,-18 18,19 1,-19-1,19-18,0 19,-1-1,0 1,-18 0,19 17,0-17,0 1,-1 16,-18-17,18 0,-18-1,19 1,0-1,-19 1,0-1,18-18,-18 19,-18-38,18 1,0-1,18 1,-18-1,19 1,-1 18,1-19,0 19,0 0,-19 19,0-1,0 1,-19-19,19 18,-19 1,0-19,19 18,19-36,0 18,-19-19,19 19,-19-18,18 18,-18-19,0 1,18-1,1 0,-19 1,0 0,19-2,-19 1,0 1,0 0,0-1,0 0,-19 1,19-1,-19 1,19-1,-18 19,18-18,0-1,0 38,0-1,0 1,0-1,18-18,-18 19,19-1,-19 1,0 0,19-1,0 0,-19 1,18 1,-18-2,18 0,-18 1,19-19,-19 19,19-19,-1 18,1-18,0 0,-1 0,1-18,0 18,-1-19,0 0,1 1,0 0,-19-2,19 20,-19-19,0 1,0 0,0-1,0 0,-19 19,19-18,-19 18,0 0,1 18,18 1,0 0,0-1,0 0,0 1,0 1,0-2,0 0,0 1,18 0,1-19,-19 18,19-18,0 0,-1 0,0 0,1 0,0 0,0 0</inkml:trace>
  <inkml:trace contextRef="#ctx0" brushRef="#br0" timeOffset="69121.15">4110 13436,'0'19,"0"0,18-1,1-18,0 0,-19-18,18 18,-18-19,19 19,-19-19,18 19,-18-18,0 0,0-2,-18 20,-1 0,1 0,-1 0,19 20,-19-20,1 18,18 0,-19-18,19 19,0 0,-19-1,19 1,0-1,19-18,-19 19,19-19,-1 0,1 0,0 0,-1 0,1 0,-1 0,1 0,-1 0,20-19,-20 19,0 0,1-18,0 18,0 0,-1-19,1 19,0-18</inkml:trace>
  <inkml:trace contextRef="#ctx0" brushRef="#br0" timeOffset="69548.81">4445 13325,'18'18,"-18"0,19-18,-19 19,0 1,18-20,-18 18,0 0,0 1,0 0,0-1,-18-18,18-18,-19 18,19-19,0 0,0 1,0 0,19-2,-19 1,18 19,-18-18,19 18,-1 0,-18-18,19 18,0 0,-1 0,-18 18,18-18,1 18,0-18,-19 19,19-19,-1 0,-18 20,19-20</inkml:trace>
  <inkml:trace contextRef="#ctx0" brushRef="#br0" timeOffset="70216.8">4835 13287,'0'-18,"-19"18,1 0,-1 0,1 18,-1-18,19 19,-18-19,18 19,0-1,-19-18,19 18,0 1,19 1,-1-20,1-20,-19 1,0 1,18 18,-18-18,19 18,-1 0,-18 18,19-18,0 18,-1 1,-18 1,18-2,1 0,-19 1,20-19,-20 19,0-1,18 1,-18-1,0 1,0-1,0 1,0 0,-18-19,-2 18,1-18,1-18,0 18,-1-19,19 0,0 1,0-1,0 1,19-1,-1 1,-18-1,18 0,1 1,-19 0,20 18,-2-20,0 1,1 1,-19 0,19 18,-19-19,18 19,-18-19,0 1,-18 18,18 18,0 1,0 0,0-1,18 0,-18 1,19 1,-1-2,1-18,-19 18,18-18,1 0,0-18</inkml:trace>
  <inkml:trace contextRef="#ctx0" brushRef="#br0" timeOffset="70359.78">5058 13232,'0'0,"-18"0,-1-19,1 19,18-18,-19 18</inkml:trace>
  <inkml:trace contextRef="#ctx0" brushRef="#br0" timeOffset="70996.55">5133 13195,'0'18,"0"1,0-1,0 1,18-1,-18 1,0 0,0-1,19-18,-19 18,0 1,0 1,19-40,-19 1,0 1,0 0,19-1,-19 0,0 1,18 18,-18-19,17 19,2 0,0 0,-19 19,18-19,-18 18,19-18,-19 19,18-19,-18 19,19-19,-1 18,1-36,0 18,-1-19,1 0,0 1,-19-1,0 1,0-1,0 1,0-1,-19 0,0 19,1 19,18 0,-19-1,19 1,0-1,0 1,0-1,19-18,-19 19,18 0,1-19,0 0,0 0,-1 0,0 0,1 0,0 0,-1 0,1-19,-1 19,1 0,-19-19,18 19,1-18</inkml:trace>
  <inkml:trace contextRef="#ctx0" brushRef="#br0" timeOffset="71768.25">5170 13753,'0'18,"-19"-18,19-18,19 18</inkml:trace>
  <inkml:trace contextRef="#ctx0" brushRef="#br0" timeOffset="71932.97">4929 13976,'0'0,"0"18,-20-18,40 0,-2 0,0-18</inkml:trace>
  <inkml:trace contextRef="#ctx0" brushRef="#br0" timeOffset="72091.78">5373 13883,'0'-19,"19"19</inkml:trace>
  <inkml:trace contextRef="#ctx0" brushRef="#br0" timeOffset="73024.87">6304 13380,'-19'0,"0"0,19 20,-18-20,18 18,-18-18,18 18,-19 1,19 0,-19-19,19 18,0 1,-19-1,19 1,0-1,0 1,0 0,0-1,0 0,0 2,19-20,-19 19,19-1,0 0,-1-18,0 0,1 0,0 0,0 0,-1 0,19 0,-18-18,-1 18,1-18,0 18,-1-19,1-1,0 2,-1 0,0 18,1-19,-19 0,19 1,-19-1,0 1,0-1,0-18,0 18,-19 1,19 0,-19-2,1 1,0 1,-1 0,0-1,1 19,-1 0,0 0,1 0,-1 0,0 0,19 19</inkml:trace>
  <inkml:trace contextRef="#ctx0" brushRef="#br0" timeOffset="73331.77">6323 13436,'0'19,"0"0,18-1,-18 1,18-19,-18 18,19 1,0-1,-1 1,1 0,0-19,-1 18,1 0,0 2,-1-20,0 19,1-1,0-18,0 18,-1-18,0 19,1-19,0 0,-1 19,1-19,-19 18,19-18</inkml:trace>
  <inkml:trace contextRef="#ctx0" brushRef="#br0" timeOffset="73672.5">6769 13474,'19'0,"-19"18,0 1,0-1,0 1,0-1,0 1,0 0,0-1,0 0,0 2,0-1,0-1,18-18,0 0,1 0,0-18,0 18,-1 0,0-19,1 19,0-20,0 20,18-18,-19 18,1-18,18 18,-19-19</inkml:trace>
  <inkml:trace contextRef="#ctx0" brushRef="#br0" timeOffset="74048.38">6173 13976,'0'0,"0"18,19-18,0-18,0 18,17 0,-17 0,0-18,18 18,0-19,0 19,1-19,-1 19,0-19,19 19,-1-18,1-1,-18 0,18 19,-1-18,-17-1,17 19,-17-18,-1-1,0 19,0 0,-19-18,1 18,0 0</inkml:trace>
  <inkml:trace contextRef="#ctx0" brushRef="#br0" timeOffset="74544.81">6509 13976,'0'0,"-19"0,0 0,19 18,-18-18,-1 0,19 19,-19-19,19 19,-18-19,-1 18,19 1,-19-19,19 18,-18 1,18-1,0 1,-18-19,18 19,0-1,0 1,0 0,0 0,0-1,18 0,0 1,1-19,0 0,-1 0,1 0,0 0,18 0,-18-19,-1 19,19 0,-18-18,18 0,-19 18,20-19,-20 0,1 19,0-19,-1 1,1-1,0 0,-19 1,0-1,0 1,0-1,0 1,0-1,-19 0,19 1,-19 18,1-18,-1-1,0 19,1 0,-1-19,0 19,1 0,0 0,-1 0,0 0,0 0,19 19,-18-19,0 0</inkml:trace>
  <inkml:trace contextRef="#ctx0" brushRef="#br0" timeOffset="74839.73">6509 14069,'0'18,"18"-18,0 19,1-1,0 1,0-19,-1 19,0-1,20-18,-20 19,1 0,18-19,-18 19,18-1,-19-18,1 18,19 1,-20-19,0 19,1-19,0 18,0-18,-1 19,1-19,-19 18</inkml:trace>
  <inkml:trace contextRef="#ctx0" brushRef="#br0" timeOffset="75149.67">6974 14032,'0'0,"18"0,-18 18,0 1,0-1,19-18,-19 19,0-1,0 1,18-19,-18 19,0-1,19-18,-19 19,19 0,-19 0,18-19,0 18</inkml:trace>
  <inkml:trace contextRef="#ctx0" brushRef="#br0" timeOffset="75520.92">7067 14180,'-19'-18,"19"-1,19 19,-1 0,0 0,1 0,0-19,0 19,-1 0,-18-18,18 18,-18-19,0 1,0-1,-18 19,18-18,0 36,0 1,0-1,0 1,0-1,0 1,0 0,0-1,18 1,-18 0,20 0,-20-1,18 0,-18 1,19-19,-19 19,18-19,-18 18,19-18</inkml:trace>
  <inkml:trace contextRef="#ctx0" brushRef="#br0" timeOffset="75916.73">7401 13640,'0'0,"-19"0,38 0,0 0,0 0,-1 0,1-18,0 18,-1 0,1 0,-19-18,18 18,1 0,-1-19,1 19,0 0,-1 0,-18-19,18 19</inkml:trace>
  <inkml:trace contextRef="#ctx0" brushRef="#br0" timeOffset="76116.5">7364 13790,'18'0,"1"0,0 0,0 0,-1 0,1 0,0-19,-1 19,1 0,-1 0,1-18</inkml:trace>
  <inkml:trace contextRef="#ctx0" brushRef="#br0" timeOffset="76601.03">7829 13213,'19'0,"-1"-18,1 18,0 0,-1 0,0-19,1 19,1 0,-2 0,0-19,1 19,18 0,-18-18,-1 18,1 0,18 0,-18-19,-1 19,0 0,2 0,-1 0,-1 0,0 0,1 0</inkml:trace>
  <inkml:trace contextRef="#ctx0" brushRef="#br0" timeOffset="76891.72">8053 13139,'-19'0,"19"18,0 1,19-19,-19 19,0-1,0 1,18-1,-18 1,0-1,19 1,-19 0,0-1,0 19,0-17,18-2,-18 0,0 1,0 0,0-1,19 1,-19-1,0 1,0-1,0 1,0 0,18-19,-18 18</inkml:trace>
  <inkml:trace contextRef="#ctx0" brushRef="#br0" timeOffset="77260.84">8350 13325,'0'18,"0"0,0 1,0 1,0-2,0 0,0 1,0 0,0-1,0 1,0-1,0 1,0-1,0 1,0 0,19-38,-1 19,1 0,-1-19,1 19,0-18,-1 18,20-19,-19 19,17-18,-17-1,18 1,-18 18,18-19,0 0,-18 1,18 18</inkml:trace>
  <inkml:trace contextRef="#ctx0" brushRef="#br0" timeOffset="77776.48">7959 13864,'0'0,"20"0,-2 0,0 0,1-19,18 19,-18 0,-1-18,1 18,18 0,-18-19,17 19,3-18,-21 18,19-19,0 19,0-18,0 18,1-19,-1 19,1-19,-2 19,-17-18,18 18,-18 0,-1 0,1-18,-1 18</inkml:trace>
  <inkml:trace contextRef="#ctx0" brushRef="#br0" timeOffset="78280.73">7997 13976,'18'0,"-18"-18,19 18,0 0,-1 0,1-19,-1 19,1 0,-1 0,-18-19,38 19,-20 0,0-19,2 19,-1 0,17-18,-17 18,18-19,-18 19,18 0,0-19,-18 19,18-18,-18 18,0 0,-1-19,0 19,1 0,0 0,-38 0,0 0</inkml:trace>
  <inkml:trace contextRef="#ctx0" brushRef="#br0" timeOffset="78571.7">8276 13864,'18'0,"1"19,-19-1,19-18,-19 19,0 0,0 0,18-1,-18 0,0 1,0 0,19-1,-19 1,0-1,18 1,-18-1,0 1,19 0,-19-1,0 1,0 0,0 0,0-1,18-18</inkml:trace>
  <inkml:trace contextRef="#ctx0" brushRef="#br0" timeOffset="78939.81">8629 13976,'0'18,"19"-18,-19 19,0 0,18-1,-18 1,0-1,0 1,0-1,0 1,0 0,0-1,0 1,19 0,-19 0,0-1,0 0,18-18</inkml:trace>
  <inkml:trace contextRef="#ctx0" brushRef="#br0" timeOffset="79383.7">8648 14124,'18'0,"1"0,-1 0,1 0,0 0,-1-18,1 18,0 0,0-19,-1 19,0-18,1-1,0 1,-19-1,18 19,-18-19,0 1,0 0,0-1,0 0,0 0,-18 19,18-18,0-1,0 38,-19-19,19 18,0 1,0 0,0 0,0-1,0 0,0 1,0 0,19-1,-19 1,0-1,18 1,-18-1,0 1,0 0,19-19,-19 18,0 1,18-19,-18 19,19 0,-19-1</inkml:trace>
  <inkml:trace contextRef="#ctx0" brushRef="#br0" timeOffset="79647.7">9429 14124,'0'-18</inkml:trace>
</inkml:ink>
</file>

<file path=ppt/ink/ink1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38:03.607"/>
    </inkml:context>
    <inkml:brush xml:id="br0">
      <inkml:brushProperty name="width" value="0.05292" units="cm"/>
      <inkml:brushProperty name="height" value="0.05292" units="cm"/>
      <inkml:brushProperty name="color" value="#002060"/>
    </inkml:brush>
  </inkml:definitions>
  <inkml:trace contextRef="#ctx0" brushRef="#br0">3038 3944,'0'-19,"0"1,0 0,-18 18,0 0,-1 0,0 0,1 0,-1 18,1-18,-1 18,1-18,18 19,-20-19,2 19,18-1,-18-18,18 19,-19 0,19-1,-19 1,19 0,0-1,0 0,0 1,0 0,0 0,0-1,0 0,0 1,19 0,-19 0,19-1,-1 1,0-1,2 1,-2 0,1-19,18 18,-19-18,1 18,0-18,17 0,-17 0,0 0,18-18,-18 18,0 0,-1-18,1 18,18-19,-19 19,1-19,0 1,-19-1,18 1,0-1,1 0,0 0,-19 1,19 0,-19-1,0 0,0-18,0 19,0-1,0-18,-19 18,19 0,-19 1,0-1,1 0,0 1,-1 18,0-18,1 18,-1-19,1 19,-1 0,1 0,-1 0,0 0,1 0,-1 0</inkml:trace>
  <inkml:trace contextRef="#ctx0" brushRef="#br0" timeOffset="436.76">3132 4168,'0'18,"0"0,19-18,-19 19,0 0,18-19,-18 19,19-1,-19 1,0-1,0 1,18 0,-18 17,19-17,-19 0,0 0,18-1,-18 0,19 2,-19-2,19 1,-19-1,0 1,18-1,0 1,-18 0,19-19,-19 18,19-18,-19 18,19-18,-1 0,1 0,0 0,-1 0,1 0,-19-18</inkml:trace>
  <inkml:trace contextRef="#ctx0" brushRef="#br0" timeOffset="848.98">3578 4390,'-18'0,"18"19,0 0,0 0,0-1,0 0,0 2,0-2,0 1,0-1,0 1,0-1,0 1,0 0,0-1,0 0,18-18,0 0,1 0,1 0,-2-18,0 18,1-18,0 18,-1-19</inkml:trace>
  <inkml:trace contextRef="#ctx0" brushRef="#br0" timeOffset="1204.98">3820 4130,'-19'0,"38"0,0 0,-1 0,0 0,2-19,-1 19,-1 0,0 0,1 0,0 0,-1-18,1 18,-1 0,1 0,-1 0</inkml:trace>
  <inkml:trace contextRef="#ctx0" brushRef="#br0" timeOffset="1428.76">3746 4261,'18'0,"1"0,-1 0,1 0,0 0,-1 0,0-19,2 19,17 0,-19-19,1 19,18 0,-18-19,18 19,-19 0</inkml:trace>
  <inkml:trace contextRef="#ctx0" brushRef="#br0" timeOffset="3316.71">4434 3740,'0'-19,"19"19,0 0,-1 0,0-19,1 19,0 0,-1 0,1-18,-1 18,1 0,-1 0,2-19,16 19,-17 0,0 0,0-19,-1 19,0 0,1-18,0 18,-1 0,1-18,-1 18,1 0,-19-19,19 19</inkml:trace>
  <inkml:trace contextRef="#ctx0" brushRef="#br0" timeOffset="3692.95">4694 3665,'0'19,"19"-19,-19 18,19 1,-19 0,19-1,-19 1,0 0,0-1,0 0,0 1,0 0,18 0,-18-1,0 0,0 20,0-20,0 1,0 0,0-1,0 1,0 0,0-1,0 0,18-18</inkml:trace>
  <inkml:trace contextRef="#ctx0" brushRef="#br0" timeOffset="4180.88">4937 3851,'0'19,"18"-19,-18 19,0-1,0 0,0 1,0 0,0-1,0 1,0 0,0-1,0 1,0 0,0-1,0 0,0 1,18-19,-18 19,19-19,0-19,0 19,-1 0,-18-19,18 19,1 0,0-18,18 18,-18-18,-1 18,1-19,18 19</inkml:trace>
  <inkml:trace contextRef="#ctx0" brushRef="#br0" timeOffset="4664.65">4620 4354,'18'0,"-18"18,20-18,-2 0,0-18,1 18,0 0,0 0,17-19,-17 19,18 0,-18-19,18 19,1 0,-20-18,19 18,1-19,-2 19,2-18,-1 18,0-19,1 19,-2-19,2 19,-1 0,0-19,-18 19,18-18,-18 18,-1 0,1 0,-19-18,19 18,-1 0,-18-19</inkml:trace>
  <inkml:trace contextRef="#ctx0" brushRef="#br0" timeOffset="5104.92">4620 4726,'18'0,"2"0,-2-19,0 19,1 0,0-19,0 19,-1 0,19 0,-18-19,-1 19,1 0,18-18,-18 18,0-18,17 18,-17 0,19-19,-20 19,0-19,1 19,0 0,-1-18,1 18,0 0,-1-19</inkml:trace>
  <inkml:trace contextRef="#ctx0" brushRef="#br0" timeOffset="5412.38">4955 4633,'0'18,"0"0,0 1,0 0,0 0,0-1,0 1,0 0,0-1,0 1,0-1,0 1,18-1,-18 20,0-20,0 0,0 1,0 0,19 0,-19-1,0 1,0 0,0-1,0 1,0-1,0 1,0-1,19 1,-19 0,0-1,19-18</inkml:trace>
  <inkml:trace contextRef="#ctx0" brushRef="#br0" timeOffset="5707.7">5271 4893,'0'19,"0"-1,0 0,0 1,0 0,0 0,0-1,0 1,0 0,0-1,0 1,19-1</inkml:trace>
  <inkml:trace contextRef="#ctx0" brushRef="#br0" timeOffset="6120.52">5309 5042,'0'0,"-19"0,38 0,-1 0,0-19,1 19,-19-18,19 18,-1-19,1 19,0-19,-1 0,-18 1,0 0,19 18,-19-19,0 0,0 1,0-1,0 38,0-1,0 1,0 0,0-1,0 0,0 1,0 0,0 0,19-1,-19 20,0-20,0 1,0-1,0 1,18-19,-18 18,0 1,0 0,18-1,-18 0,0 1,19-19</inkml:trace>
  <inkml:trace contextRef="#ctx0" brushRef="#br0" timeOffset="6596.26">6276 3925,'-19'19,"19"0,-18-1,18 1,-19 0,19-1,0 1,-18 0,18-1,-19 0,19 1,-19-19,19 19,-18 0,18-1,-19-18,19 18,0 1</inkml:trace>
  <inkml:trace contextRef="#ctx0" brushRef="#br0" timeOffset="6852.77">6146 4056,'0'0,"18"0,1 0,0 19,-1-19,1 18,-1-18,1 18,-1-18,1 0,0 19,-1-19,0 0,1 19,0-19</inkml:trace>
  <inkml:trace contextRef="#ctx0" brushRef="#br0" timeOffset="7167.8">6778 3572,'0'0</inkml:trace>
  <inkml:trace contextRef="#ctx0" brushRef="#br0" timeOffset="7484.9">6760 3572,'0'0,"-19"19,19 0,-19-19,19 18,-18-18,18 18,0 1,-19 0,19-1,-19 1,19 0,-19-1,19 1,0 0,0-1,0 0,0 1,0 0,0 0,19-1,-19 0,19 1,0 0,-1-1,1-18,0 19,-1-19,1 0,-1 0,1 0,-1 0,20 0,-20 0,0 0,2 0,-1-19,17 19,-17-18,0 18,-1-19,1 0,-1 1,1 0,-1-1,-18 0,0 0,0 1,0 0,0-1,0 0,0 1,0-1,0 0,0 1,0-1,-18 0,-1 1,1 0,-1 18,1-19,-1 0,0 19,1 0,0 0,-1 0,-1 0</inkml:trace>
  <inkml:trace contextRef="#ctx0" brushRef="#br0" timeOffset="7795.9">6852 3758,'0'0,"19"0,-19 19,19 0,-1-1,-18 0,18-18,2 19,-20 0,19 0,-1-1,-18 0,18 20,1-20,0 1,-19 0,18-1,1 1,-1 0,-18-1,19 0,-1-18,-18 19,19 0,0-19,-19 19,18-19,1 0,-19 18,19-18</inkml:trace>
  <inkml:trace contextRef="#ctx0" brushRef="#br0" timeOffset="8076.73">7336 3796,'-18'0,"18"18,0 0,0 1,18 0,-18 0,19-1,-19 0,0 1,18 0,-18-1,19 1,-19 0,18-19,-18 18</inkml:trace>
  <inkml:trace contextRef="#ctx0" brushRef="#br0" timeOffset="8425.25">7410 4019,'0'-19,"-18"19,18-19,-19 1,19-1,0 0,19 19,-1 0,-18-18,19 18,0 0,-19-18,18 18,1-19,0 0,0 0,-1 1,-18 0,18-1,-18 0,0 1,0-1,0 0,0 38,0 0,0-1,0 1,0 0,0-1,0 0,0 20,19-19,-19-1,19 19,-19-18,18-1,-18 20,19-20,-19 1,18 0,-18 17,19-17,-19 0,18 0,1-1,-19 0</inkml:trace>
  <inkml:trace contextRef="#ctx0" brushRef="#br0" timeOffset="9891.84">4080 6604,'19'0,"0"0,-1 0,1 0,0 0,0 0,-1 0,-18-18,18 18,1 0,0 0,-1 0,1 0,-1 0,1-18,-1 18,1 0</inkml:trace>
  <inkml:trace contextRef="#ctx0" brushRef="#br0" timeOffset="10184.31">4062 6753,'18'0,"1"0,0 0,-1-18,1 18,0 0,0 0,-1 0,0 0,1-19,0 19,-1 0,1 0,-1 0,1 0,-1-19,1 19,0 0,-1 0</inkml:trace>
</inkml:ink>
</file>

<file path=ppt/ink/ink1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38:49.757"/>
    </inkml:context>
    <inkml:brush xml:id="br0">
      <inkml:brushProperty name="width" value="0.05292" units="cm"/>
      <inkml:brushProperty name="height" value="0.05292" units="cm"/>
      <inkml:brushProperty name="color" value="#002060"/>
    </inkml:brush>
  </inkml:definitions>
  <inkml:trace contextRef="#ctx0" brushRef="#br0">6255 7890,'0'-18,"0"-1,0 0,0 0,19 19,-1-18,1 0,-1 18,1-19,0 19,-1-19,1 1,0 18,0 0,-1-19,0 19,1-18,0 18,-1 0,1-19,-1 19,-18 19,0-1,0 1,0-1,0 1,-18-19,18 19,-19-1,1 0,-1 1,0 0,1-19,18 19,-18-19,18 18,0-36,18 18,0 0,1 0,0-19,-1 19,1 0,-1 0,1 0,-1 0,1 0,0 0,-19 19,18-19,1 0,0 18,-19 1,0 0,0-1,0 1,-19-19,0 18,1 1,-1-1,0-18,-18 19,19-19,-1 19,1-19,-20 0,20 18,0-18,-1 18,0-18,0 0,-18 0,18 19,1-19,-1 0</inkml:trace>
  <inkml:trace contextRef="#ctx0" brushRef="#br0" timeOffset="608.4">6776 7686,'0'18,"19"1,-19-1,18 1,-18 0,19-1,-19 0,0 1,18-19,-18 19,0 0,19-1,-19 1,0 0,18-1,-18 1,0-1,19 1,-19-1,0 1,0 0,19-19</inkml:trace>
  <inkml:trace contextRef="#ctx0" brushRef="#br0" timeOffset="1308.06">6981 7741,'0'-18,"0"-1,19 1,-1-1,0 1,1-2,0 20,-19-18,18 18,1 0,-1 0,1 0,0 0,-19 18,0 2,0-2,0 1,0-1,-19-18,19 19,-19-1,1 1,-1-19,19 19,-18-19,18 18,-19-18,38 0,-1 0,1-18,-1 18,1 0,0 18,0-18,-1 0,0 0,1 18,0-18,0 19,-1-19,-18 19,18-19,-18 19,0-1,0 1,0 0,-18-1,0 1,-1-19,0 18,0-18,1 19,0-19,-1 18,0-18,0 0,1 19,-1-19,1 0</inkml:trace>
  <inkml:trace contextRef="#ctx0" brushRef="#br0" timeOffset="1815.81">6032 8616,'18'0,"1"0,0-19,-1 19,0 0,2 0,-1 0,17-19,-17 19,18 0,0-18,0 18,1-19,-1 19,19-18,-19 18,19-19,-1 1,1 18,1-19,-2 0,1 1,-1 18,1-19,1 0,-2 0,-18 19,19-18,0 18,-19-18,1 18,-2-19,2 19,-20-19,1 19,18 0,-18-18,0 18</inkml:trace>
  <inkml:trace contextRef="#ctx0" brushRef="#br0" timeOffset="2792.83">6516 8672,'0'0,"0"-20,-19 20,0 0,19 20,-18-20,0 0,-1 19,0-19,19 18,-19-18,1 0,-1 18,0 1,19 0,19-19,0 18,-1-18,1 0,0 19,0-19,-1 0,0 0,20 0,-20 18,1-18,-1 0,19 0,-18 0,0 19,-1-19,1 0,0 0,0 18,-1-18,0 19,-18 0,0-1,0 1,-18 0,0-19,-1 19,0-1,-18-18,18 18,0-18,1 19,-1-19,1 0,-1 19,1-19,-1 0,0 0,1 0,0 0,18-19,-19 19,19-19,0 1,0 0,19 18,-19-19,0 0,18 19,-18-19,18 1,-18-1,19 0,0 1,-19-1,18 1,-18-1,19 1,-19-1,0 0,18 19,-18-18,0 0,0-1,0-1,0 2,0 0,0-1,0 0,-18 19,18-18,-19 18,1 0,-1 0,0 0,19 18,-18-18</inkml:trace>
  <inkml:trace contextRef="#ctx0" brushRef="#br0" timeOffset="4635.76">6832 8652,'0'0,"18"0,-18-18,19 18,-1 0,1 0,-19-18,19 18,-1 0,1 0,0-19,0 19,-1 0,0-19,1 19,0 0,-1-18,1 18,-19 18,0 1,0 0,0-1,0 0,0 2,0-1,0-1,0 0,0 20,0-20,0 1,0 18,0-19,0 1,0 0,0-1,0 1,0 0,0 0,0-1,0 0,0 1,0 0,0-1</inkml:trace>
  <inkml:trace contextRef="#ctx0" brushRef="#br0" timeOffset="5420.22">7241 8597,'0'-19,"19"19,0-18,-1-1,0 19,1-18,0 18,-1 0,-18-19,19 19,-1 19,1-1,-19 1,0-1,0 1,0 0,0-1,-19 0,19 2,-18-1,18-1,0 0,0-36,0 0,18 18,1 0,0 0,0-19,-1 19,0 0,1 0,0 0,0 0,-1 19,0-19,1 0,0 18,-1-18,-18 18,19-18,-19 19,19-19,-19 19,0-1,0 1,0-1,-19-18,19 19,-19-19,19 18,-18 1,-1-19,0 19,1-19,0 18,-1-18,0 19,-18-19,19 0,-1 0,0 19,0-19,1 0,-1 0,1 0,-1 0,0 0</inkml:trace>
  <inkml:trace contextRef="#ctx0" brushRef="#br0" timeOffset="6027.63">8097 7872,'-19'0,"19"18,0 1,-19-19,19 19,-18-19,18 18,-18 1,18-1,-19 1,19-1,-19 1,1 0,-1-1,1 0,18 1,-19 0,0 0,0-1,1 1,0 0,-1-1,19 1,-19-1,0-18,19 19,-18-19,18 18,0 1</inkml:trace>
  <inkml:trace contextRef="#ctx0" brushRef="#br0" timeOffset="6329.08">7837 8002,'0'18,"18"-18,-18 19,18 0,1-19,-19 18,19-18,0 18,-1-18,-18 19,19-19,-1 19,1 0,0-19,-1 18,0-18,1 19,19-19,-20 19,0-19,1 0,0 18,0-18,-1 0</inkml:trace>
  <inkml:trace contextRef="#ctx0" brushRef="#br0" timeOffset="7684.31">8748 7593,'-18'0,"18"-19,0 0,0 0,18 1,1 18,-19-18,18 18,1-19,-1 19,1-19,0 19,-1 0,-18-18,18 18,1 0,0 0,0 0,-1 0,1 0,0 0,-1 18,-18 1,0 0,0-1,0 0,0 1,-18 0,-1 0,0-1,1 0,-1 2,-19-2,20 19,0-18,-1-1,-18-18,18 19,1 0,-1-1,1 0,-1-18,0 19,1 0,36-19,1 0,0 0,-1 0,1-19,18 19,-19 0,20 0,-20-19,19 19,-18 0,18-18,1 18,-1 0,-19-18,19 18,1 0,-20-19,19 19,1 0,-20 0,1-19,18 19,-18 0,-1 0,-18-18,19 18,-1 0,-18-19</inkml:trace>
  <inkml:trace contextRef="#ctx0" brushRef="#br0" timeOffset="8147.73">9418 7388,'0'0,"0"-19,-19 19,19 19,-19-19,19 19,0-1,0 1,-18-1,18 1,0 0,0-1,0 0,0 1,0 0,0 0,0-1,0 0,18 2,1-20,-19 18,19-18,-19 19,18-19,0 0,2 0,-1 0,-1 0,0 0,1 0,0-19,-1 1,1 18,-19-20,18 20,1-18,-19 0,0-1,0 0,18 19,-18-19,0 1,0 0,0-1,-18 0,-1 19,19-18,-18 18,-1-19,1 19,-1-18,0 18,-17 0,17-19,-1 19,2 0,0 0,-1 0,0 19,1-19</inkml:trace>
  <inkml:trace contextRef="#ctx0" brushRef="#br0" timeOffset="8601.34">9938 7332,'0'0,"-18"0,-1 0,19 18,-18 1,18 0,-19-19,19 19,0-1,0 1,0-1,0 1,0 0,0-1,0 0,0 1,0 0,0 0,0-1,0 0,19 2,-1-2,1 1,-1-19,1 0,0 0,-1 0,1-19,0 19,0-18,-1-2,0 2,-18 0,19 18,-19-19,0 0,0 0,0 1,0 0,0-1,0 0,-19 1,1-1,0 1,-1 18,-19-19,20 19,-1 0,0-19,1 19</inkml:trace>
  <inkml:trace contextRef="#ctx0" brushRef="#br0" timeOffset="9072.89">10385 7295,'-19'0,"19"-19,-18 19,0 0,18 19,-19-19,19 19,0-1,-19-18,19 18,0 1,0 0,0 0,0-1,0 1,0-1,0 1,0 0,0-1,0 0,0 1,0 0,19-19,-19 19,19-19,-19 18,18-18,-18 18,18-18,1 0,0 20,-1-20,1 0,-1 0,1-20,0 20,0 0,-1-18,0 18,1-18,0-1,0 19,-1-19,0 0,1 1,0 0,-1-1,-18 0,19 1,-19-1,0 1,0-1,0 0,0 0,0 1,0 0,-19 18,1-19,-1 19,0-19,1 19,-19 0,18 0,-18 0,0 0,18 0</inkml:trace>
  <inkml:trace contextRef="#ctx0" brushRef="#br0" timeOffset="10746.44">5083 10160,'-18'0,"-1"18,0-18,38 0,0 0,-1 0,0 0,1 0,19-18,-20 18,1 0,18-19,-18 19,17 0,-17-19,19 19,-20 0,20-18,-20 18,1 0,-1-18,19 18,-18 0,0 0</inkml:trace>
  <inkml:trace contextRef="#ctx0" brushRef="#br0" timeOffset="10993.79">5101 10346,'19'-19,"0"19,0 0,-1 0,1-19,-1 19,1-18,18 18,-19 0,20-18,-19 18,18-19,0 19,0-19,0 19,1-18,-20 18,19 0,1-19,-20 19,1 0,0 0,-1 0</inkml:trace>
</inkml:ink>
</file>

<file path=ppt/ink/ink1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39:48.171"/>
    </inkml:context>
    <inkml:brush xml:id="br0">
      <inkml:brushProperty name="width" value="0.05292" units="cm"/>
      <inkml:brushProperty name="height" value="0.05292" units="cm"/>
      <inkml:brushProperty name="color" value="#002060"/>
    </inkml:brush>
  </inkml:definitions>
  <inkml:trace contextRef="#ctx0" brushRef="#br0">4719 11511,'0'-18,"-19"18,1 0,0 0,18 18,18-18,-18-18,18 18,1 0,0 0,0 0,-1-19,20 19,-20 0,1-18,18 18,-19-19,1 19,18-18,-19 18,20 0,-19-19,18 19,-18-19,-1 19,1-18,-1 18,1 0,-1-18,1 18,-19 18,0 0,0 1,0 0,0-1,0 1,-19-1,19 1,-18 18,18-18,-19 17,1-16,18 17,-19-19,1 20,18-1,-19-19,0 19,1-18,18 18,-19-18,19 0,-19 18,0-19,19 1,0 0,-18-1,18 1</inkml:trace>
  <inkml:trace contextRef="#ctx0" brushRef="#br0" timeOffset="491.47">5463 11363,'0'-18,"0"36,0 0,0 1,0 0,0-1,0 19,0-18,0-1,0 1,0 0,0-1,0 20,0-19,0-1,19 0,-19 1,0 0,0-1,19 1,-19-1,0 1,0-1,0 1,0 0,0-1</inkml:trace>
  <inkml:trace contextRef="#ctx0" brushRef="#br0" timeOffset="1011.24">5705 11288,'0'0,"19"0,-1 0,1 0,0-18,-1 18,0 0,2 0,-1-19,-1 19,0 0,1-19,0 19,-1 0,1 0,-1-18,1 18,-1 0,-18 18,0 1,0 0,0-1,0 0,0 21,0-21,0 0,0 20,0-1,0-19,0 19,-18 1,18-2,0 3,-19-3,19-17,0 18,0-18,0 18,0-19,0 1,0 18,0-18,0 0,0 0,0-1,0 0,19-18,-19 19</inkml:trace>
  <inkml:trace contextRef="#ctx0" brushRef="#br0" timeOffset="1523.81">6617 11158,'-18'-18,"18"36,0 1,0-1,0 1,0-1,0 1,0 0,0-1,0 19,0-17,0 16,0-17,18 0,-18 18,0-19,0 1,0 18,0-18,0-1,0 0,0 2,0-1,18-1,-18 0,0 1,0 0,0-1,0 1,0-1</inkml:trace>
  <inkml:trace contextRef="#ctx0" brushRef="#br0" timeOffset="1932.21">7045 11232,'0'0,"0"19,-19-19,0 0,1 19,0-19,-1 18,0-18,0 18,1-18,0 19,-1-19,0 20,0-20,19 18,-18-18,18 18,0 1,0 0,0-1,18-18,-18 19,19-19,0 18,0 1,-1-19,0 18,20-18,-19 19,-1-19,0 19,1-19,18 18,-18-18,-1 0,1 18,0-18,0 20,-1-20,0 0,1 0,-19 19,19-19</inkml:trace>
  <inkml:trace contextRef="#ctx0" brushRef="#br0" timeOffset="2340.27">7305 11121,'19'0,"-1"0,1 0,0-19,-1 19,1 0,0 0,-1 0,0 0,1 0,0-18,0 18,-1 0,0 0,1 0,0 0,0 0,-1 0,1-19,-1 19,1 0,0 0,-1 0,0 0,1 0,0-19</inkml:trace>
  <inkml:trace contextRef="#ctx0" brushRef="#br0" timeOffset="2672.44">7547 11084,'0'0,"18"18,-18 1,19-19,-19 19,19-1,0 1,-19-1,18 1,-18 18,19-18,-1 17,-18 3,19-21,-19 19,19 0,-19 0,0-18,0 18,18-18,-18-1,0 0,0 2,0-1,0-1,0 0,-18 1,-1-19,0 19,1-19,-1 0,1 0,-1 0,0-19,0 19,1 0,-19 0,18-19,0 19,1-18,0 18,-1 0</inkml:trace>
  <inkml:trace contextRef="#ctx0" brushRef="#br0" timeOffset="4674.3">1668 11772,'0'0,"0"-19,0 1,0-1,0 1,-19 18,1 18,0-18,-1 19,0-1,1-18,18 19,-19-1,1-18,18 19,-19 0,0-1,0 1,19 19,-18-20,0 0,18 20,-19-20,19 19,-19-18,19 18,0-18,0-1,0 20,0-19,0-1,0 0,19 1,-19 0,19-19,-1 18,0 1,1-1,0-18,0 19,-1-19,1 0,18 18,-18-18,-1 0,19 0,-18 0,0 0,-1 0,20 0,-20-18,1 18,-1-19,1 19,18-18,-18 18,-1-19,-18 1,18-1,1 0,-19 1,19-19,-19 18,0 0,0-18,0 18,0-18,0 19,0-19,0-1,-19 20,0-19,19 18,-18-18,0 18,-1 0,0 1,19-1,-18 1,-1-1,1 19,-1 0,1-18,-2 18,2 0,0 0,-1 18</inkml:trace>
  <inkml:trace contextRef="#ctx0" brushRef="#br0" timeOffset="5070.46">1687 11977,'19'0,"-1"18,0-18,-18 19,20-19,-20 18,18-18,1 19,-1-1,-18 1,19 0,-1-1,-18 20,19-19,0-1,-1 0,-18 1,18 18,1-18,0-1,0-18,-19 19,18-1,1 2,0-20,-19 18,18-18,1 18,-1 1,1-19,-1 0,1 0,0 0,-1 0</inkml:trace>
  <inkml:trace contextRef="#ctx0" brushRef="#br0" timeOffset="5545.76">2375 12032,'0'19,"0"-1,0 1,0 0,0-1,0 1,0 0,0 0,0-1,0 0,0 1,0 0,0-1,0 1,0-1,0 1,0-1,0 2,0-2,19-18,-1 0,1 0,0 0,17-18,-17 18,19 0,-20-20,20 20,-1-18,0 18,0 0,0-19,1 19,-1-18,-19 18,20 0,-1-19,-19 19,1 0,-1 0,1 0,0 0</inkml:trace>
</inkml:ink>
</file>

<file path=ppt/ink/ink1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0:56.404"/>
    </inkml:context>
    <inkml:brush xml:id="br0">
      <inkml:brushProperty name="width" value="0.05292" units="cm"/>
      <inkml:brushProperty name="height" value="0.05292" units="cm"/>
      <inkml:brushProperty name="color" value="#FF0000"/>
    </inkml:brush>
  </inkml:definitions>
  <inkml:trace contextRef="#ctx0" brushRef="#br0">891 7404,'0'19,"0"0,0 0,0-1,0 0,0 1,0 0,0-1,0 1,0 0,0-1,0 1,0 0,19-19,-19 18,0 0,0 1,0 0,18 0,-18-1,0 0,0 1,19-19,-19 19,0-1,0 1,0 0,0-1,0 1,0 0,19-1,-19 0,0 1,0 0,0 0,0-1,0 0,19-18,-19 19,0 0,0 0,0-1,18-18,-18 19,0-1,18-18,-18 19,0 0,0-1,0 0,19-18,-19 19,0 0,19 0,0-19,-1 0,0 0,1 0,0 0,-1 0,1 0,-1 0,1 0,0 0,0 0,-1 0,0 0,1 0,0 0,0 0,-1 0,0 0,1 0,0 0,-1 0,1 0,0 0,-1 0,1 0,0 0,-1 0,0 0,1 0,0 0,0 0,-1 0,0 0,1 0,0 0,0 0,-1 0,1 0,-1 0,1 0,0 0,-1 0,0 0,1 0,0 0,0-19,-1 19,0 0,1 0,0 0,0 0,-1 0,1 0,-1 0,1 0,0 0,-1 0,0 0,1 0,0 0,0 0,-1-19,0 19,2 0,-2 0,1 0,-1 0,1 0,-1 0,1 0,0 0,-1 0,0-19,1 19,0 0,0 0,-1 0,1 0,0 0,-1 0,1 0,-1 0,1 0,-1 0,1 0,0 0,-1 0,0 0,1 0,0 0,0 0,-19-18,18 18,-18-18,19-1,0 0,-1 1,1-1,-19 1,18-1,-18 0,19 0,-1 1,-18 0,19-1,-19 0,19 0,-1 1,-18 0,18-1,-18 0,0 1,19-1,-19 0,20 1,-20-1,18 19,0-19,-18 1,19 0,-19-1,19 0,-19 0,18 19,-18-18,19 0,-19-1,18 0,-18 1,19-1,-19 0,18 1,-18-1,0 0,0 1,19 18,-19-18,0-1,19 19,-19-19,0 0,18 19,-18-18,0 0,18-1</inkml:trace>
  <inkml:trace contextRef="#ctx0" brushRef="#br0" timeOffset="2291.84">1579 7758,'0'-18,"0"36,-18-18,0 0,-1 0,19 18,-19-18,1 0,18 19,0 0,0-1,0 1,18-19,1 0,0 0,-1 0,0 0,1 0,0 0,0 0,-1 0,-18 19,18-19,1 18,-19 1,19-19,0 19,-19-1,18-18,-18 18,0 1,0 0,0 0,-18-19,-1 18,0-18,0 0,1 0,0 0,-1 0,19-18,0-1,0 0,0 0,0 1,0 0,0-1,0 0,19 1,-19-1,18 19,-18-19,18 19,-18-18,0-1,19 19,-19-19,0 1,0 0,0-1,-19 19,1 0,0 0</inkml:trace>
  <inkml:trace contextRef="#ctx0" brushRef="#br0" timeOffset="3032.47">1822 7758,'18'0,"0"0,1 0,0 0,0-18,-1 18,0 0,-18 18,0 0,0 1,0 0,0-1,0 1,0 0,0-1,0 1,0 0,0-1,-18-18,18 18,0 1,0 0,-18-19,18 19,0-1,-19-18,19 18,0-36</inkml:trace>
  <inkml:trace contextRef="#ctx0" brushRef="#br0" timeOffset="3880.47">2082 7758,'0'-18,"19"18,-1-19,0 19,1 0,0-19,0 19,-1 0,0 0,-18 19,0 0,0-1,0 0,0 1,0 0,0-1,0 1,-18-19,18 19,0-1,-18-18,-1 19,0 0,0-19,19 18,0-36,0-1,19 19,0 0,0-19,-1 19,0 0,-18 19,20-19,-2 0,1 0,-19 19,18-19,-18 18,19 0,-19 1,0 0,-19 0,1-19,-1 0,1 18,-2-18,2 0,0 18,-1-18,0 0,0 0,1 0,0 0,18-18</inkml:trace>
  <inkml:trace contextRef="#ctx0" brushRef="#br0" timeOffset="4399.28">2454 7740,'0'18,"0"0,0 1,0 0,0-1,0 1,0 0,0-1,0 1,0 0,0-1,0 0,0 1,0 0,0 0,0-1</inkml:trace>
  <inkml:trace contextRef="#ctx0" brushRef="#br0" timeOffset="4831.95">2677 7740,'0'18,"-18"-18,-1 18,0-18,19 19,-18-19,18 19,-19-19,19 18,-18 1,18 0,0-1,18-18,1 19,-1-19,1 0,0 0,-1 19,0-19,1 0,0 0,0 0,-1 0,1 18,0-18,-1 0,1 0,-1 0</inkml:trace>
  <inkml:trace contextRef="#ctx0" brushRef="#br0" timeOffset="6015.26">1766 8353,'0'19,"0"0,0-1,0 1,0-1,0 1,18 0,-18-1,0 0,0 1,0 0,0 0,19-1,-19 1,0 0,0-1,0 1,0-1,0 1,0-1,0 1,0 0,0-1,0 0,0 1,0 0,0 0,0-1,0 1,0 0,0-1,0 1,0-1,0 1,0-1,0 1,0 0,0-1,0 0,0 1,0 0,0 0,0-1,0 1,0 0,0-1,0 1,0-1,0 1,0-1,0 1,0 0,0-1,0 0,0 2</inkml:trace>
  <inkml:trace contextRef="#ctx0" brushRef="#br0" timeOffset="6579.26">1543 8818,'0'19,"18"-19,-18 19,18-19,1 18,-19 1,19 0,0-1,-1 1,-18-1,18-18,-18 19,0-1,19-18,-19 19,19-19,-19 19,19-19,-1 0,1 0,-19-19,18 19,-18-19,19 1,0-1,-19 1,18 18,0-19,1 1,-19-1,19 19,0-19,-1 1,-18-1,18 19,1-19,0 19,-19-19</inkml:trace>
  <inkml:trace contextRef="#ctx0" brushRef="#br0" timeOffset="7427.8">2454 8707,'0'-19,"-19"19,0 0,1 19,0-19,18 18,-19-18,19 19,-19 0,19-1,0 0,-18 1,18 0,0 0,0-1,0 1,0 0,0-1,0 1,0-1,0 1,18-1,1 1,0-19,-1 19,0-19,1 0,0 0,0 0,-1 0,1 0,0 0,-1-19,1 19,-1 0,-18-19,19 19,-1 0,1-18,0-1,-1 1,-18-1,0 1,0-1,0 0,0 1,0-1,0 0,0 0,-18 19,18-18,-19 0,0-1,19 0,-18 19,-1 0,19-18,-18 18,-1 0,1-19,-1 19,19 19</inkml:trace>
  <inkml:trace contextRef="#ctx0" brushRef="#br0" timeOffset="7800.42">2398 8874,'0'19,"18"-19,-18 19,19-19,-19 18,19 1,0-1,-19 1,18-19,-18 18,19 1,0 0,-19-1,18 0,-18 1,19-19,-19 19,18-19,-18 19,19-19,-19 18,18-18,1 0,0 0,-1 0,0 0,1 0</inkml:trace>
  <inkml:trace contextRef="#ctx0" brushRef="#br0" timeOffset="8140.19">2845 8893,'-19'0,"19"19,0-1,19 1,-19-1,0 1,0-1,18 1,-18 0,0-1,19 0,-19 1,0 0</inkml:trace>
  <inkml:trace contextRef="#ctx0" brushRef="#br0" timeOffset="8540.18">2882 9042,'0'-19,"18"19,1-19,0 19,-19-18,18 18,0 0,-18-19,19 19,-19-18,20 18,-20-19,0 1,0-1,0 38,0-1,0 1,0-1,18 1,-18-1,0 1,0 0,0-1,0 0,0 1,0 0,0 0,0-1,18 1,-18 0,0-1,19-18,-19 19,0-1,19 1</inkml:trace>
  <inkml:trace contextRef="#ctx0" brushRef="#br0" timeOffset="10304.54">2045 9507,'0'-19,"-19"19,1 0,-1 0,0 0,0 0,1 0,0 0,-1 0,0 0,0 0,1 0,18 19,-18-19,-1 0,0 0,19 18,-18-18,-1 0,1 19,-1-19,0 18,0-18,19 19,-18-19,0 19,-1-19,0 18,0-18,19 19,-18-19,0 19,-1-19,19 19,-19-19,19 18,-18-18,18 18,0 1,-19 0,19-1,-19 1,19-1,0 1,0-1,0 1,0 0,0-1,0 1,0 0,0 0,0-1,0 0,0 1,0 0,0-1,0 1,0-1,0 1,19-1,-19 1,19 0,-19-1,18 1,1 0,0 0,-1-19,0 18,1 0,0 1,0-19,-1 0,0 19,1-19,0 0,0 18,-1-18,1 0,-1 0,1 0,18 0,-19 0,1 0,0 0,0 0,-1 0,19 0,-18 0,0 0,-1-18,1 18,18 0,-18 0,-1 0,0 0,20-19,-19 19,-1 0,0 0,2-19,-2 19,1 0,-1-18,1 18,-1 0,1-18,0 18,-1-19,0 19,1-19,0 0,0 19,-19-18,18-1,1 0,-19 1,19 18,-19-19,18 1,-18-1,0 1,0-1,0 0,0 1,0 0,0-1,0 0,0 0,0 1,19-1,-19 0,0 1,0-1,0 1,0-1,0 1,0-1,-19 0,19 1,-18 18,18-18,-19-1,0 0,1 0,-1 19,0-18,0-1,1 19,0-19,-1 19,-18-18,18 18,-18 0,19-19,-20 19,1 0</inkml:trace>
  <inkml:trace contextRef="#ctx0" brushRef="#br0" timeOffset="11064.34">1933 9916,'0'0,"-18"0,18-19,0 38,0 0,0 0,0-1,0 0,0 1,18 0,-18-1,0 1,0-1,0 1,0-1,0 1,18-19,1 0,0 0,-19-19,19 19,-1 0,1 0,-19-18,18 18,1 0,0 0,-1-19,0 19,1 0,0 0,0-18,-1 18,-18-19</inkml:trace>
  <inkml:trace contextRef="#ctx0" brushRef="#br0" timeOffset="11443.77">1896 9897,'19'0,"-1"0,-18-18,18 18,1 0,0 0,0 0,-1 0,1-19,-1 19</inkml:trace>
  <inkml:trace contextRef="#ctx0" brushRef="#br0" timeOffset="11680.3">1951 9972,'0'18,"19"-18,0 0,0 0,-19-18,18 18,1 0</inkml:trace>
  <inkml:trace contextRef="#ctx0" brushRef="#br0" timeOffset="12627.36">2305 9804,'-18'0,"36"0,-18 19,19-19,-1 0,1 18,0 1,-19 0,18-19,-18 18,0 1,18-19,-18 19,0 0,0-1,0 0,0 1,-18 0,18-1,-18-18,18 19,-19-19,19 18,-19-18</inkml:trace>
  <inkml:trace contextRef="#ctx0" brushRef="#br0" timeOffset="13008.2">2305 9954,'0'18,"0"0,19-18,-19 19,0 0,0-1,0 1,0-1,18-18,1 0,0 0,-1 0,0-18,1 18,0 0,0-19</inkml:trace>
  <inkml:trace contextRef="#ctx0" brushRef="#br0" timeOffset="14467.16">1970 10344,'0'18,"0"1,0 0,0 0,19-19,-19 18,0 0,0 1,19 0,-19 0,0-1,0-1,0 2,0 0,0-1,0 1,18-19,-18 18,0 1,0 0,0 0,0-1,0 0,0 1,0 0,0 0,0-1,0 0,0 1,0 0,19-1,-19 20,0-20,0 1,0 0,0-1,0 0,0 1,0 0,0 0,0-1,0 0,0 1,18-19,-18 19,0 0,0-1,0 1,0-1,19-18,-19 19,0 0,0-1,0-36</inkml:trace>
  <inkml:trace contextRef="#ctx0" brushRef="#br0" timeOffset="15035.16">1896 10752,'0'0,"0"19,19-19,-19 19,18-19,-18 18,18 0,1-18,-19 19,19 0,-19-1,19-18,-19 19,18-19,1 0,-1-19,1 1,0-1,-1 0,-18 1,18 18,1-18,0-1,-19 0,19 0,-1 1,0 18,2-18,-20-1,18 19,-18-19,19 19,-19-19</inkml:trace>
  <inkml:trace contextRef="#ctx0" brushRef="#br0" timeOffset="15647.63">2547 10659,'-18'0,"18"19,-19 0,0-1,1 0,18 1,-19 0,19 0,0-1,-19 0,19 1,0 0,0-1,0 1,0 0,0-1,0 1,0 0,19-1,-19 0,19-18,-19 19,18-19,1 19,0-19,-1 0,1 0,-1 0,1 0,-1 0,1 0,0 0,17-19,-17 19,0-19,0 19,-1-18,1 0,0 18,-1-19,1 0,-1 1,-18-1,0 0,0 1,0-1,0-18,0 19,0-1,0 0,0 0,-18-17,-1 17,1 0,-1 0,0 1,1-1,-1 19,0-18,0 18,1 0,0 0,-1 0,0 0,1 0,18 18</inkml:trace>
  <inkml:trace contextRef="#ctx0" brushRef="#br0" timeOffset="15995.72">2603 10771,'0'19,"18"-19,-18 18,19-18,-19 18,0 1,19-19,-19 19,18-1,0 1,-18 0,19-1,-19 1,19 0,0-1,-19 0,18 1,1 0,0 0,-1-1,1-18,-1 18,1-18,-1 19,1-19,0 0,-1 0</inkml:trace>
  <inkml:trace contextRef="#ctx0" brushRef="#br0" timeOffset="16408.49">3049 10882,'0'19,"0"0,0-1,0 1,0 0,0-1,0 0,0 1,-18 0,18 0,0-1,0 0,0 1,0 0,0 0,0-1,18-18,-18 19,19-19,0 0,-1 0,1 0,-1 0,1 0,-1 0,20 0,-20-19,20 19,-1 0,0-18,0 18,0-19,0 0</inkml:trace>
  <inkml:trace contextRef="#ctx0" brushRef="#br0" timeOffset="17491.73">1207 11515,'19'0,"0"0,-19 19,19-19,-1 0,0 0,1 0,0 0,0 0,-1 0,0 0,1 0,18 0,-18 0,18 0,-18 0,18-19,0 19,1 0,-2 0,2 0,-1 0,0-19,-18 19,18 0,0 0,1 0,-2 0,2-18,-1 18,-18 0,18 0,-18 0,17-19,-17 19,0 0,18 0,-19 0,2 0,-2-18,1 18,18 0,-19 0,1 0,0-19,-1 19,0 0,1 0,0 0,-19-19,19 19,-1 0,1 0,-19-19,19 19,-1 0,1 0,-19-18,18 18,1 0,-1 0</inkml:trace>
  <inkml:trace contextRef="#ctx0" brushRef="#br0" timeOffset="18727.09">2063 11273,'0'-18,"0"36,0 0,19-18,-19 19,0 0,0 0,0-1,19-18,-19 18,0 1,0 0,0 0,18-1,-18 1</inkml:trace>
  <inkml:trace contextRef="#ctx0" brushRef="#br0" timeOffset="19531.74">1226 11589,'19'0,"-19"19,0 0,0-1,0 0,0 2,-19-2,19 19,0-18,-19 18,19-18,0 17,-18-17,18 19,-19-1,19 0,-18 0,18-18,-19 18,19 0,-19-19,19 20,-18-19,18 18,0-18,0-1,-18 1,18-1,0 1,0-1,0 1,-19-19,19 19,0-1</inkml:trace>
  <inkml:trace contextRef="#ctx0" brushRef="#br0" timeOffset="20512.05">2621 11422,'-18'0,"18"19,18-19,-18 18,19 1,-19-1,19 1,-1 0,0-1,1 19,19-18,-20 18,20 1,-20-1,19 0,0 19,-18-20,18 2,-19-1,21 1,-21 17,0-36,20 18,-20 0,1-19,-1 20,1-19,-1-1,1 1,0 0,-1-19,-18 18,18 1,2-19,-1 0,-1 18,0-18,1-18</inkml:trace>
  <inkml:trace contextRef="#ctx0" brushRef="#br0" timeOffset="21559.64">1617 11887,'-19'0,"0"0,38 0,-19-19,19 19,0-19,-1 19,-18-18,18 18,1 0,0 0,-19-18,19 18,-1 0,1 0,-1 0,1 0,0 18,-19 0,0 1,0 0,0 0,0-1,-19 1,0 0,19-1,-18-18,18 19,-19-1,1-18,18 19,-19-19,19 18,0-36,19 18,-19-19,18 19,1 0,-1 0,1 0,0 0,-1 0,0 0,1 0,0 0,0 0,-1 0,0 19,1-19,-19 18,0 1,0 0,0-1,0 0,-19-18,1 19,18 0,-18-19,-1 19,0-19,0 18,-17-18,17 19,0-19,1 0,-1 0,1 0,-1 0,0 19,0-19,1 0,0-19,-1 19,0 0,0 0,1-19,18 1,0-1</inkml:trace>
  <inkml:trace contextRef="#ctx0" brushRef="#br0" timeOffset="22016.04">2045 11906,'0'-19,"0"38,0-1,0 1,18 0,-18-1,19 1,-19-1,0 1,19-19,-19 18,18 1,-18 0,0-1,18-18,-18 18,19 1,-19 0,19 0,-19-1,19-18,-19 19</inkml:trace>
  <inkml:trace contextRef="#ctx0" brushRef="#br0" timeOffset="22688.21">2268 11980,'-18'19,"18"-38,0 1,18 18,1 0,-1 0,-18-19,19 19,-1 0,1 0,0 0,-1 19,-18-1,18-18,-18 19,0-1,0 1,0-1,-18 1,18 0,-18-19,18-19,18 19,-18-19,18 19,1 0,0 0,0 0,-1-18,1 18,0 0,-19 18,18-18,1 0,-19 19,18-19,-18 19,0-1,0 0,0 1,0 0,-18-19,18 19,-19-19,1 18,-1-18,0 19,1-19,-1 0,0 0,0 0,1 19,0-19,-1 0,0 0,1 0,18-19,0 0</inkml:trace>
  <inkml:trace contextRef="#ctx0" brushRef="#br0" timeOffset="23243.06">2621 11980,'0'-18,"0"36,0 1,0-1,0 1,19-1,-19 1,0 0,0-1,19 0,-19 1,18-19,-18 19,0 0,18-1,-18 1,19-19,-19 19,0-1,19-18,-19 19,0-1</inkml:trace>
  <inkml:trace contextRef="#ctx0" brushRef="#br0" timeOffset="23571.58">2845 12036,'-19'18,"1"-18,18 19,-19-19,19 19,-19-19,19 18,-18-18,18 18,0 1,0 0,0 0,18-19,1 0,0 0,-1 0,1 0,-1 0,1 0,-1 0,20 0,-20 0,0 0,1 0,19-19,-20 19,1 0,0 0,-1 0</inkml:trace>
  <inkml:trace contextRef="#ctx0" brushRef="#br0" timeOffset="25495.04">2547 9990,'19'0,"-1"0,1 0,-1 0,1 0,0 0,-1 0,0 0,1 0,0 0,0 0,-1 0,1 0,0 0,-1 0,1 0,-1 0,1 0,-1-18,1 18,0 0,-1 0,0 0,1 0,1 0,-2 0,0 0,1 0,0 0,-1 0,1 0,-1 0,1 0,-1 0,1 0,0 0,-1-18,0 18,2 0,-1 0,-1 0,0 0,1 0,0 0,-1 0,1 0,-1 0,1 0,-1-19,1 19,0 0,-1 0,1 0,0 0,0 0,-1 0,19 0,-18 0,-1 0,1 0,-1 0,1 0,-1 0,20 0,-20 0,1 0,0 0,0-19,-1 19,19 0,-18 0,-1 0,1 0,18 0,-19 0,2 0,16-19,-17 19,19 0,-20 0,0 0,20 0,-20 0,1 0,18 0,-18 0,18-18,-19 18,20 0,-19 0,17 0,-17 0,0 0,18 0,-18 0,-1 0,20 0,-20-19,0 19,20 0,-19 0,17 0,-17 0,18 0,-18 0,18 0,-18 0,18 0,-19 0,1-19,19 19,-20 0,0 0,20 0,-19 0,-1 0,1 0,-1 0,20 0,-20 0,0-18,1 18,0 0,18 0,-19 0,2 0,17 0,-19 0,1 0,18 0,-18 0,-1 0,19 0,-18 0,0 0,18 0,-18 0,-1-19,1 19,-1 0,1 0,18 0,-18 0,-1 0,0 0,1 0,0 0,18 0,-18 0,0 0,-1 0,1 0,18 0,-19 0,1 0,0 0,-1 0,19 0,-17 0,-2 0,0 0,1 0,18 0,-18 0,-1 0,1 0,-1 0,1 0,0 0,-1 0,0 0,-18-18</inkml:trace>
  <inkml:trace contextRef="#ctx0" brushRef="#br0" timeOffset="26308.56">4630 9637,'0'19,"19"-19,0 0,0 19,-1-19,0 0,1 18,0-18,-1 0,1 0,0 18,-1-18,1 0,18 19,-19-19,20 0,-19 19,-1-19,19 0,-18 0,18 18,-18-18,-1 0,1 0,18 19,-19-19,1 0,0 0,0 18,-1-18,0 0,-18 19,0-1,-18-18,18 19,-18 0,-1-1,0 1,0 0,1 0,0-1,-1 19,-18-18,18-1,-18 19,18 0,-18-18,19 18,-1-18,-19 0,20 18,0-19,-1 1,0 0,1-1,-1 1,0-19,19 18,-18 1,18 0,0-38</inkml:trace>
  <inkml:trace contextRef="#ctx0" brushRef="#br0" timeOffset="29488.03">1226 12947,'-19'0,"19"19,-18-19,-1 0,1 0,-1 0,0 19,1-19,0 19,18-1,-19-18,0 18,0 1,1 0,0-1,-1 1,0-1,0 1,1 18,-1-18,1-1,-1 1,0 19,1-20,0 0,18 20,-19-20,19 1,-19 18,19-19,0 2,0 16,0 2,0-19,0 17,19-17,-19 18,19-18,-1 18,0-18,20 0,-20 17,19-17,-18 0,19 0,-2-19,2 18,-1 0,0-18,0 19,19-19,-18 0,-20 19,19-19,1 0,-2 0,-17 0,0 0,18 0,-18 0</inkml:trace>
  <inkml:trace contextRef="#ctx0" brushRef="#br0" timeOffset="29988.1">1487 13301,'-19'-18,"19"-1,0 38,0-1,0 0,0 1,0 0,19-1,-19 1,0-1,0 1,0-1,0 2,0-2,0 0,0 1,0 0,0 0,0-1,0 0,18-18,-18 19,19-19,0 0,-1 0,0 0,1 0,0 0,0 0,17-19,-17 19,19 0,-20-18,19 18,-18-18,18 18,-19 0,20-19,-19 19,-1 0,0-19,1 19,0 0</inkml:trace>
  <inkml:trace contextRef="#ctx0" brushRef="#br0" timeOffset="30471.15">1412 13283,'19'0,"-1"0,1-19,0 19,-1 0,1-19,0 19,-1-19,0 19,1-18,0 18,0 0,-19-19,18 19,0 0,1 0,0 0,0-19,-1 19</inkml:trace>
  <inkml:trace contextRef="#ctx0" brushRef="#br0" timeOffset="30751.79">1524 13431,'0'18,"19"-18,-1 0,0 0,1-18,0 18,0 0,-1-19,0 19,1 0,0-18,0 18,-1 0,1-19,-1 19</inkml:trace>
  <inkml:trace contextRef="#ctx0" brushRef="#br0" timeOffset="31398.96">1896 13357,'0'-19,"19"19,-1 19,0-1,-18 1,19-19,-19 18,0 1,0-1,0 2,19-20,-19 18,0 0,0 1,0-38,0 1,0 0,0-2,0 2,0-1,0 1,19 18,-19-19,18 19,-18-18,19 18,-1-19,1 19,0 0,-1 0,0 0,1 0,-19 19,19-19,-19 18,0 1,0-1,19-18,-19 19,18-19,-18 18,18-18,-18 20,20-20</inkml:trace>
  <inkml:trace contextRef="#ctx0" brushRef="#br0" timeOffset="32096.74">2454 13245,'-19'0,"0"0,1 0,0 0,18 19,-19-19,0 19,19-1,-18 0,18 1,0 0,-19-1,19 1,0-1,0 1,0-1,19-18,-1 0,1 0,0 0,-1-18,-18-1,18 19,-18-18,19 18,-19-19,19 19,-19-18,0-1,0 0,0 1,0 0,0 36,19 0,-1 1,1-19,-19 19,19-1,-1 1,-18-1,19 1,-1-1,-18 2,19-2,-19 0,18 1,-18 19,19-20,-19 0,0 1,0 0,0-1,0 1,0-1,0 1,-19 0,1-19,18 19,-19-19,1-19,-1 19,19-19,-18 0,18 1,0-1,0 1,0-1,0 0,0 1,0 0,0-1,18 0,1 0,-1 1,1 0,-1 18</inkml:trace>
  <inkml:trace contextRef="#ctx0" brushRef="#br0" timeOffset="32415.12">2677 13301,'0'-18,"-18"18,18 18,0 0,0 1,18-19,-18 19,0-1,18-18,-18 19,0-1,19-18,-19 19,19-19,-19 18,19-18,-1 0,1 20,0-20,-1-20,1 20,-1-18,1 18</inkml:trace>
  <inkml:trace contextRef="#ctx0" brushRef="#br0" timeOffset="32590.71">2770 13170,'0'0,"-18"0,18-18</inkml:trace>
  <inkml:trace contextRef="#ctx0" brushRef="#br0" timeOffset="33372.11">2863 13226,'19'0,"-1"0,1 0,0 0,-19 19,18 0,-18 0,0-1,0 0,0 1,0 0,0-1,18-18,-18 19,0-1,0 1,0-38,0 1,0-1,19 19,-19-18,0-1,20 0,-20 1,18 18,-18-18,18 18,-18-19,19 19,0 0,-1 0,-18 19,0-1,19-18,-19 18,18 1,1 0,-1-19,-18 18,19-18,0 0,-1 0,0-18,2 18,-1-19,-1 19,-18-19,18 19,1-18,-19 0,19 18,-19-19,18 19,-18-19,0 0,0 1,0-1,0 0,-18 19,-1 0,19-18,-19 18,1 0,18 18,-18-18,18 19,0 0,0-1,0 1,0 0,0 0,0-1,0 0,18-18,-18 19,18-19,1 0,0 19,-1-19,1 0,-1 0,1 0,-1-19,1 19,0 0,-1 0</inkml:trace>
  <inkml:trace contextRef="#ctx0" brushRef="#br0" timeOffset="33872.11">3198 12891,'-19'0,"38"0,0 0,-1 0,0 0,2 0,-1 19,17-19,-17 0,0 0,18 0,-19 19,19-19,-18 18,18-18,1 19,-1-19,-19 19,20 0,-1-1,-19 0,19 20,-18-20,0 1,-1 18,1 0,0-18,0 18,-19 1,0-2,0 2,0-1,0 0,0 1,0-2,0 2,-19-1,19 0,-19-18,0 18,1-19,-1 1,-18 0,18 0,1-1,-1 0,-18-18,18 19,1-19,0 0,-1 0</inkml:trace>
  <inkml:trace contextRef="#ctx0" brushRef="#br0" timeOffset="35304.1">7180 12725,'0'-19,"-19"19,0 0,0 19,1-19,0 0,-2 18,2-18,-1 18,1 1,-1-19,1 19,18-1,-19 1,0-1,1 1,0-1,-1 1,19 18,-19-18,0 19,1-2,18-17,-19 18,19 0,0 0,0 1,0-1,0-18,0 18,0-19,0 20,0-20,19 1,-1 18,1-19,0 2,0-20,-1 18,19 0,-18 1,18-19,0 0,-19 19,20-19,-1 0,1 0,-2 0,2 0,17 0,-17 0,-1 0</inkml:trace>
  <inkml:trace contextRef="#ctx0" brushRef="#br0" timeOffset="35847.4">7291 12966,'0'19,"0"0,0-1,0 0,0 1,0 0,0-1,18 19,-18-18,0-1,19 20,-19-20,0 1,19 0,-19 0,0-1,0 0,0 1,0 0,0-1,0 1,0-1</inkml:trace>
  <inkml:trace contextRef="#ctx0" brushRef="#br0" timeOffset="36680.01">7235 12966,'0'0,"-19"0,19-19,19 1,0 18,-19-19,18 19,1-19,-1 19,1 0,0-18,0 18,-1-19,0 19,20 0,-19 0,-1-18,0 18,1 0,0 0,-1 0,1 18,-1-18,-18 19,0-1,0 1,0 0,-18-1,-1-18,19 19,-18 0,-20 0,20-1,0 0,-1 1,0-19,0 19,1-1,0-18,-1 0,0 19,19-38,19 1,0 18,-1 0,0-19,1 19,0 0,0 0,-19 19,18-19,0 18,1 1,-19-1,19 1,-19-1,18 1,-18 0,0-1,19-18,-19 19,18-19,-18 19,19-19,0 0,0 19,-1-19,-18-19,18 19,1 0,-19-19,19 19,0 0,-19-19,18 19,-18-18,18-1,-18 0,0 1,0-1,0 1,0-1,0 1,-18 18,0-19,-1 19,0 0,0 0,1 0,18 19,-18-19,18 18,0 1,0-1,-19 1,19-1,0 1,0 0,0-1,19-18,-19 19,18-19,0 19,1-19,0 0,0 0,-1 0,0 0,1 0,0-19,-1 19,1 0,18 0,-18-19</inkml:trace>
  <inkml:trace contextRef="#ctx0" brushRef="#br0" timeOffset="37819.68">7960 12836,'0'-19,"0"1,-18 18,18 18,0 1,18-19,-18 18,0 1,0-1,19 1,-19 0,0-1,0 1,0 0,0 18,0-19,0 20,0-20,0 19,0 0,0-18,0 18,0 1,0-19,0 17,0-17,0 18,0-18,0 18,0-19,0 2,0-2,0 0,19-18,-19 19,0 0,19-19,-19 19,18-19,0 18,1-18,0 0,-19-18,19 18,-1 0,-18-19,19 0,-19 0,0 1,0 0,-19-2,19 2,-18 18,18-19,-19 1,0-1,0 19,19-18,-18 18,0 0,18-19,-19 19,0-19,0 19,1 0,0 0,18-18,-19 18,38 18,-1-18,0 0,1-18,0 18,0 0,-19-18,18 18,0 0,-18-19,19 19,0-19,0 0,-1 1,-18-1,19 19,-19-19,0 1,0-1,-19 1,1 18,18-19,-19 19,38 0,-19 19,18-19,1 0,-19 18,18-18,1 19,-19-1,19-18,-19 19,0 0,0-1,18-18,-18 19,18-19,-18 19,19-19,0 0,0 0,-19-19,18 19,-18-19,18 19,-18-18,19-1,-19 0,0 1,0-1,0 1,0-1,-19 19,19 19,0-1,0 1,0-1,0 1,0 0,19-19,-19 18,19-18,0 19,-1 0,1-19,-1 0,1 0,0 0</inkml:trace>
  <inkml:trace contextRef="#ctx0" brushRef="#br0" timeOffset="37974.88">8389 12985,'0'-19,"-19"19</inkml:trace>
  <inkml:trace contextRef="#ctx0" brushRef="#br0" timeOffset="39220.8">8611 13022,'-18'0,"18"-18,-18 18,-1 0,19 18,-19-18,0 0,19 18,-18-18,18 19,-18-19,18 19,0-1,0 1,0-1,0 1,0-1,18-18,0 0,-18-18,19 18,0 0,-19-19,19 19,-19-18,18 18,-18-19,0 1,0-1,18 19,-18 19,20-19,-20 18,0 1,18-19,-18 18,19 1,-19-1,0 1,18 0,-18-1,0 1,19 0,-19 0,0 17,18-17,-18 0,0-1,0 1,0-1,0 1,0-1,0 2,0-2,-18-18,-1 0,1 0,-1-18,1 18,18-20,-20 20,2-18,18-1,0 1,0-1,0 1,0-1,0 0,0 1,18 18,2-18,-20-1,18 0,1 19,-19-19,18 1,1 18,-19-19,18 19,1-19,0 1,-1 18,-18-19,18 19,1-18,0 18,-19-19,19 1,-19-1,0 0,0 1,0 0,-19 18,0 0,19 18,-19-18,19 18,0 1,-18-19,18 19,0-1,0 1,0-1,0 1,0-1,0 1,0 0,18-1,1-18,0 0,0 0,-1-18,1 18,0-19,-1 0,-18 1,0-1,0 1,0-1,0 1,0-1,0 38,0-1,0 1,19-19,-19 18,18 1,-18-1,0 1,19-19,-19 19,18-1,-18 1,19-19,-19 19,19-19,-1 0</inkml:trace>
  <inkml:trace contextRef="#ctx0" brushRef="#br0" timeOffset="39986.98">9170 13115,'0'-19,"-19"19,1 0,18 19,0-1,0 1,-19-19,19 18,0 1,-19-19,19 19,0-1,0 1,19-38,0 19,-19-18,18 18,-18-19,0 0,19 19,-19-18,0-1,0 1,0-1,0 38,0-1,0 1,0-1,0 1,19 0,-1-19,-18 18,19-18,-19 19,18-19,1 0,-1 0,1 0,-19-19,19 19,-19-18,18 18,-18-19,18 0,-18 1,0-1,0 1,0-1,0 1,0-1,0 0,0 1,0 0,0-1,0 0,0-18,0 18,0 0,0 1,0-1,0 1,0-1,0 38,0-1,0 1,0-1,0 1,0 0,0-1,0 1,19 0,-19 0,0-1,20 0,-20 1,0 0,18-1,-18 1,0-1,18 1,-18-1,19 1,-19 0,19-19,-19 18,18-18</inkml:trace>
  <inkml:trace contextRef="#ctx0" brushRef="#br0" timeOffset="40183.96">9207 13022,'0'0,"-18"0,36 0,1 0,-1 0,1 0,-1 0,1 0,18 0,-19 0</inkml:trace>
  <inkml:trace contextRef="#ctx0" brushRef="#br0" timeOffset="40955.38">9579 12985,'0'19,"0"-1,0 0,0 1,0 0,0-1,0 1,0-1,0 1,0-1,0 1,19-19,-19 19,18-19,1 0,0 0,0 0,-1 0,0 0,-18-19,0 0,0 1,0-1,0 1,0-1,-18 1,0-1,-1 0,0 19,19-18,-19 18,1-18,-1 18,0 0,19-19,-18 19,18 19,0-1,0 0,0 1,18-19,1 0,0 0,-1 0,1 0,0 0,0-19,-1 19,0 0,1-18,0 18,-19-18,0-1,0 0,0 38,0 0,0-1,18-18,-18 18,19-18,-19 19,18-19,1 19,-1-19,1 18,0-18,-1 19,1-19,0 0,0 18,-1-18,0 0,-18-18,19 18</inkml:trace>
  <inkml:trace contextRef="#ctx0" brushRef="#br0" timeOffset="41467.86">9542 12520,'0'0,"0"-19,0 0,-19 19,38 0,-1 0,1 0,18 19,-18-19,19 19,-2-19,2 18,-1 1,0-1,19 1,-19-1,19 20,-19-20,0 20,19-1,-19 0,0 0,1 0,-1 0,-19 1,20-1,-20 1,1 17,-1-18,-18 0,0 19,0-19,0 20,-18-21,-1 2,1-1,-20 0,2-19,-2 20,1-20,-1 1,1 0,-18 0,17-1,2-18,-2 18,-18-18,19 0,0 0</inkml:trace>
  <inkml:trace contextRef="#ctx0" brushRef="#br0" timeOffset="49985.36">6975 11162,'0'18,"0"1,-19-19,19 18,0 1,-19 0,1-1,18 0,-18 1,18 0,-19 0,0 17,0 2,1-19,-1 18,0 0,1 0,-1 0,1-18,-1 18,1 1,-1-20,0 1,19 18,-18-19,0 1,18 0,-19-1,0 0,19 1,-19 0,19 0,0-1,-18 1,18 0,-19-1,19 1,0-1</inkml:trace>
  <inkml:trace contextRef="#ctx0" brushRef="#br0" timeOffset="51305.26">6975 11236,'18'0,"-18"19,19-19,-1 0,1 0,-1 0,2 0,-2 0,0 0,1 0,0 0,0 0,-1 0,19 0,-18-19,18 19,-19 0,20 0,-1 0,-19 0,20 0,-1 0,-19 0,20 0,-1 0,-19 0,20 0,-19 0,17 0,-17-19,0 19,18 0,-19 0,1 0,18 0,-18 0,0 0,18 0,-18 0,17 0,-17 0,0 0,18 0,-19 0,1 0,19 0,-20 0,1 0,18 0,-18 0,-1 0,0 0,20 0,-19 0,-1 0,0 0,1 0,0 0,0 0,-1 0,1 0,-1 0,1 0,0 0,-1 0,0 0,1 0,0 0,0 0,-1 0,0 0,2 0,-2 0,1 0,-1 0,1 0,-1-18,1 18,0 0,-1 0,-18-19,0 38,18-1,-18 1,19 0,-19-1,19 0,0 20,-19-19,18 17,1-17,0 19,18-1,-19-19,1 20,18-2,-18-17,17 19,-17-20,0 0,0 2,-1-2,20 1,-20-1,-18 1,19-1,-1 1,1 0,-1-1,1-18,0 18,-19 1,18-19,0 19,1-19,-19 19</inkml:trace>
  <inkml:trace contextRef="#ctx0" brushRef="#br0" timeOffset="52574.89">7477 11608,'0'-19,"18"19,-18-19,19 19,0-18,-1 18,1 0,-1 0,-18-18,19 18,0 0,0 0,-1 0,0 0,1 0,0 18,-19 0,0 1,0 0,0 0,-19-1,19 0,-19-18,1 20,18-2,-18 1,-1-19,0 18,0 1,-18-19,19 18,-1-18,0 19,1-19,0 19,-1-19,0 0,0 18,1-18,36 0,1 0,0-18,0 18,-1 0,0 0,20 0,-20 0,1 0,18 0,-18 0,18-19,-19 19,1 0,19 0,-20 0,0 0,20 0,-20 0,1-19,0 19,-1 0,1 0,-38 0,19-18</inkml:trace>
  <inkml:trace contextRef="#ctx0" brushRef="#br0" timeOffset="53538.7">8035 11552,'-18'0,"-1"0,0 0,0 0,1 0,0 0,-1 0,0 0,1 0,18 18,0 1,0 0,0 0,0-1,0 0,18-18,-18 20,19-20,0-20,-1 20,0 0,1 0,0-18,0 18,-1 0,0 0,1 0,0 0,-19 18,19-18,-1 0,-18 20,0-2,0 1,0-1,-18-18,18 19,-19-19,0 18,0-18,1 19,0-19,-1 0,0 0,0 0,19 19,-18-19,0 0,-1 0,0 0,19-19</inkml:trace>
  <inkml:trace contextRef="#ctx0" brushRef="#br0" timeOffset="54326.87">8221 11589,'0'-19,"18"19,1 0,-19-18,19 18,0 0,-1 0,0 0,1 0,-19 18,19-18,-19 19,0 0,0 0,-19-1,19 0,-19-18,19 20,-18-20,0 18,-1-18,19 19,-19-19,0 0,19-19,19 19,0 0,0 0,-1 0,0 0,1 0,0 0,0 0,-19 19,0-1,0 1,-19-1,0-18,19 19,-19-19,1 19,0-19,-1 0,0 0,0 0,19 18,-18-18,0 0,-1 0,0 0,1 0,-1 0,19-18</inkml:trace>
  <inkml:trace contextRef="#ctx0" brushRef="#br0" timeOffset="54991.71">8444 11570,'0'-18,"0"36,0 1,-18-19,18 19,0 0,0-1,0 0,0 2,0-2,0 1,0-1,0 1,0-1,0 1,0 0,0-1,0 0,0 1,0 0,0 0,0-38</inkml:trace>
  <inkml:trace contextRef="#ctx0" brushRef="#br0" timeOffset="55550.68">8593 11663,'0'-18,"18"18,-18 18,-18-18,0 0,-1 0,0 0,19 20,-19-20,1 0,18 18,0 1,0-1,18 1,1-19,0 18,0-18,-1 0,-18 19,18-19,2 0,-2 0,1 19,-1-19,1 0,-1 0,1 18,0-18,-1 0,0 0</inkml:trace>
  <inkml:trace contextRef="#ctx0" brushRef="#br0" timeOffset="57311.16">6324 9823,'19'0,"-1"0,0 0,1 0,0 0,-1 0,1 0,-1 0,1 0,-1 0,20 0,-20 0,1 0,19 0,-20 0,19 0,-18 0,18 0,-19 0,19 0,-18 0,18 0,-18 0,0 0,18 0,-19 0,1 0,0 0,-1 0,1 0,-1 0,1 0,-1 0</inkml:trace>
  <inkml:trace contextRef="#ctx0" brushRef="#br0" timeOffset="58607.73">7533 9321,'-19'0,"0"0,1 0,0 0,-1 0,0 0,0 0,1 18,0-18,-1 0,0 0,0 18,1-18,-1 0,1 20,-1-20,0 19,1-19,18 18,-18-18,18 18,-19-18,19 19,-19-19,19 19,-19-19,19 18,-18-18,18 19,-18-1,-2 1,20-1,-18 1,18 0,-19-1,19 1,-18 0,18 0,-19-1,19 0,0 1,0 0,0-1,0 1,0-1,0 1,0-1,19-18,-19 19,18-19,-18 19,19-1,-19 1,18-19,-18 19,20-19,-20 19,18-19,0 18,1 0,0-18,-19 19,19-19,-1 0,-18 19,18-19,1 18,0-18,-1 0,1 19,-1-19,1 0,0 0,0 18,-1-18,0 0,1 0,0 0,0 0,-1 0,19 0,-18 0,-1 0,1 0,-1 0,1 0,0 0,0-18,-1 18,0 0,1 0,0 0,0-19,-1 19,0-18,1 18,-19-19,19 19,-1 0,1-19,0 1,-1 0,1-1,0 19,-19-19,18 19,-18-19,18 19,-18-18,19-1,0 0,-19 1,19 18,-19-19,18 1,-18-1,0 1,0-1,0 0,0 1,18 0,-18-1,0 0,0 0,0 1,0-1,0 0,0 1,0-1,0 1,0-1,-18 19,0-18,-1-1,0 19,19-19,-19 19,1 0,18-18,-18 18,-1 0,0-18,1 18,-1 0,0 0,1-19,-1 19,0 0,1 0,0 0,-1 0,0 0,0-20,1 20,0 0,-1 0,0 0,0 0,1 0,-1 0,1 0,-1 0,-18 0,19 0,-20 0,19 20,1-20</inkml:trace>
  <inkml:trace contextRef="#ctx0" brushRef="#br0" timeOffset="60075.67">7309 9637,'0'19,"0"0,0-1,0 0,0 1,0 0,0-1,0 1,0-1,0 1,0-1,0 1,0 0,0-38</inkml:trace>
  <inkml:trace contextRef="#ctx0" brushRef="#br0" timeOffset="64042.57">7272 9675,'19'-19,"-1"19,1 0,0 0,0 0,-1 0,-18 19,0-1,0 0,-18-18,18 19,-19-19,19 19,-19-19,38 0,-19 18,19-18,-1 0,-18 19,18-19,1 0,-19 18,19-18,0 0,-19 19,18-19,0 0,-18 18,19-18,-19 19</inkml:trace>
  <inkml:trace contextRef="#ctx0" brushRef="#br0" timeOffset="64943.15">7551 9711,'0'0,"0"19,0 0,0-1,19-18,-19 19,0-1,18-18,-18 19,0-1,19 1,-19 0,0-1,0-36</inkml:trace>
  <inkml:trace contextRef="#ctx0" brushRef="#br0" timeOffset="65631.23">7551 9675,'0'-19,"19"19,-1 0,1 0,0 0,0 0,-1 0,0-19,1 19,0 0</inkml:trace>
  <inkml:trace contextRef="#ctx0" brushRef="#br0" timeOffset="66035.73">7551 9767,'19'0,"-1"0,1 0,0 0,0 0,-1 0,0 0,1 0,0 0,0 0,-1 0</inkml:trace>
  <inkml:trace contextRef="#ctx0" brushRef="#br0" timeOffset="67331.67">7570 10046,'0'19,"0"-1,0 1,0-1,0 1,0 0,0-1,0 1,0 0,0 0,0-1,0 0,0 1,18 0,-18-1,0 1,0-1,0 1,0 0,0 0,0-1,0 0,19 1,-19 0,0 0,0-1,0-1,0 2,0 0,0-1,0 1,19-1,-19 1,0 0,0 0,0-1,0 0,0 1,0 0,19-19,-19 19,0-1,0 0,0 1,0 0,0-1,0 1,0 0,0-1,0 1,0 0,0-1,0 0,0 1,0 0,18 0,-18-1,0 0,0 1,0 0,0 0,18-1,-18 1,0-38,0 1,0-1,0 0</inkml:trace>
  <inkml:trace contextRef="#ctx0" brushRef="#br0" timeOffset="68574.52">7607 10474,'0'19,"-19"-19,19 19,-18-19,18 18,-19-18,19 17,-18 2,18 0,-19-19,19 18,-19 1,1-1,0 1,18 0,-19 0,0-1,19 0,0 1,0-38,0 1,19 18,-19-18,19 18,-19-19,18 19,-18-19,18 19,-18-19,19 19,-19-18,19-1,-1 1,-18-1,19 19,-19-19,18 19,-18-17,19 17,-19-18,0-1,19 38,0-19,-1 18,0-1,1 2,0 0,0-1,-19 1,18-19,0 18,1 1,0 0,-1 0,-18-1,19-18,-19 18</inkml:trace>
  <inkml:trace contextRef="#ctx0" brushRef="#br0" timeOffset="69542.62">8184 10381,'0'0,"-19"0,1 19,18 0,0-1,0 0,0 1,18 0,-18 0,19-19,-19 18,19-18,-19 17,18-17,0 19,1-19,0 19,0-19,-1 0,0 18,1-18,0 0,0 0,-1 0,1-18,-1 18,1 0,0-19,-1 19,-18-19,18 19,1-17,0-1,-19-1,0 0,0 0,19 19,-19-18,0 0,0-1,0 0,0 0,-19 1,0-1,0 1,1 18,0-19,-1 19,0 0,1 0,-1 0,1 0,-1 0,0 0,0 0,1 0,0 0,-1 0,0 0,0 19,1-19,0 0,-1 18,0-18,19 19,-18-19,18 18</inkml:trace>
  <inkml:trace contextRef="#ctx0" brushRef="#br0" timeOffset="70138.53">8314 10474,'18'0,"1"0,0 0,0 0,-19 19,18-19,-18 19,19-1,-1-1,-18 2,19 0,-19-1,19-18,-19 19,0-1,0 1,18 0,0 0,-18-1,19 0,0 1,0 0,-19 0,18-19,0 18,2-18</inkml:trace>
  <inkml:trace contextRef="#ctx0" brushRef="#br0" timeOffset="70543.27">8761 10585,'0'18,"0"1,0-1,0 1,0 0,0 0,0-1,0 0,-19-18,19 19,0 0,19-19,-1 0,0 0,1 0,0 0,18 0,-18-19,0 19,-1 0,19 0,-18-19,-1 19,20 0,-20-18,0 18,20 0,-19-18,-1 18,1 0</inkml:trace>
  <inkml:trace contextRef="#ctx0" brushRef="#br0" timeOffset="72778.48">7477 9321,'0'-19,"0"0,0 1,0-1,0 1,0-1,0 1,0-1,0 0,0 1,0-1,0 0,0 0,0 1,0 0,0-1,0 0,0 1,0-1,0 1,0-1,0 1,0-1,0 0,0 1,0-1,0 0,0 0,0 1,0 0,0-1,0 0,0 1,0-1,0 1,0-1,0 1,0-1,0 0,0 1,0-1,0 0,0 0,0 1,0 0,0-1,0 0,0 1,0-19,0 18,0 0,0 0,0 1,0 0,-18-1,18 0,0 0,0 1,0 0,0-1,0 0,0 1,0-1,0 1,0-1,0 0,0 0</inkml:trace>
  <inkml:trace contextRef="#ctx0" brushRef="#br0" timeOffset="73939.27">7495 8633,'0'18,"-18"1,0-19,18 18,0 1,-19-19,19 18,-19-18,19 19,-19 0,19-1,-18-18,18 18,-18-18,18 19,-19 0,19 0,0-38,19 19,-19-19,18 19,0-19,1 1,0 0,0-1,-1 19,0-19,-18 1,19 18,0-19,-1 19,-18-18,19 18,-19-19,18 19,-18-18,19 18,0 0,-19 18,0 1,19-19,-19 18,18-18,-18 19,18-19,-18 18,19 1,0-19,-19 19,19-1,-1-18,-18 18,18 1,1-19,-19 19,19 0,-1-19,-18 18,19-18,-19 19,19-19,-1 0,-18 19</inkml:trace>
  <inkml:trace contextRef="#ctx0" brushRef="#br0" timeOffset="80071.42">9394 10530,'-20'0,"1"0,19 17,-18-17,0 0,-1 19,19 0,0-1,0 1,-19-19,19 18,0 1,0 0,0 0,0-1,0 0,0 1,0 0,0 0,0-1,0 0,19-18,0 19,-1-19,0 0,1 0,1 0,-2 0,0 0,1 0,0 0</inkml:trace>
  <inkml:trace contextRef="#ctx0" brushRef="#br0" timeOffset="80722.34">9505 10622,'-19'0,"19"-19,0 38,0-1,0 1,0 0,0 0,19-19,-19 18,0 0,18 1,-18 0,0 0,19-19,-19 18</inkml:trace>
  <inkml:trace contextRef="#ctx0" brushRef="#br0" timeOffset="81406.89">9468 10603,'18'-18,"1"18,-1 0,-18-19,19 19,-1 0,1 0,-19 19,19-19,-1 18,-18 1,-18-19,-1 0,0 18,1-18,18 19,-19-19,38 0,-1 0,1 19,0-19,-19 19,18-19,1 0,-19 18,19-18,0 18,-1-18</inkml:trace>
  <inkml:trace contextRef="#ctx0" brushRef="#br0" timeOffset="81955.53">9673 10530,'18'17,"0"-17,1 19,0-19,-1 19,1-1,-1 1,-18-1,19 1,-19 0,18-19,-18 19,19-1,-19 0,0 1,0 0,0 0,0-1,0 0,-19 1,19 0,-18-1,18 1,-19 0,1-19,18 18,-19 1,1-19,-1 19,0-19</inkml:trace>
  <inkml:trace contextRef="#ctx0" brushRef="#br0" timeOffset="86169.3">6156 7218,'0'19,"0"0,19-19,-19 18,18-18,1 19,-19-1,18-18,-18 19,19-19,-19 19,19 0,-19-1,18-18,-18 18,18 1,2 0,-20 0,19-19,-19 18,18 0,-18 1,18 0,1-1,-19 1,19 0,-19-1,18-18,-18 19,19 0,-19-1,0 0,18 1,1 0,-19 0,0-1,18 0,-18 1,0 0,19-19,-19 18,19 1,-19 0,18-19,-18 18,19 1,-19 0,19-1,-19 0,19-18,-19 19,18 0,-18 0,18-1,-18 0,19-18,-19 19,0 0,19-19,-19 19,18-19,-18 18,19-18</inkml:trace>
  <inkml:trace contextRef="#ctx0" brushRef="#br0" timeOffset="87488.28">6677 8093,'-19'0,"19"-19,19 19,-19 19,19-19,-1 0,1 0,-1 0,1 0,-1 0,1 0,0 0,-1 0,1-19,0 19,0 0,-1 0,0 0,1 0,0 0,-1 0,1 0,-1 0,1 0,-1 0,2 0,-2 0,0 0,1 0,0 0,0 0,-1 0,0 0,1 0,0 0,-1-19,1 19,-1 0,1 0,0 0,0 0,-1 0,0 0,1 0,0 0,0 0,-1 0,0 0,1 0,0 0,-1 0,1 0,-1 0,1 0,0 0,0 0,-1 0,0 0,1 0,0 0,0 0,-1 0,0 0,1 0,0 0,-1 0,1 0,0 0,-1 0,1 0,0 0,-1 0,0 0,1 0,-19-18,19 18,0 0,-1 0,0 0,1 0,0 0,0 0,-1 0,1 0,-1 0,1 0,-19-18,19 18,-19-19,18 0,0 0,-18 1,19 18,0-18,-19-1,19 0,-1 1,0-1,1-18,19 18,-20 0,1-17,18 17,-18-19,17 20,2-19,-19 18,17-18,-16 18,17-18,0 18,-19-17,1 17,18-19,-19 20,1-19,0 18,-19 0,19 1,-19-1,18 1,-18-1,0 0,0 1,19 18,-19-18,0-1,0 0</inkml:trace>
  <inkml:trace contextRef="#ctx0" brushRef="#br0" timeOffset="90112.42">6788 7442,'0'-19,"0"0,19 19,-19-18,19 0,-1 18,1 0,-19-19,19 19,0 0,-19-19,18 19,0 0,1 0,0-19,-1 19,1 0,-1 0,1-18,-1 18,2 0,-2 0,0 18,-18 1,0 0,0 0,-18-1,0 0,-2 1,2 0,-1-19,19 19,-18-19,-1 0,19 18,-18-18,36 0,1 0,-1 0,1 0,-1 0,2 0,-2 0,0 0,1 0,0 0,0 18,-1-18,0 0,1 19,-19 0,0-1,0 1,-19-19,19 19,-18-19,0 18,-1-18,0 0,0 19,1-19,0 0,-2 0,2 19,-1-19,1 0,-1 0,19-19</inkml:trace>
  <inkml:trace contextRef="#ctx0" brushRef="#br0" timeOffset="90648.26">7402 7386,'0'18,"0"1,0 0,19 0,-19-1,0 0,19-18,-19 19,0 0,0-1,0 1,19-19,-19 19,18-1,-18 1,0 0,0-1,0 0</inkml:trace>
  <inkml:trace contextRef="#ctx0" brushRef="#br0" timeOffset="91328.25">7533 7461,'0'-19,"0"0,18 19,-18-19,19 19,-1-18,1 18,0-18,0 18,-1 0,0 0,1 0,-19 18,19-18,-19 18,0 1,0 0,0 0,0-1,-19-18,19 18,-19-18,19 19,0-38,19 19,0 0,0 19,-1-19,-18 19,18-19,1 18,-19 1,0 0,0-1,-19 1,1-19,0 0,-1 19,0-19,0 0,1 0,0 0,-1 0,19-19</inkml:trace>
  <inkml:trace contextRef="#ctx0" brushRef="#br0" timeOffset="91808.76">7979 7330,'0'-19,"0"38,0 0,0 0,19-1,-19 0,19 1,-19 0,0 0,0-1,18 0,-18 1,0 0,0-1,0 1,0 0,0-1,0 1,0 0,0-1,0 0,0 1,0 0,0 0,0-1,-18-18,18-18,0-1,0 0,0 0,0 1</inkml:trace>
  <inkml:trace contextRef="#ctx0" brushRef="#br0" timeOffset="92208.23">8221 7423,'0'19,"-18"0,-1-19,0 18,1-18,-1 18,1-18,-1 0,19 19,0 0,0-1,19-18,-1 0,1 0,-1 0,1 19,0-19,-1 0,0 0,1 0,0 0,-19 19,19-19</inkml:trace>
  <inkml:trace contextRef="#ctx0" brushRef="#br0" timeOffset="94916.78">8631 8520,'-20'0,"2"0,0 0,18 19,-19-19,0 19,0-19,19 19,0-1,-18 1,18 0,0-1,0 1,0-1,0 1,0-1,18-18,-18 19,19-19,-19 19,19-19,0 18,-1-18,0 0,2 18,-2-18,1 0,-1 0,1 0,-19-18,18 18,1 0,0-18,-1 18,-18-19,18 19,-18-19,19 19,-19-18,0-1,19 1,-19-1,0 1,0-1,0 0,0 1,0-1,0 0,-19 0,19 1,-19 18,1-18,0-1,-1 19,0 0,1-19,-1 19,1 0,-1 0</inkml:trace>
  <inkml:trace contextRef="#ctx0" brushRef="#br0" timeOffset="95260.8">8686 8614,'0'0,"19"19,-19-1,18-18,-18 19,19-19,-19 18,19-18,-19 19,18-19,-18 18,18 1,1 0,0-1,0 0,-19 1,18-19,-18 19,19-19</inkml:trace>
  <inkml:trace contextRef="#ctx0" brushRef="#br0" timeOffset="95648.7">8928 8725,'0'19,"0"0,19-19,-19 18,0 0,0 1,0 0,0 0,0-1,0 1,18 0,-18-1,0 1,0-1,19-18,-19 19</inkml:trace>
  <inkml:trace contextRef="#ctx0" brushRef="#br0" timeOffset="96052.84">8965 8912,'0'-19,"0"38,0-57,0 20,19 18,-19-19,18 19,-18-19,19 19,-19-19,0 1,0 0,0-1,0 0,0 38,19-19,-19 19,18-1,-18 0,18 1,-18 0,19 0,-19-1,19 1,-19 0,0-1,19-18,-19 19</inkml:trace>
  <inkml:trace contextRef="#ctx0" brushRef="#br0" timeOffset="96585.37">9374 8688,'0'-18,"-19"18,1 0,0 0,-1 0,19 18,-19-18,1 0,18 19,-19-19,19 18,-18-18,18 19,0 0,-19-1,19 0,0 1,0 0,0 0,0-1,0 1,19-19,-19 19,18-19,-18 18,19-18,-19 19,18-19,-18 18,19-18,0 19,-1-19,0 0,-18 18,19-18,1 0,16 0,-17 0,0 0,-1 0,1 0</inkml:trace>
  <inkml:trace contextRef="#ctx0" brushRef="#br0" timeOffset="96953.33">9468 8799,'18'19,"-18"0,0 0,0-1,19-18,-19 19</inkml:trace>
  <inkml:trace contextRef="#ctx0" brushRef="#br0" timeOffset="97025.51">9505 8912,'18'18</inkml:trace>
  <inkml:trace contextRef="#ctx0" brushRef="#br0" timeOffset="97568.36">9449 8707,'19'0,"-19"-19,18 19,1 0,-1 0,1 19,-1-19,-18 18,19-18,-19 19,-19-19,1 19,-1-19,1 0,18 18,-19-18,1 0,-1 0,38 18,-1-18,1 0,-19 19,18-19,1 0,-1 0,1 19,0-19,-1 0,1 19,0-19,0 0,-1 0,-18 18,0-36</inkml:trace>
  <inkml:trace contextRef="#ctx0" brushRef="#br0" timeOffset="98097.39">9579 8633,'0'0,"-19"0,38 0,0 0,-1 0,1 0,0 18,0-18,-1 0,0 0,1 19,0-19,-1 18,1-18,-1 19,1-1,-1-18,1 19,0 0,-1-1,-18 0,19 1,0 0,-19 0,0-1,0 1,0 0,0-1,-19 1,19-1,-19 19,1-18,-1 0,0-1,1-18,-1 18,1 1,-1 0,1-19,-1 19,0-19,1 0,0 18</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04T08:29:32.129"/>
    </inkml:context>
    <inkml:brush xml:id="br0">
      <inkml:brushProperty name="width" value="0.05292" units="cm"/>
      <inkml:brushProperty name="height" value="0.05292" units="cm"/>
      <inkml:brushProperty name="color" value="#FF0000"/>
    </inkml:brush>
  </inkml:definitions>
  <inkml:trace contextRef="#ctx0" brushRef="#br0">4005 10474 16 0,'7'-12'131'0,"-1"1"-11"0,1 0-11 0,-1 1-24 0,1-2-32 0,-1 5-41 0,0 4-45 0,1-2-57 16,-7 5-110-16</inkml:trace>
</inkml:ink>
</file>

<file path=ppt/ink/ink2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43:46.890"/>
    </inkml:context>
    <inkml:brush xml:id="br0">
      <inkml:brushProperty name="width" value="0.05292" units="cm"/>
      <inkml:brushProperty name="height" value="0.05292" units="cm"/>
      <inkml:brushProperty name="color" value="#0070C0"/>
    </inkml:brush>
  </inkml:definitions>
  <inkml:trace contextRef="#ctx0" brushRef="#br0">1108 10722,'-20'0,"20"-18,-18 18,0 0,-1 18,0-18,0 0,1 0,0 0,-1 0,19 18,-19-18,1 0,-1 0,1 0,-1 0,0 19,0-19,1 0,0 0,-1 0,0 19,0-19,1 0,0 0,-1 18,0-18,1 0,-1 0,1 0,-1 0,0 19,0-19,1 0,0 0,-1 0,0 0,0 0,1 0,18 18,-18-18,-1 0,0 0,1 0,-1 0,0 0,1 0,-1 0,19 19,-19-19,1 0,0 0,-1 0,0 0,0 0,1 0,0 0,18-19,-19 19,0 0,0 0,1 0,-1 0,1 0,-1 19,0-19,1 0,0 0,-1 0</inkml:trace>
  <inkml:trace contextRef="#ctx0" brushRef="#br0" timeOffset="561.41">158 10592,'0'19,"-18"-1,0-18,-1 18,0-18,0 19,19 0,-18-19,-1 19,1-1,-1-18,0 18,19 1,-18-19,0 19,-1-1,0 1,19-1,0 1,0 0,19-19,0 19,-1-19,0 0,1 0,0 0,-1 18,19-18,-18 0,19 0,-20 0,19 0,-18 0,18 0,-19 0,20 0,-20 0,1 18,0-18,-1 0,1 0,0 0,-1 19,-18 0</inkml:trace>
  <inkml:trace contextRef="#ctx0" brushRef="#br0" timeOffset="1949.15">215 9978,'-19'0,"0"0,0 0,19-19,0 1,19 18,0 0,-19 18,19-18,-1 0,-18 19,18-1,-18 1,0-1,0 1,0 0,0-1,-18-18,36 0,1 0,-19-18,19 18,-1 0,1 0,0 0,-19 18,18-18,1 19,0 0,-19 0,0-1,-19 0,0 1,1 0,-1-19,19 18,-19-18,1 19,-1-19,0 0,1 18,0-18,-1 0,0 0,0 0,19-18</inkml:trace>
  <inkml:trace contextRef="#ctx0" brushRef="#br0" timeOffset="2773.15">475 9959,'-19'0,"0"19,1-19,0 0,-1 18,0-18,38 19,0-1,-19 1,0 0,18-19,-18 18,0-36,18 18,1 0,0 0,0 0,-1 0,0 0,1 0,0 0,0 0,-1 0,1 18,-1-18,-18 19,19-19,-19 19,0 0,-19-19,19 18,-18-18,-1 18,1-18,-1 19,0-19,0 0,1 19,0-19,-1 0,0 0,0 0</inkml:trace>
  <inkml:trace contextRef="#ctx0" brushRef="#br0" timeOffset="3257.23">716 9959,'0'19,"-18"-19,18 18,-18 1,18-1,0 1,0 0,0-1,0 1,0 0,0 0,0-1,0 0,0 1,18-19,0 0,1 0,0 0,-19-19,19 19,-19-18,0 0,18 18,-18-19,0 0,0 0,0 1,0-1,0 0,0 1,-18-1,18 1,-19 18,19-19,-19 19,0-18,1-1,0 19</inkml:trace>
  <inkml:trace contextRef="#ctx0" brushRef="#br0" timeOffset="3725.97">903 9959,'0'19,"0"-1,0 1,0-1,0 1,18 0,-18-1,0 1,0 0,0 0,0-1,0 0,0 1,0 0,0-1,0 1,0-1,0 1</inkml:trace>
  <inkml:trace contextRef="#ctx0" brushRef="#br0" timeOffset="4101.15">1070 10015,'0'18,"-18"-18,-1 0,19 19,-19-19,19 19,-19-19,1 0,18 18,0 1,-18-19,18 19,0 0,18-19,0 0,1 0,0 0,0 0,-1 0,0 0,2 0,-2 0,1 0,-1-19,1 19</inkml:trace>
  <inkml:trace contextRef="#ctx0" brushRef="#br0" timeOffset="4405.62">1052 9978,'18'0,"0"0,-18-19,20 19,-2 0,1 0,-1 0,1-18,-1 18,1 0,0 0,-1 0,-18-19,18 19,1 0</inkml:trace>
  <inkml:trace contextRef="#ctx0" brushRef="#br0" timeOffset="4673.76">1182 9959,'18'19,"1"-19,0 18,-1 1,0-19,-18 18,19-18,-19 19,19-19,-19 19,0-1,0 1,0 0,0 0,-19-1,0-18,1 0,0 18,-1-18,0 0,1 0</inkml:trace>
  <inkml:trace contextRef="#ctx0" brushRef="#br0" timeOffset="5717.21">2930 11577,'0'0,"19"-18,0 18,0-18,-1 18,0 0,1-19,0 19,-1 0,1 0,-1 0,-18-19</inkml:trace>
  <inkml:trace contextRef="#ctx0" brushRef="#br0" timeOffset="5965.18">2894 11652,'0'0,"18"0,0 0,1 0,-19-18,19 18,0 0,-1 0,0 0,1-19,0 19,-1 0,1 0,-1 0,1 0,0 0</inkml:trace>
  <inkml:trace contextRef="#ctx0" brushRef="#br0" timeOffset="6993.3">3302 11410,'19'0,"0"0,-1 0,1 0,-19-18,19 18,-1 0,1 0,0 0,-19-19,18 19,0 0,1 0,0-18,0 18,-1 0,0 0,-18 18,0 1,-18-1,18 1,-18 0,18-1,0 0,-19 20,19-19,0-1,-19 0,19 1,0 0,0 0,0-1,-19-18,19 19,0-1,0 1,0 0,0-1,0 0,19-18</inkml:trace>
  <inkml:trace contextRef="#ctx0" brushRef="#br0" timeOffset="7337.28">3712 11429,'0'19,"0"-1,0 0,0 1,0 0,0 0,0-1,0 0,0 1,0 0,0 0,0-1,0 1,0-1,0 1,19-19,-19 19</inkml:trace>
  <inkml:trace contextRef="#ctx0" brushRef="#br0" timeOffset="7973.14">3824 11466,'18'0,"0"-18,1 18,0 0,0-19,-1 19,1 0,-1-19,0 19,1 0,-19 19,0 0,0-1,0 0,0 1,0 0,0 0,0-1,0 0,0 1,-19 0,19 0,0-1,0 1,0-1,0 1,0 0,0-1,0 0,0 1</inkml:trace>
  <inkml:trace contextRef="#ctx0" brushRef="#br0" timeOffset="8349.25">4195 11429,'-19'0,"19"19,19-1,-19 0,0 1,0 0,0 0,0-1,0 0,0 1,0 19,0-20,0 1,0-1,0 1,0 0,0-1,0 0,0 1,0 0</inkml:trace>
  <inkml:trace contextRef="#ctx0" brushRef="#br0" timeOffset="8698.07">4381 11522,'0'0,"-19"0,0 0,19 19,-19-19,1 0,18 18,-18-18,18 18,-19-18,0 0,19 19,0 0,0 0,0-1,19-18,-19 19,19-19,-1 0,0 0,1 0,0 0,0 0,-1 0,1 0,0 0,-1 0,1 18,-1-18,1 0,-1 0</inkml:trace>
  <inkml:trace contextRef="#ctx0" brushRef="#br0" timeOffset="9273.07">4567 11503,'0'19,"-19"-19,19-19,19 19,-1 0,0 0,-18-19,19 19,0 0,0 0,-1 0,-18-18,19 18,0 0,-1 0,1 0,-1-18,1 18,-1 0,1 0,0 0,-1-19</inkml:trace>
  <inkml:trace contextRef="#ctx0" brushRef="#br0" timeOffset="9546.83">4753 11503,'0'19,"0"0,18-1,-18 0,19 1,-19 0,18 0,-18-1,19 1,-19-1,19 1,-19 0,18-1,-18 0,0 1,0 0,0 0,0-1,0 1,0 0,-18-19,-1 0,0 0,1 18,-1-18,1 0,-1 0,1 0,-1 0,0-18,-18 18,18 0,0-19</inkml:trace>
  <inkml:trace contextRef="#ctx0" brushRef="#br0" timeOffset="10538.24">3860 9959,'0'-18,"0"-1,0 38,0-1,0 1,0-1,0 1,19-1,-19 1,0 0,0-1,19 1,-19 0,0 0,0-1,0 0,19 1,-19 0,18-19,-18 18,19-18,-19 19,18-19,0-19,1 1,-19-1,0 0,18 1,-18 0,18-1,-18 0,0 0,0 1,0-1,19 19,-19-19,0 1,19 36,0-18,-19 19,18-19,0 19,2-1,-2-18,-18 19,19-19,-1 19,1 0,-1-19,1 0,-19-19,0 0,0 0,0 1,19-1,-19 0,0 1,0-1,0 1,0-1,0 1,0-1,0 0,0 1,0 0,0-1,0 0,-19 19</inkml:trace>
  <inkml:trace contextRef="#ctx0" brushRef="#br0" timeOffset="12460.07">549 15632,'0'0,"0"-18,0-1,0 0,0 1,0 36,0 1,0 0,0-1,0 0,0 1,0 19,0-20,0 20,0-1,19 0,-19 0,0 0,0 1,19-19,-19 17,0-17,18 18,-18-18,0-1,0 1,0-1,19 1,-19 0,0-1,18-36,-18-1,19 19,-19-19,0 1,19-1,-19 1,18-19,-18 18,18 0,-18 1,19 0,-19-1,0-1,19 2,-19 0,0-1,19 0,-1 19,0 19,1-19,-19 19,19-1,0-18,-1 18,19 2,-18-1,0-1,-1 0,0 1,1 0,19-1,-20-18,0 19,2-1,-2-18,-18 19,19-19,-1 0,-18 18,19-18,-1 0,-18-18,0-1,0 1,0-1,0 1,0-20,0 20,0 0,-18-21,18 21,0-19,0 0,-19 0,19 0,0-1,-18 2,18-3,-19 3,19 17,-18-18,18 18,0 1,-20-1,20 1,20 18,-2 0</inkml:trace>
  <inkml:trace contextRef="#ctx0" brushRef="#br0" timeOffset="12835.54">1628 15800,'0'0,"-18"0,36-19,1 19,0 0,-1-18,19 18,-18-19,18 19,-18-19,17 19,3-18,-3 18,2-18,-1-2,0 20,0 0,0-19,1 19,-19 0,-1 0,0 0,1 0,0 0,-1 0,1 0</inkml:trace>
  <inkml:trace contextRef="#ctx0" brushRef="#br0" timeOffset="13107.03">1721 15968,'-18'0,"-1"18,38-18,-1-18,1 18,18 0,-18-19,17 19,3-20,-3 2,2 0,-1 18,0-19,19 0,-19 19,1-18,-20-1,19 19,0-18,-18 18,-1 0,1 0,-1 0,1 0</inkml:trace>
  <inkml:trace contextRef="#ctx0" brushRef="#br0" timeOffset="14736.13">3173 15297,'-19'0,"0"0,0 0,1 0,18 19,-19-19,1 0,-1 19,0-1,1-18,18 18,-18-18,18 19,0 0,-19 0,19-1,0 1,-19 0,19-1,0 1,0-1,0 19,0-18,0 18,0-19,0 1,0 19,0-20,19 1,-19 18,19-18,-19-1,18 1,0-1,1-18,0 19,-1 0,1-19,-1 18,1-18,19 0,-20 0,0 0,20 0,-19 0,17 0,-17 0,0 0,18-18,-18 18,-1-19,1 19,0-19,-1 1,0-1,1 1,-19-1,0 1,0-1,0-18,0 19,0-21,0 21,0-19,-19 18,1-18,18 19,-18-19,-1 18,0 0,1-18,-20 18,20 0,-1 19,0-18,-17 0,17 18,0-19,0 19,1 0,0 0,-1 0,19 19,-19-19,19 18,0 0</inkml:trace>
  <inkml:trace contextRef="#ctx0" brushRef="#br0" timeOffset="15072.12">3321 15669,'0'20,"19"-20,-1 18,1-18,-19 18,19-18,-19 19,18 0,1-19,-19 18,19 1,-1-1,0 1,1-19,0 18,0 1,-1 0,0-1,1-18,0 18,-1 2,1-20,0 19,-1-19,20 18,-20-18,0 18,1-18,0 0,-19 19,19-19,-1 0,0 0</inkml:trace>
  <inkml:trace contextRef="#ctx0" brushRef="#br0" timeOffset="15491.18">3842 15539,'0'19,"0"-1,0 1,18 0,-18-1,19 0,-19 1,19 1,-19-2,19 0,-1 1,-18 0,19-1,-19 1,18-1,-18 1,18-1,-18 1,19-19,-19 19</inkml:trace>
  <inkml:trace contextRef="#ctx0" brushRef="#br0" timeOffset="15939.17">3972 15763,'-18'0,"18"-19,18 19,0-19,1 19,-1-18,0 18,1-18,0 18,0-20,-1 1,0 1,-18 0,0-1,20 19,-20-19,0 1,0-1,0 1,0-1,-20 19,20 19,0-1,0 1,20-1,-20 1,0 0,18-1,-18 0,0 1,19 1,-19-2,18 0,-18 1,19 0,-19-1,18 1,-18-1,0 1,19-1,-19 1,0 0,19-19,-19 18,0 0,18-18,-18 20,0-1</inkml:trace>
  <inkml:trace contextRef="#ctx0" brushRef="#br0" timeOffset="16459.12">4585 15502,'0'0,"0"19,-18-19,-1 0,0 0,38 0,0 0,-1 0,0 0,1 0,0 0,0 0,-1-19,1 19,0 0,18 0,-19 0,1-18,-1 18,20 0,-20 0,0 0,1 0,1 0,-2 0,0 0</inkml:trace>
  <inkml:trace contextRef="#ctx0" brushRef="#br0" timeOffset="16691.94">4585 15650,'-18'0,"18"19,18-19,0 0,1 0,0 0,0 0,-1 0,1 0,0 0,-1-19,1 19,18 0,-19-18,1 18,0 0,-1-18,0 18</inkml:trace>
  <inkml:trace contextRef="#ctx0" brushRef="#br0" timeOffset="17435.42">5329 15223,'-18'0</inkml:trace>
  <inkml:trace contextRef="#ctx0" brushRef="#br0" timeOffset="19356.07">4660 15669,'0'0,"-19"0,0 0,19 20,19-20,0 0,-1 0,1-20,0 20,-1 0,1 0,-1-19,1 19,18 0,-18-18,-1 18,19-18,-17 18,16-19,-17 19,18-19,-18 19,-1-18,1 18,-1 0,1 0,0-19,-38 19,0 19,1-19,-1 0,-18 18,19-18,-20 0,2 19,16-19,-17 0,0 19,18-19,-18 0,19 0,-19 0,18 18,0-18,1 0,-1 0,0 0,0 0,38 0,0 0,0 0,-1-18,1 18,0 0,18-19,-19 19,1-19,18 19,-18-18,17 18,3 0,-21-19,19 19,-18-18,-1 18,19 0,-18-19,-1 19,1 0,0 0,-38 0,0 0,1 19,-1-19,-18 0,0 18,18-18,-17 19,-3-19,3 0,-2 18,20-18,-19 19,0-19,-1 19,20-19,-20 0,19 18,1-18,0 0,-1 0,0 0,19 18,19-18,0 0,-1-18,0 18,1 0,19 0,-20 0,20-18,-20 18,19-19,0 19,1-19,-20 19,19 0,1-18,-1-1,0 19,0-18,0 18,-18-19,18 19,-19 0,21-18,-21 18,0 0,-36 0,0 0,-1 18,-1-18,2 0,-19 19,18-19,-18 0,0 18,0-18,18 0,-17 19,-3-19,21 0,-19 18,18-18,-18 0,19 19,-19-19,18 0,-18 19,18-19,-19 0,20 18,0-18,-1 0,0 18,38-18,0 0,-19-18,18 18,0 0,1-18,0 18,0 0,-1-19,1 19,0 0,-1-19,1 19,-1 0,1-18,-1 18,1 0,18-19,-19 19,1-18,1 18,-2 0,0 0,1-19,0 19,-1 0,-36 0,-1 0,0 19,-17-19,16 0,1 0,-17 18,-2-18,20 0,-19 0,0 19,-1-19,1 0,-1 0,2 0,17 18,-18-18,0 0,18 0,1 0,-1 0,0 19,1-19,36 0,1 0,0-19,-1 19,1 0,-1 0,1 0,-1 0,1-18,0 18,-1 0,0 0,20-19,-19 19,-1 0,1 0,0 0,-1-18,19 18,-18 0,-1 0,1 0,0 0,17-19,-17 19,1 0,16 0,-17-18,18 18,-18 0,-1-19,19 19,-18 0,0 0,-1-19,0 19,2 0,-1 0,-1 0,0-18,1 18,-38 18,1-18,0 0,-1 0,-1 0,2 0,0 0,18 19,-19-19,0 0,1 0,-19 0,18 19,1-19,-20 0,20 18,-20-18,19 0,-17 19,-2-19,20 0,-19 18,18-18,-18 0,18 19,1-19,-20 0,19 18,1-18,0 0,-1 0,0 19,38-19,0 0,-1-19,0 19,1 0,0 0,18 0,1-18,-1 18,-19 0,19-19,1 19,-2-18,3 18,-3-19,2 19,-1-18,0 18,-19 0,20-19,-2 19,-16 0,-1-19,-1 19,0 0,1 0,0 0,-38 0,19 19</inkml:trace>
  <inkml:trace contextRef="#ctx0" brushRef="#br0" timeOffset="20076.12">5832 15149,'-19'0,"19"-19,-19 19,1 0,0 19,-1-19,0 0,19 18,-19-18,19 19,-18-19,18 19,-19-1,19 1,-19-1,19 1,0-1,0 1,-18 0,18-1,0 0,0 1,0 0,0 0,0-1,0 1,0 0,0-1,0 1,0-1,18 1,1-1,-19 1,19 0,-1-1,1 0,0 1,0-19,-1 20,19-20,-18 0,-1 18,1-18,18 0,-19 0,20 0,-20 0,20 0,-19 0,-1-18,19 18,-18 0,-1 0,1-20,-1 20,1-19,0 19,0-18,-1 0,0-1,-18 0,0 1,0-19,0 18,0 1,0-1,0 0,0-18,0 18,0 0,-18-17,18 17,-18 0,-1 1,19-1,-19 1,0-1,-18 19,19-18,-1-1,-18 19,19-19,-20 19,19 0,-17-18,-2 18,19 0,-18 0,19 0,-20 0,20 0,0 0,-1 0,0 0,0 18,1-18,18 19</inkml:trace>
  <inkml:trace contextRef="#ctx0" brushRef="#br0" timeOffset="20439.12">5850 15484,'0'0,"0"18,19-18,-19 19,18-19,1 0,-19 18,18-18,-18 19,20-1,-2 1,0-19,-18 19,19-1,19 0,-20 1,0 19,1-20,18 1,-18 0,18-1,-18 1,18-1,-19 1,20-19,-19 18,17 1,-17-19,0 19,18-1,-19-18,1 0,0 18,0-18,-1 0,0 20,1-20</inkml:trace>
  <inkml:trace contextRef="#ctx0" brushRef="#br0" timeOffset="20876.05">6613 15484,'18'0,"-18"18,19 1,-19-1,0 1,0-1,0 1,19 0,-19-1,0 0,0 1,0 1,0-2,0 0,0 1,0 0,-19-1,19 1,0-1,-19 1,19-1,0 1,0 0,0-1,19-18,0 0,-1 0,1-18,0 18,-1 0,1 0,18 0,0-19,-18 19,18 0,0-19,1 19,-1-18,0 18,0-19,0 19,-18 0,18-18,0 18,-18-19,0 19,-1 0,1-18</inkml:trace>
  <inkml:trace contextRef="#ctx0" brushRef="#br0" timeOffset="22783.09">2726 9420,'0'0,"18"0,1 0,-19-19,19 19,-1 0,1 0,-1 0,-18-18,19 18,-1 0,2 0,-2-19,0 19,1 0,0-19,0 19,-1 0</inkml:trace>
  <inkml:trace contextRef="#ctx0" brushRef="#br0" timeOffset="23035.09">2837 9475,'19'0,"-1"0,2 0,-2 0,0-18,1 18,0 0,0 0,-1-19,0 19,1 0,0 0</inkml:trace>
  <inkml:trace contextRef="#ctx0" brushRef="#br0" timeOffset="23711.44">3173 9252,'0'-18,"0"-1,18 19,-18-19,18 19,1 0,-19-18,19 18,0 0,-1 0,-18-19,18 19,1 0,0 0,-1 0,1 0,0 0,-19 19,18-19,-18 18,0 1,0 0,0-1,0 0,-18-18,18 19,-19 1,19-2,-19-18,1 18,-1 1,0 0,1-19,0 18,-1 1,19-1,19-36,-1 18,0 0,1 0,0 0,-1 0,1-19,0 19,-1 0,1 0,0-18,-1 18,0 0,1 0,0 0,-19-19</inkml:trace>
  <inkml:trace contextRef="#ctx0" brushRef="#br0" timeOffset="24178.02">3619 9085,'0'-19,"0"38,-19-19,19 19,0-1,-19-18,19 19,0-1,0 1,0-1,0 1,0 0,19-1,0 0,-1-18,1 0,0 0,-1 0,1 0,0-18,-1 18,-18-18,18 18,-18-19,0 0,0 1,0-1,-18 19,0 0,-1-18,0 18,1 0,-1 0,0 0,1 0</inkml:trace>
  <inkml:trace contextRef="#ctx0" brushRef="#br0" timeOffset="24622.97">3879 9029,'0'-19,"0"38,0 0,0-1,0 1,0 0,0-1,0 1,0-1,0 1,19-19,-19 18,19 1,-1-19,1 0,-1 0,-18-19,18 19,-18-18,0-1,0 1,0-1,0 1,-18 18,18-19,-18 19,-1 0,1 0,-1 0,0 0</inkml:trace>
  <inkml:trace contextRef="#ctx0" brushRef="#br0" timeOffset="25067.16">4138 8973,'0'18,"0"1,0 0,0 0,0-1,0 1,0 0,0-1,20 1,-20-1,0 1,18-19,-18 18,19-18,-1 0,1 0,-1 0,-18-18,19 18,0-19,-19 1,18 18,-18-19,0 1,0-1,0 0,0 1,-18 18,-1 0,19-19,-19 19,1 0,-1-19,1 19,-1 0,1 0</inkml:trace>
  <inkml:trace contextRef="#ctx0" brushRef="#br0" timeOffset="25463.05">4362 8862,'0'0,"0"18,19 1,-19-1,0 1,18-19,-18 19,0-1,0 0,19-18,-19 19,19 0,-19 0,0-1,18 1,-18 0,19-1,-19 1,0-1,0 1,18-1,-18 1,19 0,-19-1</inkml:trace>
  <inkml:trace contextRef="#ctx0" brushRef="#br0" timeOffset="25831.44">4641 8936,'-19'19,"0"-19,19 18,-18-18,0 18,-1-18,19 19,0 0,0 0,0-1,19-18,-1 0,0 0,1 0,0 0,0 0,-1 0,1 0,0 0,-1 0,1 0,-1 0,1 0,-1 0,1 0,0 0,-1-18</inkml:trace>
  <inkml:trace contextRef="#ctx0" brushRef="#br0" timeOffset="26166.8">4697 8825,'19'0,"-1"0,1 0,-1-19,1 19,-1 0,1 0,0-19,-1 19,0 0,1-18,1 18,-2 0,19 0,-18-19,-1 19,1 0,-1 0,1 0,-1-19,1 19</inkml:trace>
  <inkml:trace contextRef="#ctx0" brushRef="#br0" timeOffset="26439.32">4957 8806,'0'0,"19"0,0 19,-1-19,1 18,-1 1,1-1,-1-18,-18 19,19-19,0 18,-19 1,18 0,0-19,-18 18,20 0,-20 1,0 0,0 0,0-1,-20-18,2 19,18 0,-18-19,-1 18,0-18,1 0,-1 19,1-19</inkml:trace>
  <inkml:trace contextRef="#ctx0" brushRef="#br0" timeOffset="26603.57">5311 8955,'0'-19</inkml:trace>
  <inkml:trace contextRef="#ctx0" brushRef="#br0" timeOffset="28988.81">1851 17195,'20'0,"-2"0,0 0,1 0,0 0,-1-19,1 19,-1 0,1 0,-1-18,20 18,-20 0,1-19,0 19,0 0,-1-19,0 19,1 0</inkml:trace>
  <inkml:trace contextRef="#ctx0" brushRef="#br0" timeOffset="29210.02">1851 17363,'20'0,"-2"0,0 0,1 0,0-19,-1 19,1 0,-1-19,1 19,18 0,-18-19,-1 19,1 0,0-18,0 18</inkml:trace>
  <inkml:trace contextRef="#ctx0" brushRef="#br0" timeOffset="30129.48">2856 16934,'0'-18,"18"-1,2 1,-2-1,0 19,1 0,0-19,0 1,-1 18,0 0,1-18,0 18,-1 0,1 0,-1 0,1 0,0 0,0 0,-19 18,18-18,-18 18,0 1,0 0,0-1,0 1,0-1,0 1,-18 0,-1 0,0-1,19 0,-19 1,1 0,-19 0,18-1,0 0,1 1,0 0,-1-19,0 18,0 1,1-19,0 19,-2-19,2 18,36-18,2 0,-2 0,0 0,1 0,0 0,0 0,-1 0,19-18,-18 18,-1 0,19 0,-18 0,0-19,18 19,-19 0,1 0,0 0,0-19,-1 19,0 0</inkml:trace>
  <inkml:trace contextRef="#ctx0" brushRef="#br0" timeOffset="30626">3488 16916,'0'0,"-18"-19,18 38,-18-19,18 18,-19 1,19 0,0 0,0-1,-19 0,19 1,0 0,0 0,0-1,0 0,0 1,19 0,0-1,-19 1,18-19,0 0,-18 19,19-19,0 0,0-19,-1 19,0-19,1 19,0-18,-1 18,1-19,0 0,-1 1,1 0,-19-1,19 19,-19-19,0 0,0 1,0 0,-19-1,19 0,-19 19,1-19,18 1,-19 18,0-19,1 19,-1 0,0-18,1 18,0 0,-1 0,19 18,-19-18,0 0,19 19</inkml:trace>
  <inkml:trace contextRef="#ctx0" brushRef="#br0" timeOffset="31209.99">3860 16879,'0'0,"0"18,0 1,0-1,0 1,0 0,0 0,0-1,0 0,0 1,0 0,0 0,0-1,0 0,19 1,-19 0,0-1,19 1,0 0,-1-1,1 1,-1-19,-18 19,18-19,1 0,-1 18,0-18,1 0,0 0,0 0,-1 0,0-18,2 18,-20-19,0 0,18 19,-18-18,0-1,0 0,0 1,0-1,0 0,0 1,0 0,0-1,-18 0,-2 0,20 1,0 0,-18-1,0 0,-1 19,19-19,-19 19,0 0,1 0,0 0,-1 19,1 0,18 0</inkml:trace>
  <inkml:trace contextRef="#ctx0" brushRef="#br0" timeOffset="31712.91">4306 16897,'0'-18,"0"-1,-18 38,18-1,0 1,0-1,0 1,0 0,0 0,0-1,0 0,0 1,0 0,0 0,0-1,18-18,-18 18,0 1,0 0,18-1,-18 1,19-19,-19 19,19-19,-19 18,19-18,-1 0,1 0,0 0,-1 0,-18-18,19 18,-1 0,1-19,-1 19,1-19,0 1,-1 18,-18-19,18 0,1 1,-19 0,0-1,0 0,0 0,-19 1,19 0,-18 18,18-19,-18 0,-1 0,0 1,1 18,-1-19,1 19,-1-18,1 18,-1 0,0 0</inkml:trace>
  <inkml:trace contextRef="#ctx0" brushRef="#br0" timeOffset="32229.97">5087 16953,'0'0,"-18"0,-1 0,38 0,-1 0,1-19,0 19,-1 0,0-18,21 18,-21 0,0-19,20 19,-20 0,1-18,18 18,-19 0,20-19,-20 19,20 0,-19 0,-1-19,0 19,1 0,0 0,-1-18,1 18,-38 0,1 0</inkml:trace>
  <inkml:trace contextRef="#ctx0" brushRef="#br0" timeOffset="33065.45">5720 16600,'-19'0,"19"18,0-36,19 18,0 0,0 0,-1 0,0 0,1 0,0 0,-1 0,1-19,-1 19,1 0,-1 0,20 0,-20 0,1 0,0-19,0 19,-1 0,0 0,-18 19,0 0,0-1,0 1,0-1,-18 1,18 19,0-20,0 0,-18 1,18 0,0 0,0 17,-19-17,19 0,0-1,0 1,0-1,0 1,0 0,0 0,-19-1,19 0,0 1,0 0</inkml:trace>
  <inkml:trace contextRef="#ctx0" brushRef="#br0" timeOffset="33469.28">6297 16618,'0'0,"0"-18,0 36,0 1,0-1,0 1,0-1,0 2,0-2,0 0,0 1,0 19,0-20,0 0,0 1,19 0,-19-1,0 19,0-18,0 0,18 0,-18-1,0 0,18 1,-18 0,0 0,19-19</inkml:trace>
  <inkml:trace contextRef="#ctx0" brushRef="#br0" timeOffset="34037.41">6520 16637,'0'18,"18"-18,1 0,0-18,0 18,-1 0,0-19,1 19,0 0,-1-18,1 18,0 0,-1-19,1 19,0 0,-1-19,0 19,1 0,-19-18,19 18,-19 18,0 1,-19 0,19-1,0 1,-19-1,19 1,0-1,-18 20,18-20,-18 20,18-19,-19 17,19-17,-19 18,19-18,0-1,-18 20,18-19,0-1,0 0,0 1,0 0,0 0,0-1,0 0</inkml:trace>
  <inkml:trace contextRef="#ctx0" brushRef="#br0" timeOffset="34980.71">7375 16748,'-18'0,"18"19,18-19,-18-19,19 19,0 0,0 0,18-18,-18 18,-1 0,19-18,-18 18,18 0,-18 0,17-20,-17 20,19 0,-1 0,-18 0,18 0,-19-18,19 18,-18 0,0 0,-1 0,0 0,1 0,0 0,-19-19</inkml:trace>
  <inkml:trace contextRef="#ctx0" brushRef="#br0" timeOffset="35280.78">7301 16916,'19'0,"0"0,-1 0,19 0,-18 0,0 0,18-19,0 19,0 0,0-18,1 18,-2 0,2 0,-1-19,1 19,-1 0,0 0,0-19,0 19,-19 0,20-18,-19 18,-1 0,1 0,-19-18,19 18</inkml:trace>
</inkml:ink>
</file>

<file path=ppt/ink/ink2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45:38.740"/>
    </inkml:context>
    <inkml:brush xml:id="br0">
      <inkml:brushProperty name="width" value="0.05292" units="cm"/>
      <inkml:brushProperty name="height" value="0.05292" units="cm"/>
      <inkml:brushProperty name="color" value="#002060"/>
    </inkml:brush>
  </inkml:definitions>
  <inkml:trace contextRef="#ctx0" brushRef="#br0">14937 22324,'18'0,"-18"19,19-19,-19 19,19-19,-1 18,1 1,0 0,0-1,-1 1,0-19,1 18,0 1,-1-1,1 1,-1 0,1-19,-1 18,-18 0,20-18,-2 19,-18 0,18-19,-18 19,19-19,-19 18,19 1,-19 0,0-1</inkml:trace>
  <inkml:trace contextRef="#ctx0" brushRef="#br0" timeOffset="3616.95">15030 22529,'-19'0,"1"0,-1 0,19 19,0-1,0 0,19-18,-1 0,1 0,-19-18,19 18,0-18,-19-1,18 19,-18-19,18 1,-18-1,19-18,-19 19,0-1,0 0,0 1,0-1,0 0,-19 19,1 0,18 19,-18 0,18-1,0 1,-19 0,19-1,0 1,0-1,0 1,0-1,0 1,0 0,0-1,19 0,-1-18,0 0,1-18,0 0,-1-1,-18 0,0 1,0-1,0 1,-18-1,-1 38,19-1,-19-18,19 19,0-1,19-18,-19 19,19-19,-1 0,1 0,-1 0,1 0,-1-19,2 19,-40 0,20 19,0 0,0-1,20-18,-2 0,0 0,1-18,0 18,0-19,-1 19,-36 0,18 19,0-1,18-18,0 0,-18-18,19 18,-19-19,0 0,-19 19</inkml:trace>
  <inkml:trace contextRef="#ctx0" brushRef="#br0" timeOffset="4840.65">14789 23106,'-19'0,"19"-19,-19 19,19 19,19-19,-19 18,19 0,-19 2,18-20,-18 19,18-1,-18 0,19 1,0-19,-19 19,18-1,1 1,-19-1,18-18,1 19,-19-1,18 1,1 0,-19-1,19-18,-19 19,18-19,-18 19,19 0,-19-1,0 0,19-18</inkml:trace>
  <inkml:trace contextRef="#ctx0" brushRef="#br0" timeOffset="8856.17">15328 23142,'-19'0,"19"-18,0 0,0-1,19 19,-19-19,19 19,-19-18,18 18,-18-19,18 19,-18-18,19 18,-19-19,19 19,-1 0,-18-18,19 18,-19 18,18-18,-18 19,19-19,-19 18,0 1,0-1,0 1,0 0,0-1,0 0,0 2,0-1,-19-1,19 0,-18 1,18 0,-19-1,19 1,-18-19,18 18,-19-18,38 0,-19-18,18 18,1 0,-19-19,18 19,1 0,0 0,0-18,-1 18,0 0,1 0,-19-19,19 19,0 0,-1 0,-18-19,18 19,1 0,0 0,-19-18,18 18,1 0,-19-18,19 18</inkml:trace>
  <inkml:trace contextRef="#ctx0" brushRef="#br0" timeOffset="9900.16">15830 22882,'0'19,"-18"-19,18 19,-19-19,19 18,-19-18,19 19,0 0,0-1,0 1,0-1,19-18,0 0,-1 0,0 0,1 0,0 0,0 0,-1 0,0 0,1 0,0 0,-1 0,1 0,0-18,-1 18,1 0,0 18,-1-18,0 0,1 19,-19-1,0 1,0 0,0-1,-19-18,1 18,0 2,-1-20,19 19,-19-19,1 0,18 18,-19-18,0 0,1 0,-1 0,0 0,19-18,0-1,-18 19,18-20,0 2,0 0,0-1,0 0,0 1,0-1,0 1,0-1,0 1,0-1,0 0,0 1,-18-1,-1 19,19-19,-19 19,0 0,19 19,-18-19,0 0,18 19,-19-19,0 18,1-18,18 19</inkml:trace>
  <inkml:trace contextRef="#ctx0" brushRef="#br0" timeOffset="10776.25">16146 22827,'-19'0,"38"0,-19-19,19 19,-19-19,19 19,-1-18,0-1,1 19,-19-18,19 18,0 0,-19-19,18 19,1 0,-19-18,18 18,-18 18,19-18,-19 19,0-1,0 1,0-1,0 1,0 0,0-1,-19-18,19 18,0 1,-18-19,18 19,0 0,-19-19,19 18,0-36,19 18,-19-19,18 19,1 0,0 0,-19-19,18 19,0 0,-18 19,19-19,0 0,0 19,-1-19,-18 18,18-18,1 19,-19 0,19-19,-19 18,0 1,0-1,-19-18,19 19,-19-1,1-18,18 19,-18 0,-1-19,0 18,0-18,1 18,0-18,-1 0,0 20,1-20,-1 0</inkml:trace>
  <inkml:trace contextRef="#ctx0" brushRef="#br0" timeOffset="11323.84">16481 22715,'-18'0,"36"0,0 19,1-1,0 1,0-1,-1 1,1 0,-19-1,18-18,-18 18,19 1,0 0,-1 0,0-1,-18 1,19-19,-19 19</inkml:trace>
  <inkml:trace contextRef="#ctx0" brushRef="#br0" timeOffset="11747.84">16704 22697,'0'-19,"0"38,0-1,-19-18,19 19,-18-19,18 18,-18 1,18-1,-19-18,19 19,-19-19,19 19,0-1,0 0,0 1,19-19,0 19,-1-19,0 0,1 0,0 0,0 0,-1-19,1 19,0 0,-1 0,1 0,-1 0,1-19,-1 19</inkml:trace>
  <inkml:trace contextRef="#ctx0" brushRef="#br0" timeOffset="12083.84">16760 22659,'0'19,"19"-38,0 19,-1 0,1-18,-1 18,1 0,-19-19,18 19,1-19,0 19,-1-19</inkml:trace>
  <inkml:trace contextRef="#ctx0" brushRef="#br0" timeOffset="12440.69">16890 22622,'-18'0,"18"19,18-19,1 0,0 18,-1-18,0 19,1-19,0 19,0-19,-1 18,1-18,-19 19,19-1,-1 1,1-1,-1 1,1 0,-1-1,1 0,-19 1,19 0,-1 0,-18-1,18 1,-18 0,0-1,0 1,0-1,0 1,0-1,-18-18,18 19,-18-19,18 19,-19-19,0 0,1 18,-1-18,1 0,-1 0,19-18,-18 18</inkml:trace>
</inkml:ink>
</file>

<file path=ppt/ink/ink2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0:56.404"/>
    </inkml:context>
    <inkml:brush xml:id="br0">
      <inkml:brushProperty name="width" value="0.05292" units="cm"/>
      <inkml:brushProperty name="height" value="0.05292" units="cm"/>
      <inkml:brushProperty name="color" value="#FF0000"/>
    </inkml:brush>
  </inkml:definitions>
  <inkml:trace contextRef="#ctx0" brushRef="#br0">891 7404,'0'19,"0"0,0 0,0-1,0 0,0 1,0 0,0-1,0 1,0 0,0-1,0 1,0 0,19-19,-19 18,0 0,0 1,0 0,18 0,-18-1,0 0,0 1,19-19,-19 19,0-1,0 1,0 0,0-1,0 1,0 0,19-1,-19 0,0 1,0 0,0 0,0-1,0 0,19-18,-19 19,0 0,0 0,0-1,18-18,-18 19,0-1,18-18,-18 19,0 0,0-1,0 0,19-18,-19 19,0 0,19 0,0-19,-1 0,0 0,1 0,0 0,-1 0,1 0,-1 0,1 0,0 0,0 0,-1 0,0 0,1 0,0 0,0 0,-1 0,0 0,1 0,0 0,-1 0,1 0,0 0,-1 0,1 0,0 0,-1 0,0 0,1 0,0 0,0 0,-1 0,0 0,1 0,0 0,0 0,-1 0,1 0,-1 0,1 0,0 0,-1 0,0 0,1 0,0 0,0-19,-1 19,0 0,1 0,0 0,0 0,-1 0,1 0,-1 0,1 0,0 0,-1 0,0 0,1 0,0 0,0 0,-1-19,0 19,2 0,-2 0,1 0,-1 0,1 0,-1 0,1 0,0 0,-1 0,0-19,1 19,0 0,0 0,-1 0,1 0,0 0,-1 0,1 0,-1 0,1 0,-1 0,1 0,0 0,-1 0,0 0,1 0,0 0,0 0,-19-18,18 18,-18-18,19-1,0 0,-1 1,1-1,-19 1,18-1,-18 0,19 0,-1 1,-18 0,19-1,-19 0,19 0,-1 1,-18 0,18-1,-18 0,0 1,19-1,-19 0,20 1,-20-1,18 19,0-19,-18 1,19 0,-19-1,19 0,-19 0,18 19,-18-18,19 0,-19-1,18 0,-18 1,19-1,-19 0,18 1,-18-1,0 0,0 1,19 18,-19-18,0-1,19 19,-19-19,0 0,18 19,-18-18,0 0,18-1</inkml:trace>
  <inkml:trace contextRef="#ctx0" brushRef="#br0" timeOffset="2291.84">1579 7758,'0'-18,"0"36,-18-18,0 0,-1 0,19 18,-19-18,1 0,18 19,0 0,0-1,0 1,18-19,1 0,0 0,-1 0,0 0,1 0,0 0,0 0,-1 0,-18 19,18-19,1 18,-19 1,19-19,0 19,-19-1,18-18,-18 18,0 1,0 0,0 0,-18-19,-1 18,0-18,0 0,1 0,0 0,-1 0,19-18,0-1,0 0,0 0,0 1,0 0,0-1,0 0,19 1,-19-1,18 19,-18-19,18 19,-18-18,0-1,19 19,-19-19,0 1,0 0,0-1,-19 19,1 0,0 0</inkml:trace>
  <inkml:trace contextRef="#ctx0" brushRef="#br0" timeOffset="3032.47">1822 7758,'18'0,"0"0,1 0,0 0,0-18,-1 18,0 0,-18 18,0 0,0 1,0 0,0-1,0 1,0 0,0-1,0 1,0 0,0-1,-18-18,18 18,0 1,0 0,-18-19,18 19,0-1,-19-18,19 18,0-36</inkml:trace>
  <inkml:trace contextRef="#ctx0" brushRef="#br0" timeOffset="3880.47">2082 7758,'0'-18,"19"18,-1-19,0 19,1 0,0-19,0 19,-1 0,0 0,-18 19,0 0,0-1,0 0,0 1,0 0,0-1,0 1,-18-19,18 19,0-1,-18-18,-1 19,0 0,0-19,19 18,0-36,0-1,19 19,0 0,0-19,-1 19,0 0,-18 19,20-19,-2 0,1 0,-19 19,18-19,-18 18,19 0,-19 1,0 0,-19 0,1-19,-1 0,1 18,-2-18,2 0,0 18,-1-18,0 0,0 0,1 0,0 0,18-18</inkml:trace>
  <inkml:trace contextRef="#ctx0" brushRef="#br0" timeOffset="4399.28">2454 7740,'0'18,"0"0,0 1,0 0,0-1,0 1,0 0,0-1,0 1,0 0,0-1,0 0,0 1,0 0,0 0,0-1</inkml:trace>
  <inkml:trace contextRef="#ctx0" brushRef="#br0" timeOffset="4831.95">2677 7740,'0'18,"-18"-18,-1 18,0-18,19 19,-18-19,18 19,-19-19,19 18,-18 1,18 0,0-1,18-18,1 19,-1-19,1 0,0 0,-1 19,0-19,1 0,0 0,0 0,-1 0,1 18,0-18,-1 0,1 0,-1 0</inkml:trace>
  <inkml:trace contextRef="#ctx0" brushRef="#br0" timeOffset="6015.26">1766 8353,'0'19,"0"0,0-1,0 1,0-1,0 1,18 0,-18-1,0 0,0 1,0 0,0 0,19-1,-19 1,0 0,0-1,0 1,0-1,0 1,0-1,0 1,0 0,0-1,0 0,0 1,0 0,0 0,0-1,0 1,0 0,0-1,0 1,0-1,0 1,0-1,0 1,0 0,0-1,0 0,0 1,0 0,0 0,0-1,0 1,0 0,0-1,0 1,0-1,0 1,0-1,0 1,0 0,0-1,0 0,0 2</inkml:trace>
  <inkml:trace contextRef="#ctx0" brushRef="#br0" timeOffset="6579.26">1543 8818,'0'19,"18"-19,-18 19,18-19,1 18,-19 1,19 0,0-1,-1 1,-18-1,18-18,-18 19,0-1,19-18,-19 19,19-19,-19 19,19-19,-1 0,1 0,-19-19,18 19,-18-19,19 1,0-1,-19 1,18 18,0-19,1 1,-19-1,19 19,0-19,-1 1,-18-1,18 19,1-19,0 19,-19-19</inkml:trace>
  <inkml:trace contextRef="#ctx0" brushRef="#br0" timeOffset="7427.8">2454 8707,'0'-19,"-19"19,0 0,1 19,0-19,18 18,-19-18,19 19,-19 0,19-1,0 0,-18 1,18 0,0 0,0-1,0 1,0 0,0-1,0 1,0-1,0 1,18-1,1 1,0-19,-1 19,0-19,1 0,0 0,0 0,-1 0,1 0,0 0,-1-19,1 19,-1 0,-18-19,19 19,-1 0,1-18,0-1,-1 1,-18-1,0 1,0-1,0 0,0 1,0-1,0 0,0 0,-18 19,18-18,-19 0,0-1,19 0,-18 19,-1 0,19-18,-18 18,-1 0,1-19,-1 19,19 19</inkml:trace>
  <inkml:trace contextRef="#ctx0" brushRef="#br0" timeOffset="7800.42">2398 8874,'0'19,"18"-19,-18 19,19-19,-19 18,19 1,0-1,-19 1,18-19,-18 18,19 1,0 0,-19-1,18 0,-18 1,19-19,-19 19,18-19,-18 19,19-19,-19 18,18-18,1 0,0 0,-1 0,0 0,1 0</inkml:trace>
  <inkml:trace contextRef="#ctx0" brushRef="#br0" timeOffset="8140.19">2845 8893,'-19'0,"19"19,0-1,19 1,-19-1,0 1,0-1,18 1,-18 0,0-1,19 0,-19 1,0 0</inkml:trace>
  <inkml:trace contextRef="#ctx0" brushRef="#br0" timeOffset="8540.18">2882 9042,'0'-19,"18"19,1-19,0 19,-19-18,18 18,0 0,-18-19,19 19,-19-18,20 18,-20-19,0 1,0-1,0 38,0-1,0 1,0-1,18 1,-18-1,0 1,0 0,0-1,0 0,0 1,0 0,0 0,0-1,18 1,-18 0,0-1,19-18,-19 19,0-1,19 1</inkml:trace>
  <inkml:trace contextRef="#ctx0" brushRef="#br0" timeOffset="10304.54">2045 9507,'0'-19,"-19"19,1 0,-1 0,0 0,0 0,1 0,0 0,-1 0,0 0,0 0,1 0,18 19,-18-19,-1 0,0 0,19 18,-18-18,-1 0,1 19,-1-19,0 18,0-18,19 19,-18-19,0 19,-1-19,0 18,0-18,19 19,-18-19,0 19,-1-19,19 19,-19-19,19 18,-18-18,18 18,0 1,-19 0,19-1,-19 1,19-1,0 1,0-1,0 1,0 0,0-1,0 1,0 0,0 0,0-1,0 0,0 1,0 0,0-1,0 1,0-1,0 1,19-1,-19 1,19 0,-19-1,18 1,1 0,0 0,-1-19,0 18,1 0,0 1,0-19,-1 0,0 19,1-19,0 0,0 18,-1-18,1 0,-1 0,1 0,18 0,-19 0,1 0,0 0,0 0,-1 0,19 0,-18 0,0 0,-1-18,1 18,18 0,-18 0,-1 0,0 0,20-19,-19 19,-1 0,0 0,2-19,-2 19,1 0,-1-18,1 18,-1 0,1-18,0 18,-1-19,0 19,1-19,0 0,0 19,-19-18,18-1,1 0,-19 1,19 18,-19-19,18 1,-18-1,0 1,0-1,0 0,0 1,0 0,0-1,0 0,0 0,0 1,19-1,-19 0,0 1,0-1,0 1,0-1,0 1,0-1,-19 0,19 1,-18 18,18-18,-19-1,0 0,1 0,-1 19,0-18,0-1,1 19,0-19,-1 19,-18-18,18 18,-18 0,19-19,-20 19,1 0</inkml:trace>
  <inkml:trace contextRef="#ctx0" brushRef="#br0" timeOffset="11064.34">1933 9916,'0'0,"-18"0,18-19,0 38,0 0,0 0,0-1,0 0,0 1,18 0,-18-1,0 1,0-1,0 1,0-1,0 1,18-19,1 0,0 0,-19-19,19 19,-1 0,1 0,-19-18,18 18,1 0,0 0,-1-19,0 19,1 0,0 0,0-18,-1 18,-18-19</inkml:trace>
  <inkml:trace contextRef="#ctx0" brushRef="#br0" timeOffset="11443.77">1896 9897,'19'0,"-1"0,-18-18,18 18,1 0,0 0,0 0,-1 0,1-19,-1 19</inkml:trace>
  <inkml:trace contextRef="#ctx0" brushRef="#br0" timeOffset="11680.3">1951 9972,'0'18,"19"-18,0 0,0 0,-19-18,18 18,1 0</inkml:trace>
  <inkml:trace contextRef="#ctx0" brushRef="#br0" timeOffset="12627.36">2305 9804,'-18'0,"36"0,-18 19,19-19,-1 0,1 18,0 1,-19 0,18-19,-18 18,0 1,18-19,-18 19,0 0,0-1,0 0,0 1,-18 0,18-1,-18-18,18 19,-19-19,19 18,-19-18</inkml:trace>
  <inkml:trace contextRef="#ctx0" brushRef="#br0" timeOffset="13008.2">2305 9954,'0'18,"0"0,19-18,-19 19,0 0,0-1,0 1,0-1,18-18,1 0,0 0,-1 0,0-18,1 18,0 0,0-19</inkml:trace>
  <inkml:trace contextRef="#ctx0" brushRef="#br0" timeOffset="14467.16">1970 10344,'0'18,"0"1,0 0,0 0,19-19,-19 18,0 0,0 1,19 0,-19 0,0-1,0-1,0 2,0 0,0-1,0 1,18-19,-18 18,0 1,0 0,0 0,0-1,0 0,0 1,0 0,0 0,0-1,0 0,0 1,0 0,19-1,-19 20,0-20,0 1,0 0,0-1,0 0,0 1,0 0,0 0,0-1,0 0,0 1,18-19,-18 19,0 0,0-1,0 1,0-1,19-18,-19 19,0 0,0-1,0-36</inkml:trace>
  <inkml:trace contextRef="#ctx0" brushRef="#br0" timeOffset="15035.16">1896 10752,'0'0,"0"19,19-19,-19 19,18-19,-18 18,18 0,1-18,-19 19,19 0,-19-1,19-18,-19 19,18-19,1 0,-1-19,1 1,0-1,-1 0,-18 1,18 18,1-18,0-1,-19 0,19 0,-1 1,0 18,2-18,-20-1,18 19,-18-19,19 19,-19-19</inkml:trace>
  <inkml:trace contextRef="#ctx0" brushRef="#br0" timeOffset="15647.63">2547 10659,'-18'0,"18"19,-19 0,0-1,1 0,18 1,-19 0,19 0,0-1,-19 0,19 1,0 0,0-1,0 1,0 0,0-1,0 1,0 0,19-1,-19 0,19-18,-19 19,18-19,1 19,0-19,-1 0,1 0,-1 0,1 0,-1 0,1 0,0 0,17-19,-17 19,0-19,0 19,-1-18,1 0,0 18,-1-19,1 0,-1 1,-18-1,0 0,0 1,0-1,0-18,0 19,0-1,0 0,0 0,-18-17,-1 17,1 0,-1 0,0 1,1-1,-1 19,0-18,0 18,1 0,0 0,-1 0,0 0,1 0,18 18</inkml:trace>
  <inkml:trace contextRef="#ctx0" brushRef="#br0" timeOffset="15995.72">2603 10771,'0'19,"18"-19,-18 18,19-18,-19 18,0 1,19-19,-19 19,18-1,0 1,-18 0,19-1,-19 1,19 0,0-1,-19 0,18 1,1 0,0 0,-1-1,1-18,-1 18,1-18,-1 19,1-19,0 0,-1 0</inkml:trace>
  <inkml:trace contextRef="#ctx0" brushRef="#br0" timeOffset="16408.49">3049 10882,'0'19,"0"0,0-1,0 1,0 0,0-1,0 0,0 1,-18 0,18 0,0-1,0 0,0 1,0 0,0 0,0-1,18-18,-18 19,19-19,0 0,-1 0,1 0,-1 0,1 0,-1 0,20 0,-20-19,20 19,-1 0,0-18,0 18,0-19,0 0</inkml:trace>
  <inkml:trace contextRef="#ctx0" brushRef="#br0" timeOffset="17491.73">1207 11515,'19'0,"0"0,-19 19,19-19,-1 0,0 0,1 0,0 0,0 0,-1 0,0 0,1 0,18 0,-18 0,18 0,-18 0,18-19,0 19,1 0,-2 0,2 0,-1 0,0-19,-18 19,18 0,0 0,1 0,-2 0,2-18,-1 18,-18 0,18 0,-18 0,17-19,-17 19,0 0,18 0,-19 0,2 0,-2-18,1 18,18 0,-19 0,1 0,0-19,-1 19,0 0,1 0,0 0,-19-19,19 19,-1 0,1 0,-19-19,19 19,-1 0,1 0,-19-18,18 18,1 0,-1 0</inkml:trace>
  <inkml:trace contextRef="#ctx0" brushRef="#br0" timeOffset="18727.09">2063 11273,'0'-18,"0"36,0 0,19-18,-19 19,0 0,0 0,0-1,19-18,-19 18,0 1,0 0,0 0,18-1,-18 1</inkml:trace>
  <inkml:trace contextRef="#ctx0" brushRef="#br0" timeOffset="19531.74">1226 11589,'19'0,"-19"19,0 0,0-1,0 0,0 2,-19-2,19 19,0-18,-19 18,19-18,0 17,-18-17,18 19,-19-1,19 0,-18 0,18-18,-19 18,19 0,-19-19,19 20,-18-19,18 18,0-18,0-1,-18 1,18-1,0 1,0-1,0 1,-19-19,19 19,0-1</inkml:trace>
  <inkml:trace contextRef="#ctx0" brushRef="#br0" timeOffset="20512.05">2621 11422,'-18'0,"18"19,18-19,-18 18,19 1,-19-1,19 1,-1 0,0-1,1 19,19-18,-20 18,20 1,-20-1,19 0,0 19,-18-20,18 2,-19-1,21 1,-21 17,0-36,20 18,-20 0,1-19,-1 20,1-19,-1-1,1 1,0 0,-1-19,-18 18,18 1,2-19,-1 0,-1 18,0-18,1-18</inkml:trace>
  <inkml:trace contextRef="#ctx0" brushRef="#br0" timeOffset="21559.64">1617 11887,'-19'0,"0"0,38 0,-19-19,19 19,0-19,-1 19,-18-18,18 18,1 0,0 0,-19-18,19 18,-1 0,1 0,-1 0,1 0,0 18,-19 0,0 1,0 0,0 0,0-1,-19 1,0 0,19-1,-18-18,18 19,-19-1,1-18,18 19,-19-19,19 18,0-36,19 18,-19-19,18 19,1 0,-1 0,1 0,0 0,-1 0,0 0,1 0,0 0,0 0,-1 0,0 19,1-19,-19 18,0 1,0 0,0-1,0 0,-19-18,1 19,18 0,-18-19,-1 19,0-19,0 18,-17-18,17 19,0-19,1 0,-1 0,1 0,-1 0,0 19,0-19,1 0,0-19,-1 19,0 0,0 0,1-19,18 1,0-1</inkml:trace>
  <inkml:trace contextRef="#ctx0" brushRef="#br0" timeOffset="22016.04">2045 11906,'0'-19,"0"38,0-1,0 1,18 0,-18-1,19 1,-19-1,0 1,19-19,-19 18,18 1,-18 0,0-1,18-18,-18 18,19 1,-19 0,19 0,-19-1,19-18,-19 19</inkml:trace>
  <inkml:trace contextRef="#ctx0" brushRef="#br0" timeOffset="22688.21">2268 11980,'-18'19,"18"-38,0 1,18 18,1 0,-1 0,-18-19,19 19,-1 0,1 0,0 0,-1 19,-18-1,18-18,-18 19,0-1,0 1,0-1,-18 1,18 0,-18-19,18-19,18 19,-18-19,18 19,1 0,0 0,0 0,-1-18,1 18,0 0,-19 18,18-18,1 0,-19 19,18-19,-18 19,0-1,0 0,0 1,0 0,-18-19,18 19,-19-19,1 18,-1-18,0 19,1-19,-1 0,0 0,0 0,1 19,0-19,-1 0,0 0,1 0,18-19,0 0</inkml:trace>
  <inkml:trace contextRef="#ctx0" brushRef="#br0" timeOffset="23243.06">2621 11980,'0'-18,"0"36,0 1,0-1,0 1,19-1,-19 1,0 0,0-1,19 0,-19 1,18-19,-18 19,0 0,18-1,-18 1,19-19,-19 19,0-1,19-18,-19 19,0-1</inkml:trace>
  <inkml:trace contextRef="#ctx0" brushRef="#br0" timeOffset="23571.58">2845 12036,'-19'18,"1"-18,18 19,-19-19,19 19,-19-19,19 18,-18-18,18 18,0 1,0 0,0 0,18-19,1 0,0 0,-1 0,1 0,-1 0,1 0,-1 0,20 0,-20 0,0 0,1 0,19-19,-20 19,1 0,0 0,-1 0</inkml:trace>
  <inkml:trace contextRef="#ctx0" brushRef="#br0" timeOffset="25495.04">2547 9990,'19'0,"-1"0,1 0,-1 0,1 0,0 0,-1 0,0 0,1 0,0 0,0 0,-1 0,1 0,0 0,-1 0,1 0,-1 0,1 0,-1-18,1 18,0 0,-1 0,0 0,1 0,1 0,-2 0,0 0,1 0,0 0,-1 0,1 0,-1 0,1 0,-1 0,1 0,0 0,-1-18,0 18,2 0,-1 0,-1 0,0 0,1 0,0 0,-1 0,1 0,-1 0,1 0,-1-19,1 19,0 0,-1 0,1 0,0 0,0 0,-1 0,19 0,-18 0,-1 0,1 0,-1 0,1 0,-1 0,20 0,-20 0,1 0,0 0,0-19,-1 19,19 0,-18 0,-1 0,1 0,18 0,-19 0,2 0,16-19,-17 19,19 0,-20 0,0 0,20 0,-20 0,1 0,18 0,-18 0,18-18,-19 18,20 0,-19 0,17 0,-17 0,0 0,18 0,-18 0,-1 0,20 0,-20-19,0 19,20 0,-19 0,17 0,-17 0,18 0,-18 0,18 0,-18 0,18 0,-19 0,1-19,19 19,-20 0,0 0,20 0,-19 0,-1 0,1 0,-1 0,20 0,-20 0,0-18,1 18,0 0,18 0,-19 0,2 0,17 0,-19 0,1 0,18 0,-18 0,-1 0,19 0,-18 0,0 0,18 0,-18 0,-1-19,1 19,-1 0,1 0,18 0,-18 0,-1 0,0 0,1 0,0 0,18 0,-18 0,0 0,-1 0,1 0,18 0,-19 0,1 0,0 0,-1 0,19 0,-17 0,-2 0,0 0,1 0,18 0,-18 0,-1 0,1 0,-1 0,1 0,0 0,-1 0,0 0,-18-18</inkml:trace>
  <inkml:trace contextRef="#ctx0" brushRef="#br0" timeOffset="26308.56">4630 9637,'0'19,"19"-19,0 0,0 19,-1-19,0 0,1 18,0-18,-1 0,1 0,0 18,-1-18,1 0,18 19,-19-19,20 0,-19 19,-1-19,19 0,-18 0,18 18,-18-18,-1 0,1 0,18 19,-19-19,1 0,0 0,0 18,-1-18,0 0,-18 19,0-1,-18-18,18 19,-18 0,-1-1,0 1,0 0,1 0,0-1,-1 19,-18-18,18-1,-18 19,18 0,-18-18,19 18,-1-18,-19 0,20 18,0-19,-1 1,0 0,1-1,-1 1,0-19,19 18,-18 1,18 0,0-38</inkml:trace>
  <inkml:trace contextRef="#ctx0" brushRef="#br0" timeOffset="29488.03">1226 12947,'-19'0,"19"19,-18-19,-1 0,1 0,-1 0,0 19,1-19,0 19,18-1,-19-18,0 18,0 1,1 0,0-1,-1 1,0-1,0 1,1 18,-1-18,1-1,-1 1,0 19,1-20,0 0,18 20,-19-20,19 1,-19 18,19-19,0 2,0 16,0 2,0-19,0 17,19-17,-19 18,19-18,-1 18,0-18,20 0,-20 17,19-17,-18 0,19 0,-2-19,2 18,-1 0,0-18,0 19,19-19,-18 0,-20 19,19-19,1 0,-2 0,-17 0,0 0,18 0,-18 0</inkml:trace>
  <inkml:trace contextRef="#ctx0" brushRef="#br0" timeOffset="29988.1">1487 13301,'-19'-18,"19"-1,0 38,0-1,0 0,0 1,0 0,19-1,-19 1,0-1,0 1,0-1,0 2,0-2,0 0,0 1,0 0,0 0,0-1,0 0,18-18,-18 19,19-19,0 0,-1 0,0 0,1 0,0 0,0 0,17-19,-17 19,19 0,-20-18,19 18,-18-18,18 18,-19 0,20-19,-19 19,-1 0,0-19,1 19,0 0</inkml:trace>
  <inkml:trace contextRef="#ctx0" brushRef="#br0" timeOffset="30471.15">1412 13283,'19'0,"-1"0,1-19,0 19,-1 0,1-19,0 19,-1-19,0 19,1-18,0 18,0 0,-19-19,18 19,0 0,1 0,0 0,0-19,-1 19</inkml:trace>
  <inkml:trace contextRef="#ctx0" brushRef="#br0" timeOffset="30751.79">1524 13431,'0'18,"19"-18,-1 0,0 0,1-18,0 18,0 0,-1-19,0 19,1 0,0-18,0 18,-1 0,1-19,-1 19</inkml:trace>
  <inkml:trace contextRef="#ctx0" brushRef="#br0" timeOffset="31398.96">1896 13357,'0'-19,"19"19,-1 19,0-1,-18 1,19-19,-19 18,0 1,0-1,0 2,19-20,-19 18,0 0,0 1,0-38,0 1,0 0,0-2,0 2,0-1,0 1,19 18,-19-19,18 19,-18-18,19 18,-1-19,1 19,0 0,-1 0,0 0,1 0,-19 19,19-19,-19 18,0 1,0-1,19-18,-19 19,18-19,-18 18,18-18,-18 20,20-20</inkml:trace>
  <inkml:trace contextRef="#ctx0" brushRef="#br0" timeOffset="32096.74">2454 13245,'-19'0,"0"0,1 0,0 0,18 19,-19-19,0 19,19-1,-18 0,18 1,0 0,-19-1,19 1,0-1,0 1,0-1,19-18,-1 0,1 0,0 0,-1-18,-18-1,18 19,-18-18,19 18,-19-19,19 19,-19-18,0-1,0 0,0 1,0 0,0 36,19 0,-1 1,1-19,-19 19,19-1,-1 1,-18-1,19 1,-1-1,-18 2,19-2,-19 0,18 1,-18 19,19-20,-19 0,0 1,0 0,0-1,0 1,0-1,0 1,-19 0,1-19,18 19,-19-19,1-19,-1 19,19-19,-18 0,18 1,0-1,0 1,0-1,0 0,0 1,0 0,0-1,18 0,1 0,-1 1,1 0,-1 18</inkml:trace>
  <inkml:trace contextRef="#ctx0" brushRef="#br0" timeOffset="32415.12">2677 13301,'0'-18,"-18"18,18 18,0 0,0 1,18-19,-18 19,0-1,18-18,-18 19,0-1,19-18,-19 19,19-19,-19 18,19-18,-1 0,1 20,0-20,-1-20,1 20,-1-18,1 18</inkml:trace>
  <inkml:trace contextRef="#ctx0" brushRef="#br0" timeOffset="32590.71">2770 13170,'0'0,"-18"0,18-18</inkml:trace>
  <inkml:trace contextRef="#ctx0" brushRef="#br0" timeOffset="33372.11">2863 13226,'19'0,"-1"0,1 0,0 0,-19 19,18 0,-18 0,0-1,0 0,0 1,0 0,0-1,18-18,-18 19,0-1,0 1,0-38,0 1,0-1,19 19,-19-18,0-1,20 0,-20 1,18 18,-18-18,18 18,-18-19,19 19,0 0,-1 0,-18 19,0-1,19-18,-19 18,18 1,1 0,-1-19,-18 18,19-18,0 0,-1 0,0-18,2 18,-1-19,-1 19,-18-19,18 19,1-18,-19 0,19 18,-19-19,18 19,-18-19,0 0,0 1,0-1,0 0,-18 19,-1 0,19-18,-19 18,1 0,18 18,-18-18,18 19,0 0,0-1,0 1,0 0,0 0,0-1,0 0,18-18,-18 19,18-19,1 0,0 19,-1-19,1 0,-1 0,1 0,-1-19,1 19,0 0,-1 0</inkml:trace>
  <inkml:trace contextRef="#ctx0" brushRef="#br0" timeOffset="33872.11">3198 12891,'-19'0,"38"0,0 0,-1 0,0 0,2 0,-1 19,17-19,-17 0,0 0,18 0,-19 19,19-19,-18 18,18-18,1 19,-1-19,-19 19,20 0,-1-1,-19 0,19 20,-18-20,0 1,-1 18,1 0,0-18,0 18,-19 1,0-2,0 2,0-1,0 0,0 1,0-2,0 2,-19-1,19 0,-19-18,0 18,1-19,-1 1,-18 0,18 0,1-1,-1 0,-18-18,18 19,1-19,0 0,-1 0</inkml:trace>
  <inkml:trace contextRef="#ctx0" brushRef="#br0" timeOffset="35304.1">7180 12725,'0'-19,"-19"19,0 0,0 19,1-19,0 0,-2 18,2-18,-1 18,1 1,-1-19,1 19,18-1,-19 1,0-1,1 1,0-1,-1 1,19 18,-19-18,0 19,1-2,18-17,-19 18,19 0,0 0,0 1,0-1,0-18,0 18,0-19,0 20,0-20,19 1,-1 18,1-19,0 2,0-20,-1 18,19 0,-18 1,18-19,0 0,-19 19,20-19,-1 0,1 0,-2 0,2 0,17 0,-17 0,-1 0</inkml:trace>
  <inkml:trace contextRef="#ctx0" brushRef="#br0" timeOffset="35847.4">7291 12966,'0'19,"0"0,0-1,0 0,0 1,0 0,0-1,18 19,-18-18,0-1,19 20,-19-20,0 1,19 0,-19 0,0-1,0 0,0 1,0 0,0-1,0 1,0-1</inkml:trace>
  <inkml:trace contextRef="#ctx0" brushRef="#br0" timeOffset="36680.01">7235 12966,'0'0,"-19"0,19-19,19 1,0 18,-19-19,18 19,1-19,-1 19,1 0,0-18,0 18,-1-19,0 19,20 0,-19 0,-1-18,0 18,1 0,0 0,-1 0,1 18,-1-18,-18 19,0-1,0 1,0 0,-18-1,-1-18,19 19,-18 0,-20 0,20-1,0 0,-1 1,0-19,0 19,1-1,0-18,-1 0,0 19,19-38,19 1,0 18,-1 0,0-19,1 19,0 0,0 0,-19 19,18-19,0 18,1 1,-19-1,19 1,-19-1,18 1,-18 0,0-1,19-18,-19 19,18-19,-18 19,19-19,0 0,0 19,-1-19,-18-19,18 19,1 0,-19-19,19 19,0 0,-19-19,18 19,-18-18,18-1,-18 0,0 1,0-1,0 1,0-1,0 1,-18 18,0-19,-1 19,0 0,0 0,1 0,18 19,-18-19,18 18,0 1,0-1,-19 1,19-1,0 1,0 0,0-1,19-18,-19 19,18-19,0 19,1-19,0 0,0 0,-1 0,0 0,1 0,0-19,-1 19,1 0,18 0,-18-19</inkml:trace>
  <inkml:trace contextRef="#ctx0" brushRef="#br0" timeOffset="37819.68">7960 12836,'0'-19,"0"1,-18 18,18 18,0 1,18-19,-18 18,0 1,0-1,19 1,-19 0,0-1,0 1,0 0,0 18,0-19,0 20,0-20,0 19,0 0,0-18,0 18,0 1,0-19,0 17,0-17,0 18,0-18,0 18,0-19,0 2,0-2,0 0,19-18,-19 19,0 0,19-19,-19 19,18-19,0 18,1-18,0 0,-19-18,19 18,-1 0,-18-19,19 0,-19 0,0 1,0 0,-19-2,19 2,-18 18,18-19,-19 1,0-1,0 19,19-18,-18 18,0 0,18-19,-19 19,0-19,0 19,1 0,0 0,18-18,-19 18,38 18,-1-18,0 0,1-18,0 18,0 0,-19-18,18 18,0 0,-18-19,19 19,0-19,0 0,-1 1,-18-1,19 19,-19-19,0 1,0-1,-19 1,1 18,18-19,-19 19,38 0,-19 19,18-19,1 0,-19 18,18-18,1 19,-19-1,19-18,-19 19,0 0,0-1,18-18,-18 19,18-19,-18 19,19-19,0 0,0 0,-19-19,18 19,-18-19,18 19,-18-18,19-1,-19 0,0 1,0-1,0 1,0-1,-19 19,19 19,0-1,0 1,0-1,0 1,0 0,19-19,-19 18,19-18,0 19,-1 0,1-19,-1 0,1 0,0 0</inkml:trace>
  <inkml:trace contextRef="#ctx0" brushRef="#br0" timeOffset="37974.88">8389 12985,'0'-19,"-19"19</inkml:trace>
  <inkml:trace contextRef="#ctx0" brushRef="#br0" timeOffset="39220.8">8611 13022,'-18'0,"18"-18,-18 18,-1 0,19 18,-19-18,0 0,19 18,-18-18,18 19,-18-19,18 19,0-1,0 1,0-1,0 1,0-1,18-18,0 0,-18-18,19 18,0 0,-19-19,19 19,-19-18,18 18,-18-19,0 1,0-1,18 19,-18 19,20-19,-20 18,0 1,18-19,-18 18,19 1,-19-1,0 1,18 0,-18-1,0 1,19 0,-19 0,0 17,18-17,-18 0,0-1,0 1,0-1,0 1,0-1,0 2,0-2,-18-18,-1 0,1 0,-1-18,1 18,18-20,-20 20,2-18,18-1,0 1,0-1,0 1,0-1,0 0,0 1,18 18,2-18,-20-1,18 0,1 19,-19-19,18 1,1 18,-19-19,18 19,1-19,0 1,-1 18,-18-19,18 19,1-18,0 18,-19-19,19 1,-19-1,0 0,0 1,0 0,-19 18,0 0,19 18,-19-18,19 18,0 1,-18-19,18 19,0-1,0 1,0-1,0 1,0-1,0 1,0 0,18-1,1-18,0 0,0 0,-1-18,1 18,0-19,-1 0,-18 1,0-1,0 1,0-1,0 1,0-1,0 38,0-1,0 1,19-19,-19 18,18 1,-18-1,0 1,19-19,-19 19,18-1,-18 1,19-19,-19 19,19-19,-1 0</inkml:trace>
  <inkml:trace contextRef="#ctx0" brushRef="#br0" timeOffset="39986.98">9170 13115,'0'-19,"-19"19,1 0,18 19,0-1,0 1,-19-19,19 18,0 1,-19-19,19 19,0-1,0 1,19-38,0 19,-19-18,18 18,-18-19,0 0,19 19,-19-18,0-1,0 1,0-1,0 38,0-1,0 1,0-1,0 1,19 0,-1-19,-18 18,19-18,-19 19,18-19,1 0,-1 0,1 0,-19-19,19 19,-19-18,18 18,-18-19,18 0,-18 1,0-1,0 1,0-1,0 1,0-1,0 0,0 1,0 0,0-1,0 0,0-18,0 18,0 0,0 1,0-1,0 1,0-1,0 38,0-1,0 1,0-1,0 1,0 0,0-1,0 1,19 0,-19 0,0-1,20 0,-20 1,0 0,18-1,-18 1,0-1,18 1,-18-1,19 1,-19 0,19-19,-19 18,18-18</inkml:trace>
  <inkml:trace contextRef="#ctx0" brushRef="#br0" timeOffset="40183.96">9207 13022,'0'0,"-18"0,36 0,1 0,-1 0,1 0,-1 0,1 0,18 0,-19 0</inkml:trace>
  <inkml:trace contextRef="#ctx0" brushRef="#br0" timeOffset="40955.38">9579 12985,'0'19,"0"-1,0 0,0 1,0 0,0-1,0 1,0-1,0 1,0-1,0 1,19-19,-19 19,18-19,1 0,0 0,0 0,-1 0,0 0,-18-19,0 0,0 1,0-1,0 1,0-1,-18 1,0-1,-1 0,0 19,19-18,-19 18,1-18,-1 18,0 0,19-19,-18 19,18 19,0-1,0 0,0 1,18-19,1 0,0 0,-1 0,1 0,0 0,0-19,-1 19,0 0,1-18,0 18,-19-18,0-1,0 0,0 38,0 0,0-1,18-18,-18 18,19-18,-19 19,18-19,1 19,-1-19,1 18,0-18,-1 19,1-19,0 0,0 18,-1-18,0 0,-18-18,19 18</inkml:trace>
  <inkml:trace contextRef="#ctx0" brushRef="#br0" timeOffset="41467.86">9542 12520,'0'0,"0"-19,0 0,-19 19,38 0,-1 0,1 0,18 19,-18-19,19 19,-2-19,2 18,-1 1,0-1,19 1,-19-1,19 20,-19-20,0 20,19-1,-19 0,0 0,1 0,-1 0,-19 1,20-1,-20 1,1 17,-1-18,-18 0,0 19,0-19,0 20,-18-21,-1 2,1-1,-20 0,2-19,-2 20,1-20,-1 1,1 0,-18 0,17-1,2-18,-2 18,-18-18,19 0,0 0</inkml:trace>
  <inkml:trace contextRef="#ctx0" brushRef="#br0" timeOffset="49985.36">6975 11162,'0'18,"0"1,-19-19,19 18,0 1,-19 0,1-1,18 0,-18 1,18 0,-19 0,0 17,0 2,1-19,-1 18,0 0,1 0,-1 0,1-18,-1 18,1 1,-1-20,0 1,19 18,-18-19,0 1,18 0,-19-1,0 0,19 1,-19 0,19 0,0-1,-18 1,18 0,-19-1,19 1,0-1</inkml:trace>
  <inkml:trace contextRef="#ctx0" brushRef="#br0" timeOffset="51305.26">6975 11236,'18'0,"-18"19,19-19,-1 0,1 0,-1 0,2 0,-2 0,0 0,1 0,0 0,0 0,-1 0,19 0,-18-19,18 19,-19 0,20 0,-1 0,-19 0,20 0,-1 0,-19 0,20 0,-1 0,-19 0,20 0,-19 0,17 0,-17-19,0 19,18 0,-19 0,1 0,18 0,-18 0,0 0,18 0,-18 0,17 0,-17 0,0 0,18 0,-19 0,1 0,19 0,-20 0,1 0,18 0,-18 0,-1 0,0 0,20 0,-19 0,-1 0,0 0,1 0,0 0,0 0,-1 0,1 0,-1 0,1 0,0 0,-1 0,0 0,1 0,0 0,0 0,-1 0,0 0,2 0,-2 0,1 0,-1 0,1 0,-1-18,1 18,0 0,-1 0,-18-19,0 38,18-1,-18 1,19 0,-19-1,19 0,0 20,-19-19,18 17,1-17,0 19,18-1,-19-19,1 20,18-2,-18-17,17 19,-17-20,0 0,0 2,-1-2,20 1,-20-1,-18 1,19-1,-1 1,1 0,-1-1,1-18,0 18,-19 1,18-19,0 19,1-19,-19 19</inkml:trace>
  <inkml:trace contextRef="#ctx0" brushRef="#br0" timeOffset="52574.89">7477 11608,'0'-19,"18"19,-18-19,19 19,0-18,-1 18,1 0,-1 0,-18-18,19 18,0 0,0 0,-1 0,0 0,1 0,0 18,-19 0,0 1,0 0,0 0,-19-1,19 0,-19-18,1 20,18-2,-18 1,-1-19,0 18,0 1,-18-19,19 18,-1-18,0 19,1-19,0 19,-1-19,0 0,0 18,1-18,36 0,1 0,0-18,0 18,-1 0,0 0,20 0,-20 0,1 0,18 0,-18 0,18-19,-19 19,1 0,19 0,-20 0,0 0,20 0,-20 0,1-19,0 19,-1 0,1 0,-38 0,19-18</inkml:trace>
  <inkml:trace contextRef="#ctx0" brushRef="#br0" timeOffset="53538.7">8035 11552,'-18'0,"-1"0,0 0,0 0,1 0,0 0,-1 0,0 0,1 0,18 18,0 1,0 0,0 0,0-1,0 0,18-18,-18 20,19-20,0-20,-1 20,0 0,1 0,0-18,0 18,-1 0,0 0,1 0,0 0,-19 18,19-18,-1 0,-18 20,0-2,0 1,0-1,-18-18,18 19,-19-19,0 18,0-18,1 19,0-19,-1 0,0 0,0 0,19 19,-18-19,0 0,-1 0,0 0,19-19</inkml:trace>
  <inkml:trace contextRef="#ctx0" brushRef="#br0" timeOffset="54326.87">8221 11589,'0'-19,"18"19,1 0,-19-18,19 18,0 0,-1 0,0 0,1 0,-19 18,19-18,-19 19,0 0,0 0,-19-1,19 0,-19-18,19 20,-18-20,0 18,-1-18,19 19,-19-19,0 0,19-19,19 19,0 0,0 0,-1 0,0 0,1 0,0 0,0 0,-19 19,0-1,0 1,-19-1,0-18,19 19,-19-19,1 19,0-19,-1 0,0 0,0 0,19 18,-18-18,0 0,-1 0,0 0,1 0,-1 0,19-18</inkml:trace>
  <inkml:trace contextRef="#ctx0" brushRef="#br0" timeOffset="54991.71">8444 11570,'0'-18,"0"36,0 1,-18-19,18 19,0 0,0-1,0 0,0 2,0-2,0 1,0-1,0 1,0-1,0 1,0 0,0-1,0 0,0 1,0 0,0 0,0-38</inkml:trace>
  <inkml:trace contextRef="#ctx0" brushRef="#br0" timeOffset="55550.68">8593 11663,'0'-18,"18"18,-18 18,-18-18,0 0,-1 0,0 0,19 20,-19-20,1 0,18 18,0 1,0-1,18 1,1-19,0 18,0-18,-1 0,-18 19,18-19,2 0,-2 0,1 19,-1-19,1 0,-1 0,1 18,0-18,-1 0,0 0</inkml:trace>
  <inkml:trace contextRef="#ctx0" brushRef="#br0" timeOffset="57311.16">6324 9823,'19'0,"-1"0,0 0,1 0,0 0,-1 0,1 0,-1 0,1 0,-1 0,20 0,-20 0,1 0,19 0,-20 0,19 0,-18 0,18 0,-19 0,19 0,-18 0,18 0,-18 0,0 0,18 0,-19 0,1 0,0 0,-1 0,1 0,-1 0,1 0,-1 0</inkml:trace>
  <inkml:trace contextRef="#ctx0" brushRef="#br0" timeOffset="58607.73">7533 9321,'-19'0,"0"0,1 0,0 0,-1 0,0 0,0 0,1 18,0-18,-1 0,0 0,0 18,1-18,-1 0,1 20,-1-20,0 19,1-19,18 18,-18-18,18 18,-19-18,19 19,-19-19,19 19,-19-19,19 18,-18-18,18 19,-18-1,-2 1,20-1,-18 1,18 0,-19-1,19 1,-18 0,18 0,-19-1,19 0,0 1,0 0,0-1,0 1,0-1,0 1,0-1,19-18,-19 19,18-19,-18 19,19-1,-19 1,18-19,-18 19,20-19,-20 19,18-19,0 18,1 0,0-18,-19 19,19-19,-1 0,-18 19,18-19,1 18,0-18,-1 0,1 19,-1-19,1 0,0 0,0 18,-1-18,0 0,1 0,0 0,0 0,-1 0,19 0,-18 0,-1 0,1 0,-1 0,1 0,0 0,0-18,-1 18,0 0,1 0,0 0,0-19,-1 19,0-18,1 18,-19-19,19 19,-1 0,1-19,0 1,-1 0,1-1,0 19,-19-19,18 19,-18-19,18 19,-18-18,19-1,0 0,-19 1,19 18,-19-19,18 1,-18-1,0 1,0-1,0 0,0 1,18 0,-18-1,0 0,0 0,0 1,0-1,0 0,0 1,0-1,0 1,0-1,-18 19,0-18,-1-1,0 19,19-19,-19 19,1 0,18-18,-18 18,-1 0,0-18,1 18,-1 0,0 0,1-19,-1 19,0 0,1 0,0 0,-1 0,0 0,0-20,1 20,0 0,-1 0,0 0,0 0,1 0,-1 0,1 0,-1 0,-18 0,19 0,-20 0,19 20,1-20</inkml:trace>
  <inkml:trace contextRef="#ctx0" brushRef="#br0" timeOffset="60075.67">7309 9637,'0'19,"0"0,0-1,0 0,0 1,0 0,0-1,0 1,0-1,0 1,0-1,0 1,0 0,0-38</inkml:trace>
  <inkml:trace contextRef="#ctx0" brushRef="#br0" timeOffset="64042.57">7272 9675,'19'-19,"-1"19,1 0,0 0,0 0,-1 0,-18 19,0-1,0 0,-18-18,18 19,-19-19,19 19,-19-19,38 0,-19 18,19-18,-1 0,-18 19,18-19,1 0,-19 18,19-18,0 0,-19 19,18-19,0 0,-18 18,19-18,-19 19</inkml:trace>
  <inkml:trace contextRef="#ctx0" brushRef="#br0" timeOffset="64943.15">7551 9711,'0'0,"0"19,0 0,0-1,19-18,-19 19,0-1,18-18,-18 19,0-1,19 1,-19 0,0-1,0-36</inkml:trace>
  <inkml:trace contextRef="#ctx0" brushRef="#br0" timeOffset="65631.23">7551 9675,'0'-19,"19"19,-1 0,1 0,0 0,0 0,-1 0,0-19,1 19,0 0</inkml:trace>
  <inkml:trace contextRef="#ctx0" brushRef="#br0" timeOffset="66035.73">7551 9767,'19'0,"-1"0,1 0,0 0,0 0,-1 0,0 0,1 0,0 0,0 0,-1 0</inkml:trace>
  <inkml:trace contextRef="#ctx0" brushRef="#br0" timeOffset="67331.67">7570 10046,'0'19,"0"-1,0 1,0-1,0 1,0 0,0-1,0 1,0 0,0 0,0-1,0 0,0 1,18 0,-18-1,0 1,0-1,0 1,0 0,0 0,0-1,0 0,19 1,-19 0,0 0,0-1,0-1,0 2,0 0,0-1,0 1,19-1,-19 1,0 0,0 0,0-1,0 0,0 1,0 0,19-19,-19 19,0-1,0 0,0 1,0 0,0-1,0 1,0 0,0-1,0 1,0 0,0-1,0 0,0 1,0 0,18 0,-18-1,0 0,0 1,0 0,0 0,18-1,-18 1,0-38,0 1,0-1,0 0</inkml:trace>
  <inkml:trace contextRef="#ctx0" brushRef="#br0" timeOffset="68574.52">7607 10474,'0'19,"-19"-19,19 19,-18-19,18 18,-19-18,19 17,-18 2,18 0,-19-19,19 18,-19 1,1-1,0 1,18 0,-19 0,0-1,19 0,0 1,0-38,0 1,19 18,-19-18,19 18,-19-19,18 19,-18-19,18 19,-18-19,19 19,-19-18,19-1,-1 1,-18-1,19 19,-19-19,18 19,-18-17,19 17,-19-18,0-1,19 38,0-19,-1 18,0-1,1 2,0 0,0-1,-19 1,18-19,0 18,1 1,0 0,-1 0,-18-1,19-18,-19 18</inkml:trace>
  <inkml:trace contextRef="#ctx0" brushRef="#br0" timeOffset="69542.62">8184 10381,'0'0,"-19"0,1 19,18 0,0-1,0 0,0 1,18 0,-18 0,19-19,-19 18,19-18,-19 17,18-17,0 19,1-19,0 19,0-19,-1 0,0 18,1-18,0 0,0 0,-1 0,1-18,-1 18,1 0,0-19,-1 19,-18-19,18 19,1-17,0-1,-19-1,0 0,0 0,19 19,-19-18,0 0,0-1,0 0,0 0,-19 1,0-1,0 1,1 18,0-19,-1 19,0 0,1 0,-1 0,1 0,-1 0,0 0,0 0,1 0,0 0,-1 0,0 0,0 19,1-19,0 0,-1 18,0-18,19 19,-18-19,18 18</inkml:trace>
  <inkml:trace contextRef="#ctx0" brushRef="#br0" timeOffset="70138.53">8314 10474,'18'0,"1"0,0 0,0 0,-19 19,18-19,-18 19,19-1,-1-1,-18 2,19 0,-19-1,19-18,-19 19,0-1,0 1,18 0,0 0,-18-1,19 0,0 1,0 0,-19 0,18-19,0 18,2-18</inkml:trace>
  <inkml:trace contextRef="#ctx0" brushRef="#br0" timeOffset="70543.27">8761 10585,'0'18,"0"1,0-1,0 1,0 0,0 0,0-1,0 0,-19-18,19 19,0 0,19-19,-1 0,0 0,1 0,0 0,18 0,-18-19,0 19,-1 0,19 0,-18-19,-1 19,20 0,-20-18,0 18,20 0,-19-18,-1 18,1 0</inkml:trace>
  <inkml:trace contextRef="#ctx0" brushRef="#br0" timeOffset="72778.48">7477 9321,'0'-19,"0"0,0 1,0-1,0 1,0-1,0 1,0-1,0 0,0 1,0-1,0 0,0 0,0 1,0 0,0-1,0 0,0 1,0-1,0 1,0-1,0 1,0-1,0 0,0 1,0-1,0 0,0 0,0 1,0 0,0-1,0 0,0 1,0-1,0 1,0-1,0 1,0-1,0 0,0 1,0-1,0 0,0 0,0 1,0 0,0-1,0 0,0 1,0-19,0 18,0 0,0 0,0 1,0 0,-18-1,18 0,0 0,0 1,0 0,0-1,0 0,0 1,0-1,0 1,0-1,0 0,0 0</inkml:trace>
  <inkml:trace contextRef="#ctx0" brushRef="#br0" timeOffset="73939.27">7495 8633,'0'18,"-18"1,0-19,18 18,0 1,-19-19,19 18,-19-18,19 19,-19 0,19-1,-18-18,18 18,-18-18,18 19,-19 0,19 0,0-38,19 19,-19-19,18 19,0-19,1 1,0 0,0-1,-1 19,0-19,-18 1,19 18,0-19,-1 19,-18-18,19 18,-19-19,18 19,-18-18,19 18,0 0,-19 18,0 1,19-19,-19 18,18-18,-18 19,18-19,-18 18,19 1,0-19,-19 19,19-1,-1-18,-18 18,18 1,1-19,-19 19,19 0,-1-19,-18 18,19-18,-19 19,19-19,-1 0,-18 19</inkml:trace>
  <inkml:trace contextRef="#ctx0" brushRef="#br0" timeOffset="80071.42">9394 10530,'-20'0,"1"0,19 17,-18-17,0 0,-1 19,19 0,0-1,0 1,-19-19,19 18,0 1,0 0,0 0,0-1,0 0,0 1,0 0,0 0,0-1,0 0,19-18,0 19,-1-19,0 0,1 0,1 0,-2 0,0 0,1 0,0 0</inkml:trace>
  <inkml:trace contextRef="#ctx0" brushRef="#br0" timeOffset="80722.34">9505 10622,'-19'0,"19"-19,0 38,0-1,0 1,0 0,0 0,19-19,-19 18,0 0,18 1,-18 0,0 0,19-19,-19 18</inkml:trace>
  <inkml:trace contextRef="#ctx0" brushRef="#br0" timeOffset="81406.89">9468 10603,'18'-18,"1"18,-1 0,-18-19,19 19,-1 0,1 0,-19 19,19-19,-1 18,-18 1,-18-19,-1 0,0 18,1-18,18 19,-19-19,38 0,-1 0,1 19,0-19,-19 19,18-19,1 0,-19 18,19-18,0 18,-1-18</inkml:trace>
  <inkml:trace contextRef="#ctx0" brushRef="#br0" timeOffset="81955.53">9673 10530,'18'17,"0"-17,1 19,0-19,-1 19,1-1,-1 1,-18-1,19 1,-19 0,18-19,-18 19,19-1,-19 0,0 1,0 0,0 0,0-1,0 0,-19 1,19 0,-18-1,18 1,-19 0,1-19,18 18,-19 1,1-19,-1 19,0-19</inkml:trace>
  <inkml:trace contextRef="#ctx0" brushRef="#br0" timeOffset="86169.3">6156 7218,'0'19,"0"0,19-19,-19 18,18-18,1 19,-19-1,18-18,-18 19,19-19,-19 19,19 0,-19-1,18-18,-18 18,18 1,2 0,-20 0,19-19,-19 18,18 0,-18 1,18 0,1-1,-19 1,19 0,-19-1,18-18,-18 19,19 0,-19-1,0 0,18 1,1 0,-19 0,0-1,18 0,-18 1,0 0,19-19,-19 18,19 1,-19 0,18-19,-18 18,19 1,-19 0,19-1,-19 0,19-18,-19 19,18 0,-18 0,18-1,-18 0,19-18,-19 19,0 0,19-19,-19 19,18-19,-18 18,19-18</inkml:trace>
  <inkml:trace contextRef="#ctx0" brushRef="#br0" timeOffset="87488.28">6677 8093,'-19'0,"19"-19,19 19,-19 19,19-19,-1 0,1 0,-1 0,1 0,-1 0,1 0,0 0,-1 0,1-19,0 19,0 0,-1 0,0 0,1 0,0 0,-1 0,1 0,-1 0,1 0,-1 0,2 0,-2 0,0 0,1 0,0 0,0 0,-1 0,0 0,1 0,0 0,-1-19,1 19,-1 0,1 0,0 0,0 0,-1 0,0 0,1 0,0 0,0 0,-1 0,0 0,1 0,0 0,-1 0,1 0,-1 0,1 0,0 0,0 0,-1 0,0 0,1 0,0 0,0 0,-1 0,0 0,1 0,0 0,-1 0,1 0,0 0,-1 0,1 0,0 0,-1 0,0 0,1 0,-19-18,19 18,0 0,-1 0,0 0,1 0,0 0,0 0,-1 0,1 0,-1 0,1 0,-19-18,19 18,-19-19,18 0,0 0,-18 1,19 18,0-18,-19-1,19 0,-1 1,0-1,1-18,19 18,-20 0,1-17,18 17,-18-19,17 20,2-19,-19 18,17-18,-16 18,17-18,0 18,-19-17,1 17,18-19,-19 20,1-19,0 18,-19 0,19 1,-19-1,18 1,-18-1,0 0,0 1,19 18,-19-18,0-1,0 0</inkml:trace>
  <inkml:trace contextRef="#ctx0" brushRef="#br0" timeOffset="90112.42">6788 7442,'0'-19,"0"0,19 19,-19-18,19 0,-1 18,1 0,-19-19,19 19,0 0,-19-19,18 19,0 0,1 0,0-19,-1 19,1 0,-1 0,1-18,-1 18,2 0,-2 0,0 18,-18 1,0 0,0 0,-18-1,0 0,-2 1,2 0,-1-19,19 19,-18-19,-1 0,19 18,-18-18,36 0,1 0,-1 0,1 0,-1 0,2 0,-2 0,0 0,1 0,0 0,0 18,-1-18,0 0,1 19,-19 0,0-1,0 1,-19-19,19 19,-18-19,0 18,-1-18,0 0,0 19,1-19,0 0,-2 0,2 19,-1-19,1 0,-1 0,19-19</inkml:trace>
  <inkml:trace contextRef="#ctx0" brushRef="#br0" timeOffset="90648.26">7402 7386,'0'18,"0"1,0 0,19 0,-19-1,0 0,19-18,-19 19,0 0,0-1,0 1,19-19,-19 19,18-1,-18 1,0 0,0-1,0 0</inkml:trace>
  <inkml:trace contextRef="#ctx0" brushRef="#br0" timeOffset="91328.25">7533 7461,'0'-19,"0"0,18 19,-18-19,19 19,-1-18,1 18,0-18,0 18,-1 0,0 0,1 0,-19 18,19-18,-19 18,0 1,0 0,0 0,0-1,-19-18,19 18,-19-18,19 19,0-38,19 19,0 0,0 19,-1-19,-18 19,18-19,1 18,-19 1,0 0,0-1,-19 1,1-19,0 0,-1 19,0-19,0 0,1 0,0 0,-1 0,19-19</inkml:trace>
  <inkml:trace contextRef="#ctx0" brushRef="#br0" timeOffset="91808.76">7979 7330,'0'-19,"0"38,0 0,0 0,19-1,-19 0,19 1,-19 0,0 0,0-1,18 0,-18 1,0 0,0-1,0 1,0 0,0-1,0 1,0 0,0-1,0 0,0 1,0 0,0 0,0-1,-18-18,18-18,0-1,0 0,0 0,0 1</inkml:trace>
  <inkml:trace contextRef="#ctx0" brushRef="#br0" timeOffset="92208.23">8221 7423,'0'19,"-18"0,-1-19,0 18,1-18,-1 18,1-18,-1 0,19 19,0 0,0-1,19-18,-1 0,1 0,-1 0,1 19,0-19,-1 0,0 0,1 0,0 0,-19 19,19-19</inkml:trace>
  <inkml:trace contextRef="#ctx0" brushRef="#br0" timeOffset="94916.78">8631 8520,'-20'0,"2"0,0 0,18 19,-19-19,0 19,0-19,19 19,0-1,-18 1,18 0,0-1,0 1,0-1,0 1,0-1,18-18,-18 19,19-19,-19 19,19-19,0 18,-1-18,0 0,2 18,-2-18,1 0,-1 0,1 0,-19-18,18 18,1 0,0-18,-1 18,-18-19,18 19,-18-19,19 19,-19-18,0-1,19 1,-19-1,0 1,0-1,0 0,0 1,0-1,0 0,-19 0,19 1,-19 18,1-18,0-1,-1 19,0 0,1-19,-1 19,1 0,-1 0</inkml:trace>
  <inkml:trace contextRef="#ctx0" brushRef="#br0" timeOffset="95260.8">8686 8614,'0'0,"19"19,-19-1,18-18,-18 19,19-19,-19 18,19-18,-19 19,18-19,-18 18,18 1,1 0,0-1,0 0,-19 1,18-19,-18 19,19-19</inkml:trace>
  <inkml:trace contextRef="#ctx0" brushRef="#br0" timeOffset="95648.7">8928 8725,'0'19,"0"0,19-19,-19 18,0 0,0 1,0 0,0 0,0-1,0 1,18 0,-18-1,0 1,0-1,19-18,-19 19</inkml:trace>
  <inkml:trace contextRef="#ctx0" brushRef="#br0" timeOffset="96052.84">8965 8912,'0'-19,"0"38,0-57,0 20,19 18,-19-19,18 19,-18-19,19 19,-19-19,0 1,0 0,0-1,0 0,0 38,19-19,-19 19,18-1,-18 0,18 1,-18 0,19 0,-19-1,19 1,-19 0,0-1,19-18,-19 19</inkml:trace>
  <inkml:trace contextRef="#ctx0" brushRef="#br0" timeOffset="96585.37">9374 8688,'0'-18,"-19"18,1 0,0 0,-1 0,19 18,-19-18,1 0,18 19,-19-19,19 18,-18-18,18 19,0 0,-19-1,19 0,0 1,0 0,0 0,0-1,0 1,19-19,-19 19,18-19,-18 18,19-18,-19 19,18-19,-18 18,19-18,0 19,-1-19,0 0,-18 18,19-18,1 0,16 0,-17 0,0 0,-1 0,1 0</inkml:trace>
  <inkml:trace contextRef="#ctx0" brushRef="#br0" timeOffset="96953.33">9468 8799,'18'19,"-18"0,0 0,0-1,19-18,-19 19</inkml:trace>
  <inkml:trace contextRef="#ctx0" brushRef="#br0" timeOffset="97025.51">9505 8912,'18'18</inkml:trace>
  <inkml:trace contextRef="#ctx0" brushRef="#br0" timeOffset="97568.36">9449 8707,'19'0,"-19"-19,18 19,1 0,-1 0,1 19,-1-19,-18 18,19-18,-19 19,-19-19,1 19,-1-19,1 0,18 18,-19-18,1 0,-1 0,38 18,-1-18,1 0,-19 19,18-19,1 0,-1 0,1 19,0-19,-1 0,1 19,0-19,0 0,-1 0,-18 18,0-36</inkml:trace>
  <inkml:trace contextRef="#ctx0" brushRef="#br0" timeOffset="98097.39">9579 8633,'0'0,"-19"0,38 0,0 0,-1 0,1 0,0 18,0-18,-1 0,0 0,1 19,0-19,-1 18,1-18,-1 19,1-1,-1-18,1 19,0 0,-1-1,-18 0,19 1,0 0,-19 0,0-1,0 1,0 0,0-1,-19 1,19-1,-19 19,1-18,-1 0,0-1,1-18,-1 18,1 1,-1 0,1-19,-1 19,0-19,1 0,0 18</inkml:trace>
</inkml:ink>
</file>

<file path=ppt/ink/ink2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48:23.180"/>
    </inkml:context>
    <inkml:brush xml:id="br0">
      <inkml:brushProperty name="width" value="0.05292" units="cm"/>
      <inkml:brushProperty name="height" value="0.05292" units="cm"/>
      <inkml:brushProperty name="color" value="#0070C0"/>
    </inkml:brush>
  </inkml:definitions>
  <inkml:trace contextRef="#ctx0" brushRef="#br0">290 12105,'0'19,"-19"-19,0 0,19 19,-18-1,-1-18,1 18,-1-18,19 19,-18-19,-2 19,2-1,0-18,18 19,-19-19,19 18,-19-18,19 19,19-19,0 18,-1-18,0 0,-18 20,20-20,-2 0,1 0,-1 18,1-18,-1 0,-18 18,19-18,0 0,-1 0,-18 19,18-19,1 0,-19 19,19-19</inkml:trace>
  <inkml:trace contextRef="#ctx0" brushRef="#br0" timeOffset="552.2">234 12235,'18'0,"1"0,0 0,-1 0,0 0,1 0,0 0,0 0,-1 0,1 0,0 0,18 0,-19 0,1 0,18 0,-18-18,17 18,-17 0,19 0,-20 0,20 0,-20-19,1 19,18 0,-19 0,1 0,0 0,-1-19,0 19,21 0,-21 0,0 0,1-18,0 18,-1 0,1-18,-1 18,1 0,-1 0,-18-19,19 19,0 0,-19-19,18 19,0 0</inkml:trace>
  <inkml:trace contextRef="#ctx0" brushRef="#br0" timeOffset="1688.58">178 12737,'0'-18,"19"18,-1 0,-18-18,19 18,-1-19,1 19,0-19,-1 19,0-19,1 19,0 0,-19-18,19 18,-1 0,-18 18,0 1,0 0,0 0,0-1,0 0,-18 1,-1 0,0-19,19 18,-19 1,1-19,18 19,-18-19,18 18,-19-18,19-18,19 18,-19-19,18 19,0 0,1 0,0-19,0 19,-1 0,1 0,0 19,-1-19,1 0,-1 0,-18 19,19-19,-19 18,0 1,0 0,0-1,-19 0,1-18,-1 19,1 0,-20 0,20-19,-1 18,0-18,0 0,1 0,0 18,-1-18,0 0,1 0,-1 0,1 0,18-18,0 0</inkml:trace>
  <inkml:trace contextRef="#ctx0" brushRef="#br0" timeOffset="2200.5">624 12682,'0'-19,"-19"38,1-19,18 19,0-1,0 0,0 1,18-19,-18 19,19-19,0 18,0 1,-1 0,1-1,0 1,-19 0,18-1,-18 0,0 1,-18-19,18 19,-19-19,19 19,-19-19,1 0,18 18,-19-18,0 0,0 0,1 0</inkml:trace>
  <inkml:trace contextRef="#ctx0" brushRef="#br0" timeOffset="2456.6">605 12701,'0'0,"0"-19,19 19,0 0,0 0,-1-19,1 19,0 0,-1-19,1 19,-1 0,1 0,-1 0,-18-18,19 18,0 0</inkml:trace>
  <inkml:trace contextRef="#ctx0" brushRef="#br0" timeOffset="2873.17">829 12663,'0'19,"-19"-19,19 19,0-1,-18 0,18 1,0 0,0-1,0 1,0 0,0-1,0 1,18 0,1-1,-19 0,19-18,-19 19,18-19,0 0,1 0,1-19,-2 19,-18-18,18 0,1-1,-19 0,0 1,0-1,0 0,0 1,0-1,0 0,-19 19,19-18,-18 18,0-18,-2 18,20-19,-19 19,1-19,0 19,-1 0,19-19,-19 19</inkml:trace>
  <inkml:trace contextRef="#ctx0" brushRef="#br0" timeOffset="3228.02">1015 12626,'-18'0,"18"18,18-18,-18 19,19 0,-19 0,0-1,18 0,-18 1,0 0,0-1,0 1,19 0,-19-1,0 1,0 0,0-1,0 0,0 1,0 0,0 0,0-1</inkml:trace>
  <inkml:trace contextRef="#ctx0" brushRef="#br0" timeOffset="3624.33">1257 12701,'0'18,"-19"-18,1 18,0-18,18 19,-19-19,19 19,-20-19,20 18,0 1,0 0,0-1,20 1,-1 0,-1-19,-18 18,18-18,1 0,0 0,-19 18,18-18,1 0,-1 0,1 0</inkml:trace>
  <inkml:trace contextRef="#ctx0" brushRef="#br0" timeOffset="3887.94">1294 12756,'19'0,"-19"-19,18 19,1 0,-1 0,1-18,0 18,-1 0,1 0,0-18,0 18,-1 0,0 0</inkml:trace>
  <inkml:trace contextRef="#ctx0" brushRef="#br0" timeOffset="4125.09">1424 12737,'0'19,"19"0,0-19,-19 18,19-18,-19 19,18 0,-18-1,18 1,-18 0,0-1,0 0,0 1,-18 0,0-19,18 19,-19-19,0 0,19 18,-19-18,1 0</inkml:trace>
  <inkml:trace contextRef="#ctx0" brushRef="#br0" timeOffset="6158">662 16979,'-19'0,"19"-18,0-1,0 38,-19-19,19 18,0 1,0-1,0 1,0 0,19-1,-19 0,0 20,19-19,-19-1,0 1,0 18,0-18,0-1,0 1,18-1,-18 1,0 0,0-1,0 0,19-18,-19 19,0 0,0 0,19-19,-19-19,0 0,0 0,0 1,18 0,-18-1,0 0,0 1,19-1,-19 1,0-1,0 1,0-1,0 0,0 1,0-1,18 19,1 0,-1 19,1-1,0-18,-19 19,18 0,0-19,1 18,1 1,-20-1,18 1,0-19,1 18,-19 1,19-19,-1 19,1-19,-1 0,-18-19,0 0,0 1,0-1,0 1,0-19,0 18,0 0,0-18,0 18,0 0,-18-17,18 17,0 0,-19 1,19-19,0 18,-18 1,18-1,-19 0,19 1</inkml:trace>
  <inkml:trace contextRef="#ctx0" brushRef="#br0" timeOffset="6918.12">1202 17314,'0'0,"0"19,0-1,0 0,0 1,0 0,18 0,-18-1,0 1,18 0,-18-1,0 1,0-1,0 1,0-1,19 1,-19 0,0-1,0 0</inkml:trace>
  <inkml:trace contextRef="#ctx0" brushRef="#br0" timeOffset="7382.67">1220 17500,'-18'0,"18"-18,18 18,0 0,-18-19,19 19,-19-19,19 19,-1-18,-18-1,0 0,0 0,0 1,0 36,0 1,19 0,-19 0,18-1,-18 1,19 0,-1-1,-18 1,0-1,19-18,-19 19,19-19,-19 18,0 1,18-19</inkml:trace>
  <inkml:trace contextRef="#ctx0" brushRef="#br0" timeOffset="8115.11">1499 17369,'0'19,"18"-19,-18 19,0 0,0-1,19 1,-19 0,0-1,0 1,19-19,-19 18,0 1,0-1,18-18,-18 19,19-19,-19 19,18-19,1-19,-1 19,1 0,-19-19,19 19,-1 0,-18-18,19 18,0-19</inkml:trace>
  <inkml:trace contextRef="#ctx0" brushRef="#br0" timeOffset="8505.94">1406 17388,'0'0,"18"0,1 0,-19-19,19 19,0 0,-1 0,0 0,1-18,0 18,-1 0,-18-18,19 18,-1 0,1 0,-19-19,18 19,1 0,-19-19,19 19</inkml:trace>
  <inkml:trace contextRef="#ctx0" brushRef="#br0" timeOffset="8751.2">1555 17482,'18'0,"1"0,-1-19,1 19,-1 0,1-19,0 19,-1 0</inkml:trace>
  <inkml:trace contextRef="#ctx0" brushRef="#br0" timeOffset="9686.09">848 17072,'-19'-18,"0"18</inkml:trace>
  <inkml:trace contextRef="#ctx0" brushRef="#br0" timeOffset="11906.44">1276 17407,'0'19,"-19"-19,19 18,0 1,0 0,0-1,0 1,0-1,0 1,0-1,19-18,-19 19,18-19,1 0,-19-19,18 19,-18-18,19-1,-19 1,0-1,0 1,0-1,-19 19,1 0,18 19,-19-19,19 18,-18-18,18 19,0-1,-19-18,19 19,0-1,0 1,19-19,-1 0,1 0,-19-19,18 19,1-18,-19-1,18 19,-18-18,0-1,19 1,-38 18,19 18,-18-18,18 19,-19-19,19 18,-18-18,18 19,-19-1,19 1,0 0,0-1,0 0,19-36,-1 18,-18-18,0-1,19 19,-19-19,0 1,0-1,0 1,0-1,0 1,0-1,-19 0,1 19,-1 19,1-19,-1 19,0-19,19 18,-18 1,18-1,0 1,0-1,18-18,-18 19</inkml:trace>
  <inkml:trace contextRef="#ctx0" brushRef="#br0" timeOffset="12630.05">1815 16961,'0'0,"0"18,19-18,-1 0,1 0,-1-18,1 18,-1 0,2 0,-2-19,19 19,-18 0,0-18,-1 18,0 0,20 0,-20-19,1 19,-1 0,1 0</inkml:trace>
  <inkml:trace contextRef="#ctx0" brushRef="#br0" timeOffset="12875.05">1852 17072,'19'0,"-1"0,1 0,-19-18,18 18,2 0,-2 0,0 0,1-19,0 19,18 0,-19 0,1-19,0 19,-1 0</inkml:trace>
  <inkml:trace contextRef="#ctx0" brushRef="#br0" timeOffset="13310.47">2354 16793,'0'18,"0"1,0 0,19-19,-19 19,0-1,0 1,19 0,-19-1,18 1,-18-1,0 1,0-1,19 1,-19 0,0-1,19-18,-19 18,0 1,18-19,-18 19,0 0,19-19</inkml:trace>
  <inkml:trace contextRef="#ctx0" brushRef="#br0" timeOffset="13906.42">2522 16886,'0'0,"0"-18,0-1,18 19,1-19,0 19,-19-19,19 19,-1 0,0 0,-18-18,19 18,0 0,-1 0,-18 18,0 1,19-19,-19 19,0 0,0-1,-19 1,19 0,0-1,-18 1,18-1,-19-18,19 19,-19-1,19 1,-18-19,18 19,-18-1,36-18,0 0,1-18,0 18,-1 0,1 0,0-19,-1 19,1 0,0 0,-1 0,-18-19,18 19,1 0,0 0,-19-18,19 18</inkml:trace>
  <inkml:trace contextRef="#ctx0" brushRef="#br0" timeOffset="14534.99">2987 16775,'-18'0,"-1"0,19 18,0 0,0 1,19-19,-19 19,18-19,-18 19,19-19,-1 0,-18 18,19-18,0 19,-1-19,0 19,1-19,0 18,0-18,-19 19,18-19,0 18,2 1,-20-1,0 1,-20-19,2 19,0-19,-1 0,0 0,0 0,1 0,0 0,18-19,-19 19,0-19,1 1,18-1,0 1,0-1,0 1,0-1,0 0,0 1,0-1,0 0,0 0,18 19,-18-18,0 0,0-1,0 0,-18 19,-1 0</inkml:trace>
  <inkml:trace contextRef="#ctx0" brushRef="#br0" timeOffset="15170.02">3229 16756,'0'-19,"19"19,-1 0,-18-18,19 18,-1 0,1 0,-19 18,19-18,-19 19,0 0,0-1,0 0,-19 1,19 0,-19-19,19 19,19-19,0 0,-1 0,0 0,1 0,0 0,0 18,-1-18,-18 19,19 0,-19-1,0 1,-19-19,1 18,-1 1,0-19,0 18,1-18,0 0,-1 19,0-19,1 0,-1 19,1-19,-1 0</inkml:trace>
  <inkml:trace contextRef="#ctx0" brushRef="#br0" timeOffset="15641.78">3620 16663,'0'-19,"0"38,0 0,18-19,-18 18,18 1,-18-1,19 1,-19 0,0-1,19 0,-19 1,0 0,0 0,19-1,-19 1,0 0,0-1,0 1,0-1,0 1,0-1,0 1,0 0</inkml:trace>
  <inkml:trace contextRef="#ctx0" brushRef="#br0" timeOffset="16002.88">3843 16737,'-19'0,"19"19,-18-19,18 19,-19-19,1 18,18 0,-19-18,19 19,0 0,-19 0,19-1,0 1,19 0,0-19,-1 0,1 0,-1 0,1 0,-1 0,1 0,0 0,-1 0,0 0,1 0,1 0,-2 0,0 0,1 0,0 0</inkml:trace>
  <inkml:trace contextRef="#ctx0" brushRef="#br0" timeOffset="16319.03">4029 16682,'-19'0,"38"0,0 0,-1-19,1 19,-1 0,1 0,-1 0,1 0,0-19,-1 19,0 0,2 0,-1 0,-1 0,0 0,-18-19,19 19,0 0,-1 0,1 0</inkml:trace>
  <inkml:trace contextRef="#ctx0" brushRef="#br0" timeOffset="16563">4196 16663,'18'19,"2"-1,-1-18,-1 19,0-1,1 1,0-19,-19 19,18-1,1 0,-19 1,18 0,1-19,-19 19,0-1,0 1,0 0,0-1,0 1,0-1,0 1,-19-1,1-18,-1 19,1-19,-1 0,0 0,1 0,0 0,-1 0,-1 0</inkml:trace>
  <inkml:trace contextRef="#ctx0" brushRef="#br0" timeOffset="18157.8">531 18132,'0'19,"0"0,19-1,-19 1,0 0,19 0,-19-1,0 19,0-18,18-1,-18 19,0-18,0-1,18 20,-18-20,0 1,0 19,19-20,-19 0,0 1,0 0,0-1,19-18,-19 19,0-1,0 1,19-19,-19-19,0 1,0-1,18 19,-18-18,0-1,19 0,-19 1,0 0,19-1,-19 0,18 0,-18 1,19 18,-1 0,1 0,-1 18,1-18,-19 19,19 0,-1-19,0 19,-18-1,19-18,1 18,-2 1,0-19,1 19,0-1,-1-18,1 19,-1-19,1 0,-19-19,18 19,-18-18,19-1,-19 0,0 1,0 0,0-1,0 0,0 0,0-18,0 18,0 1,0-19,0 18,0-18,-19 0,19 19,0-20,0 19,0 1,-18-1,18 0,0 1,0-1,-19 1</inkml:trace>
  <inkml:trace contextRef="#ctx0" brushRef="#br0" timeOffset="19821.88">1536 18207,'0'-19,"0"1</inkml:trace>
  <inkml:trace contextRef="#ctx0" brushRef="#br0" timeOffset="22090.89">1703 18245,'0'0,"-18"-19,-1 19,19 19,-19-19,1 0,18 18,-19 0,19 1,-18-19,18 19,-19-1,19 1,0-1,0 1,19-19,-1 0,1 0,-1 0,1 0,-19-19,19 19,-1-18,1-1,0 1,-19-1,19 19,-19-19,0 1,0 0,-19 18,19 18,19 0,-19 1,18 0,-18-1,18 1,1-1,-19 1,19-1,-19 1,18 0,-18-1,19 1,-19 0,18 18,-18-19,0 1,0 0,0-1,0 1,0-1,-18 1,-1 0,1-19,-1-19,0 19,19-19,-18 19,18-18,-18-1,18 1,0-1,0 0,0 1,18 0,-18-1,18 0,1 19,-19-19,19 19</inkml:trace>
  <inkml:trace contextRef="#ctx0" brushRef="#br0" timeOffset="23587.45">1982 18300,'0'0,"-18"0,0 19,18-1,0 1,-20-19,20 18,0 1,0-1,20 1,-2 0,0-1,1-18,-19 19,19-19,0 0,-1 0,-18-19,18 19,-18-18,0-1,0 0,-18 19,18-18,-18 18,-1-19,0 19,19-18,-19 18,19-19,0 1,19 18,0-19,0 19,-1 0,-18-19,18 19,1 0,0-18,-1 18,-18 18,0 1,0 0,19-1,-19 1,18-1,-18 1,19-19,-19 18,0 1,19-19,0 0,-1 0,0 0,-18-19,19 1,-19-1,0 1,19-1,-19 1,19-1,-19 0,18 19,0 19,-18 0,0-1,0 1,0-1,0 1,0-38,0 1,0-1,19 19,-19-18,0-1,19 19,-19-19,0 1,18 18,1 0,0 0,-19 18,0 1,0 0,18-19,-18 18,19-18,0 0,-1 0,0 0,1-18,0 18,0-19,-19 0,18 1,0 0,-18-1,0 0,0 0,-18 19,0 0,-1 19,0-19,19 19,0 0,-19-1,19 0,19-18,0 0,0-18,-19 0,18 18,-18-19,18 19,-18-19,0 0,19 19,0 19,-19 0,18-19,-18 19,19-1,-19 0,19 1,-19 0,0-1,18-18,-18 19,19-1,-19 1,19-1,-19 1,0 0,0-1,0 1,-19-19,0 19,1-19,-1 0,19-19,-19 19,1 0,18-19,0 1,0-1,0 0,0 1,18-1,1 1,-19-1,19 19</inkml:trace>
  <inkml:trace contextRef="#ctx0" brushRef="#br0" timeOffset="23858.6">2187 18114,'0'-19,"0"1,19 18,0 0,-19-19</inkml:trace>
  <inkml:trace contextRef="#ctx0" brushRef="#br0" timeOffset="24690.29">3098 17872,'0'-19,"-18"19,18 19,0 0,0-1,0 1,18 0,-18 18,0-19,0 1,0 0,19 18,-19-19,0 19,0-18,19 18,-19-18,0 19,0-20,19 0,-19 1,0 0,18-1,-18 1,18-1,2 1,-2-19,1 0,-1-19,1 1,-1 18,-18-19,19 1,-19-1,0 0,19 1,-1 0,-18-1,0 0,0 0,0 1,0-1,0 38,-18-19,18 18,0 1,-19 0,19 0,0-1,0 0,0 1,0 0,19-1,-1-18,0 19,1-19,0-19,0 19,-19-18,0-1,0 0,0 1,0 0,0-1,-19 19,19-19,-19 19,0-19</inkml:trace>
  <inkml:trace contextRef="#ctx0" brushRef="#br0" timeOffset="24882.8">3006 18095,'0'0,"18"-18,1 18,0 0,-1-19,0 19,1 0,19-18,-20 18,20 0,-1-19</inkml:trace>
  <inkml:trace contextRef="#ctx0" brushRef="#br0" timeOffset="26446.89">3974 18188,'0'19,"-20"-19,20 19,0 0,0-38,20 19,-20-19,0 0,18 19,-18-18,0-1,0 0,18 1,-18-1,0 1,0-1,0 1,0-1,0 0,0 1,-18 18,18-18,-18 18,-2 0,1 0,1 0,0 0,18 18,-19-18,19 18,19-18,-1 0,0 0,1 0,1 0,-2 0,0 0,-18 19,19-19,0 0,-1 0,1 19,-1-19,-18 18,19 1,-19-1,0 1,18-19,-18 18,19-18,-19 19,19-19,-1 0,0 0,2 0,-1 0,-1 0,0-19,1 19,0-18,-1-1,1 19,-19-18,18 18,-18-19,0 1,19 18,-19-19,0 0,0 1,-19 18,19-18,-18 18,-1 0,1 0,-1 18,19 0,0 1,0 0,0-1,0 1,0-1,0 1,19-1,-19 1,18 0,1-19,-19 18,18-18,1 0,-1 0,1 0,0 0,-1 0,1-18</inkml:trace>
  <inkml:trace contextRef="#ctx0" brushRef="#br0" timeOffset="27378.73">4568 17779,'0'0,"-18"-18,18-1,-18 19,18 19,0-1,0 1,18-1,-18 1,0-1,18 20,-18-20,0 20,19-19,-19 17,0-17,19 18,-19 0,0 0,18 1,-18-1,19-18,-19 18,18 0,-18-18,19 18,-19-19,18 1,-18-1,19 1,-19 0,19-19,-19 18,18 1,1-19,-19-19,0 1,0-1,0 0,0 1,0-1,-19 1,19-1,0 1,-18 18,18-19,-19 0,19 1,-19 0,1-1,-1 0,19 0,-18 19,-1-18,1 18,18-19,-19 19,38 0,-1 0,1 0,-1 0,1-19,-19 1,18 18,1-19,-19 1,19-1,-19 1,0-1,0 0,0 1,0 0,0-1,0 0,18 38,-18 0,19-19,-19 18,0 0,19 1,-19 0,19-1,-19 1,18-1,-18 1,18-19,-18 18,19-18,0 0,-1 0,-18-18,19 18,-1-19,1 1,-19-1,18 19,-18-18,20-1,-20 0,0 1,18 0,-18-1,0 0,-18 19,18 19,0 0,0-1,0 0,18 1,-1 0,2-1,0-18,-19 19,19-19,-1 0</inkml:trace>
  <inkml:trace contextRef="#ctx0" brushRef="#br0" timeOffset="27521.75">5070 17853,'0'0,"-19"0,0-18,2 18,17-19</inkml:trace>
  <inkml:trace contextRef="#ctx0" brushRef="#br0" timeOffset="28473.78">5218 17853,'-18'0,"-1"19,1-19,18 19,-19-19,19 18,-19 1,19 0,0 0,0-1,19 0,0 1,-1-19,1 0,-1 0,-18-19,19 19,-19-18,19 0,-19-1,0 0,19 19,-1 0,-18 19,18-19,1 19,-19-1,19 0,0 1,-1 0,-18-1,18 1,1-1,-19 19,19-18,-19 0,0-1,18 20,-18-19,0-1,0 0,-18 1,18 0,-19-19,19 18,-19-18,19-18,-18 18,0-19,-1 0,19 1,0 0,-19-1,19 0,0 0,0 1,0-1,19 0,-19 1,19-1,-19 1,18-1,0 1,-18-1,19 0,0 19,-1-18,-18 0,19-1,-1 19,1-19,-19 0,19 19,-19-18,0-1,19 19,-19-19,0 1,-19 18,0 0,0 0,19 18,-18-18,18 19,-19 0,19-1,0 1,0 0,0 0,0-1,19 0,-19 1,18 0,1-1,0-18,0 0,-1 0,0-18,1 18,-19-19,19 19,0-19,-19 1,18 18,-18-18,0-1,18 0,-18 0,0 1,0-1,19 0,-19 1,19-1,-1 19,-18 19,19-19,-19 18,19-18,-19 19,0 0,0-1,0 1,18-19,-18 19,0 0,19-1,-19 0,19-18,-19 19</inkml:trace>
  <inkml:trace contextRef="#ctx0" brushRef="#br0" timeOffset="29126.64">5981 17816,'-19'0,"1"0,0 19,-1-19,19 18,-19-18,19 19,-19 0,19-1,-18 1,18 0,0 0,0-1,18-18,1 18,0-36,0 18,-19-18,0-1,18 19,-18-19,0 0,0 1,0 36,18-18,-18 19,19 0,-19 0,19-19,0 18,-1-18,1 0,-1 0,1 0,0 0,-19-18,18 18,-18-19,18 19,-18-19,19 0,-19 1,19-1,-19 0,0 1,0-1,0 1,0-1,0 1,0-1,0 0,0 1,0 0,0-2,0 1,0 1,0 0,-19 18,19-19,0 38,0-1,0 0,0 1,0 19,0-20,0 1,19 0,-19-1,0 1,19-1,-19 1,18-1,-18 1,18 0,-18-1,19 1,0 0,0-19,-19 19,18-19</inkml:trace>
  <inkml:trace contextRef="#ctx0" brushRef="#br0" timeOffset="29326.97">6074 17761,'19'0,"0"0,-1 0,0 0,20 0,-19 0,-1-19,19 19,-18 0,18 0</inkml:trace>
  <inkml:trace contextRef="#ctx0" brushRef="#br0" timeOffset="29966.85">6520 17705,'-18'0,"0"0,18 18,-19-18,19 19,-19-19,19 19,0-1,-19-18,19 19,0-1,0 1,0-1,0 1,19 0,0-1,0-18,-1 19,0-19,2-19,-2 19,1-18,-1 18,-18-19,19 19,-19-19,0 1,0-1,0 1,0-1,0 1,-19-1,1 19,18-19,-19 19,1 0,-2 0,2 0,0 0,18 19,-19-19,19 19,-19-19,19 18,0 1,0-1,0 1,19-1,0-18,-1 0,0 0,-18-18,20 18,-2-19,1 1,-19-1,18 19,1-18,-1-1,-18 0,19 19,-19-18,19 0,-1-2,0 1,1 19,-19 19,19-19,-19 20,0-2,0 0,0 1,0 0,19-19,-19 18,0 1,0-1,18-18,-18 19,0-1,19-18,-19 19,19 0,-1-19,1 0,-1 0,1 0,-1 0,1 0,0 0</inkml:trace>
  <inkml:trace contextRef="#ctx0" brushRef="#br0" timeOffset="30389.84">7209 17705,'0'18,"19"-36,-1 18,0 0,1 0,1 0,-2-18,0 18,1 0,0 0,-1 0,1 0,-1-20,1 20,-1 0,1 0,0 0,-1-19,1 19,0 0,0 0</inkml:trace>
  <inkml:trace contextRef="#ctx0" brushRef="#br0" timeOffset="30650.32">7246 17816,'0'19,"18"-19,1-19,1 19,-2 0,0 0,1 0,0-18,-1 18,1 0,-1 0,1-19,-1 19,1 0,0 0,-1 0,1-18,0 18,0 0,-1 0,0-19</inkml:trace>
  <inkml:trace contextRef="#ctx0" brushRef="#br0" timeOffset="32593.9">5777 18710,'0'0,"0"18,0 0,0 1,0 0,0 0,0-1,-19 0,19 1,0 0,0-1,0 1,0-1,19 1,-19 0,0 0,0-1,0 0,0 1</inkml:trace>
  <inkml:trace contextRef="#ctx0" brushRef="#br0" timeOffset="33310.11">5962 18803,'-18'0,"0"-19,18 0,18 19,-18-19,18 19,-18-18,19 18,0-18,0 18,-19-19,18 19,1-19,-1 19,1 0,-19-19,19 19,-1 0,0 0,1 0,0 0,-19 19,19-19,-19 19,0 0,0-1,0 0,-19 1,19 0,-19 0,19-1,-19 0,1 1,0 0,18-1,-19-18,0 19,19-1,-18-18,-1 0,19 19,-18-19,-1 0,19 19,19-38,-1 19,1 0,-1 0,1 0,0-19,-1 19,0 0,1 0,0 0,0 0,-1 0,0 0,1-18,0 18,0 0,-1 0,1 0,-19-19,18 19,1 0,-19-18</inkml:trace>
  <inkml:trace contextRef="#ctx0" brushRef="#br0" timeOffset="33977.8">6502 18653,'0'-18,"-18"18,18 18,18-18,-18 19,18-19,2 19,-2-19,-18 19,19-19,-19 18,18-18,-18 18,19-18,-19 19,18 0,-18 0,19-19,-19 18,0 0,0 1,-19 0,1-1,-1-18,1 19,-1-19,1 0,-2 0,2 0,0-19,-1 19,19-18,0-1,0 0,0 1,0 0,19 18,-19-19,18 19,-18-19,18 0,2 19,-20-18,18 18,-18-18,19 18,-1-19,1 0,-1 0,-18 1,19 18,-19-19,0 1,-19-1,1 19,-1 0,19-19,-18 19,-1 0,1 0,-2 0,2 19,0-19,18 19</inkml:trace>
  <inkml:trace contextRef="#ctx0" brushRef="#br0" timeOffset="34641.55">6781 18635,'-18'-19,"36"19,-18-18,19 18,0-19,-1 19,-18-19,19 19,-1 0,1 0,-1 0,-18 19,0 0,0-1,0 1,0-1,0 1,-18 0,18 0,-19-19,19 18,-18-18,18 18,-19-18,19-18,19 18,-1-18,1 18,-1 0,1 0,-19 18,19-18,-19 18,0 1,0 0,0 0,-19-19,19 18,-19 0,1 1,-1-19,1 0,18 19,-19-19,1 0,-1 18,0-18,1 0,-1 0,0 0,0 0</inkml:trace>
  <inkml:trace contextRef="#ctx0" brushRef="#br0" timeOffset="35062.15">7060 18542,'0'18,"0"1,19-19,-19 19,0-1,19-18,-19 19,0-1,0 1,18-19,-18 19,0 0,0-1,0 0,0 1,0 0,0 0,0-1,19-18,-19 18,0 1,0 0,0-1,-19-18,19 19</inkml:trace>
  <inkml:trace contextRef="#ctx0" brushRef="#br0" timeOffset="35409.78">7321 18635,'0'18,"-18"-18,-2 0,1 19,1-19,0 19,-1-19,19 19,-19-19,19 18,0 0,-18 1,18 0,18 0,1-19,-19 18,19-18,-1 0,0 0,-18 18,19-18,1 0,-2 0,0 0,1 0,0 0,-1 0,1 0</inkml:trace>
  <inkml:trace contextRef="#ctx0" brushRef="#br0" timeOffset="35721.78">7432 18616,'19'0,"-1"0,-18-18,19 18,0 0,-1 0,1-19,0 19,0 0,-1 0,0-19,1 19,0 0,-1 0,1 0,-1 0</inkml:trace>
  <inkml:trace contextRef="#ctx0" brushRef="#br0" timeOffset="36006.5">7563 18579,'0'19,"0"-1,19-18,-19 19,18-19,-18 18,18 1,-18 0,19 0,-19-1,0 0,0 1,0 0,0 0,0-1,0 0,-19-18,19 19,-18-19,18 19,-18-19,-1 18,0-18,0 0,1 0,-1 0,0 0,1 0,18-18,-19 18</inkml:trace>
  <inkml:trace contextRef="#ctx0" brushRef="#br0" timeOffset="36725.6">7935 18728,'-19'0,"38"0,-19-18,18 18,1 0,-1 0,1 0,-1 0,1-19,0 19,-1 0,1 0,0 0,0 0,17 0,-17-19,0 19,-1 0,1 0,-1 0,1 0,-1-19,2 19,-2 0,-36 0</inkml:trace>
  <inkml:trace contextRef="#ctx0" brushRef="#br0" timeOffset="38233.57">8474 18486,'-19'0,"19"-19,0 1,0-1,19 19,-19-19,19 19,-1-18,1 18,-1 0,1 0,0 0,0 0,-1 18,0-18,-18 19,19 0,-19-1,0 1,-19 0,19 0,-18-1,0 0,-1-18,19 19,-19-19,0 0,19 19,-18-19,-1 0,1 18,18-36,18 18,1 0,-19-19,18 19,1 0,0 0,0 0,-1 19,0-19,1 0,0 18,-19 1,19-19,-19 18,18 1,-18 0,0 0,-18-1,18 0,-19-18,19 19,-19-19,0 0,19 19,-18-19,0 0,-1 0,0 19,0-19,1 0,-1 0,1 0,-1 0,0 0,1-19</inkml:trace>
  <inkml:trace contextRef="#ctx0" brushRef="#br0" timeOffset="39017.74">8995 18486,'18'0,"-18"-19,-18 19,18 19,-18-19,-1 0,0 0,0 0,1 0,0 0,-1 0,0 0,19 19,0 0,0-1,0 0,0 1,0 0,0-1,19-18,0 0,-19-18,18 18,0 0,1 0,0 0,0 0,-1 0,0 0,1 0,0 0,-19 18,0 1,0-1,0 1,-19-19,19 19,-19-19,1 19,0-1,-1-18,0 0,0 18,1-18,0 0,-1 0,0 0,1 0,-1 0,0 0,1 0,-1 0,0 0</inkml:trace>
  <inkml:trace contextRef="#ctx0" brushRef="#br0" timeOffset="39522.58">9144 18486,'0'-19,"-19"19,19 19,0 0,-18 0,18-1,0 0,-19 1,19 0,0-1,0 1,0-1,0 1,0 0,0 0,0-1,19-18,-1 18,1-18,0 0,-19-18,18 18,0 0,-18-18,19 18,0 0,-19-19,19 19,-1-19,0 0,1 1,-19-1,19 1,-19-1,0 0,0 1,-19 18,19-18,-19 18,1-19,0 19,-1-19,0 19,0 0,1 0,0-19,-1 19,0 0,1 0,-1 0,0 19</inkml:trace>
  <inkml:trace contextRef="#ctx0" brushRef="#br0" timeOffset="40121.71">9497 18374,'-19'0,"19"-18,-18 18,18 18,0 1,0-1,0 1,0 0,0-1,0 1,0 0,0 0,0-1,0 0,-18 20,18-20,0 1,0-1,0 1,0 0,0 0,-19-19,19 18,0 0,0 1</inkml:trace>
  <inkml:trace contextRef="#ctx0" brushRef="#br0" timeOffset="40442.71">9609 18542,'-18'0,"-2"0,2 0,0 18,-1-18,0 0,19 19,-19-19,19 19,-18-19,18 18,0 1,18-1,1-18,0 0,0 0,-19 19,18-19,0 0,2 0,-2 0,1 0,-1 0,1 0,-1 0,1 0,0 0,-1 0,0 0</inkml:trace>
  <inkml:trace contextRef="#ctx0" brushRef="#br0" timeOffset="40698.41">9721 18505,'0'-19,"18"19,-18-19,18 19,1 0,0-18,0 18,-1 0,1 0,0-19,-1 19,1 0,-1 0,1 0,-1 0,1 0,0 0</inkml:trace>
  <inkml:trace contextRef="#ctx0" brushRef="#br0" timeOffset="40926.71">9851 18430,'0'0,"0"19,0-1,19 1,-19 0,0 0,18-1,-18 0,0 1,0 0,0-1,-18-18,18 19,-19-19,19 18,-19 1,1-19,-1 0,0 19,0-19,1 0,0 0,-1 19,0-19,1 0,-1 0</inkml:trace>
  <inkml:trace contextRef="#ctx0" brushRef="#br0" timeOffset="42017.7">7377 19156,'-19'0,"19"18,-19-18,38 0,0 0,-1 0,1 0,-1 0,1 0,-1 0,1 0,18 0,-18 0,0-18,18 18,-19 0,20 0,-20 0,19 0,-18-19,-1 19,20 0,-20 0,1 0,0 0,0 0,-1 0,-18-19,18 19,1 0</inkml:trace>
  <inkml:trace contextRef="#ctx0" brushRef="#br0" timeOffset="42282.49">7451 19304,'0'0,"18"-18,1 18,0-18,-1 18,20 0,-19-19,-1 19,19 0,0-19,-18 19,18 0,-19-18,20 18,-1 0,-18 0,18-19,-19 19,20 0,-20 0,1-19,18 19,-19 0,1 0,0 0,-1-18</inkml:trace>
  <inkml:trace contextRef="#ctx0" brushRef="#br0" timeOffset="46571.51">4085 12737,'0'-18,"-19"18,19 18,0 1,0 0,19-1,-19 1,0 0,0 18,0-18,0-1,0 19,18-18,-18 18,0 0,0-18,0 18,0 0,0 1,0-2,0-17,0 19,0-20,0 19,0-18,0 0,19-1,-19 1,0-1,0 1,18-19,-18-19,19 1,-19-1,19 1,-19-1,18 0,-18 0,18 1,-18 0,0-1,0 0,20 0,-20 1,0 0,0-1,19 0,-19 1,0-1,0 0,18 19,-18 19,18-19,-18 19,19-19,-19 18,19 1,-19 0,18-1,1 0,-19 1,18 0,1 18,-19-19,18 1,-18 0,19 0,0-19,-19 18,18 1,-18-1,19-18,-19-18,19 18,-19-19,0 1,19-1,-19-19,0 20,18 0,-18-20,0 1,18 19,-18-20,0 1,0 0,0-1,19 2,-19-2,19 1,-19 0,0 18,0-18,0 18,0 1,0-20,0 20,18 0</inkml:trace>
  <inkml:trace contextRef="#ctx0" brushRef="#br0" timeOffset="48693.63">4364 13631,'0'18,"0"1,0-1,0 1,-19 0,19-1,0 0,0 1,0 0,0 0,0-1,0 1,0 0,0-1,0 1,0-1,0 1,0-1,19-18,-19 19,0 0,18-19,1 0,-1 0,-18-19,19 19,0-19,-1 1,-18-1,19 19,-19-18,0-1,0 1,19 18,-38 0,19 18,0 1,0-1,19-18,-19 19,19-19,-1 0,0 0,1 0,0 0,-1 0,-18-19,0 1,0-1,0 1,-18 18,18-19,-19 19,0 0,1 0</inkml:trace>
  <inkml:trace contextRef="#ctx0" brushRef="#br0" timeOffset="48966.7">4196 13817,'18'0,"2"0,-1 0,-1 0,0 0,1 0,0 0,-1-19,1 19,-1 0,1 0,-1 0,1 0,0-19,-1 19</inkml:trace>
  <inkml:trace contextRef="#ctx0" brushRef="#br0" timeOffset="50051.44">4661 13947,'19'0,"-19"-19,18 19,-18-18,19-1,-19 1,19 18,-19-19,0 0,18 1,-18-1,0 0,19 0,-19 1,0 0,0-1,-19 0,1 19,-1 0,0 0,38 0,0 0,-1 0,1 19,0-19,0 0,-1 19,0-19,-18 18,0 0,19-18,-19 19,0 0,0 0,19-1,-19 1,18-19,1 0,-19 19,18-19,1 0,-1 0,2 0,-2 0,-1 0,-17-19,19 19,-19-19,19 19,-19-18,0-1,0 0,0 0,0 1,-19 18,19-18,-19-1,19 38,-17-19,17 18,0 0,0 1,0 0,0 0,0-1,0 1,0 0,17-1,2-18,-19 19,19-19,0 0,-1-19,0 19,1 0,0 0,-1-18</inkml:trace>
  <inkml:trace contextRef="#ctx0" brushRef="#br0" timeOffset="50591.57">5256 13519,'-19'0,"19"-19,0 38,19 0,-19-1,19 0,-19 2,0-2,0 1,0-1,0 1,0 18,0-18,0-1,0 19,0-18,0 18,0-18,0 18,0-18,0-1,0 19,0-18,-19 0,19 17,0-17,0 0,0 0,19-1,-19 1,18-19,-18 19,18-19,-18-19,0 0,0 1,19 18,-19-19,0 0,0 0,0 1,-19 0,1 18,18-19,-18 19,-1-19,0 1,0 18,1-19,-1 1,38 18,-1-19,1 19,0 0,0 0,-1 0,0 0,1 0,0-18</inkml:trace>
  <inkml:trace contextRef="#ctx0" brushRef="#br0" timeOffset="51565.85">4885 12980,'0'18,"18"-18,-18-18,19 18,-1 0,1 0,-1-19,2 19,-2 0,-1-19,2 19,0 0,0 0,-1-19,0 19,1 0,0 0,-1-18,1 18,-1 0,1 0,0 0,-19-18,19 18</inkml:trace>
  <inkml:trace contextRef="#ctx0" brushRef="#br0" timeOffset="51825.51">4959 13128,'18'0,"2"0,-2 0,-1-18,2 18,0 0,0 0,17 0,-17-19,18 19,-18 0,18 0,1-19,-20 19,0 0,20 0,-19 0</inkml:trace>
</inkml:ink>
</file>

<file path=ppt/ink/ink2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50:05.053"/>
    </inkml:context>
    <inkml:brush xml:id="br0">
      <inkml:brushProperty name="width" value="0.05292" units="cm"/>
      <inkml:brushProperty name="height" value="0.05292" units="cm"/>
      <inkml:brushProperty name="color" value="#002060"/>
    </inkml:brush>
  </inkml:definitions>
  <inkml:trace contextRef="#ctx0" brushRef="#br0">11425 17395,'-18'0,"-1"0,0 0,0 0,1 0,-1 18,0-18,1 19,-1-19,19 19,-18-19,18 18,-19-18,1 18,-1 1,0 0,19 0,0-1,0 0,0 2,0-2,0 1,19-1,0-18,-19 19,18-19,1 0,-1 0,1 0,-1 0,1-19,0 19,-1-18,1-1,0 1,0-2,-19 2,18 18,-18-18,0-1,0 0,18 0,-18 1,0 0,0 36,0 0,0 1,0 0,0 0,0-1,0 0,0 2,0-2,0 1,0-1,0 1,0-1,0 1,19 0,-19-1,0 0,0 1,0 0,0 0,0-1,19 1,-19 0,0-1,0 1,0-1,0 1,0-1</inkml:trace>
  <inkml:trace contextRef="#ctx0" brushRef="#br0" timeOffset="805.17">11593 17562,'0'0,"0"-18,0-1,18 19,-18-19,18 19,-18-19,19 19,0-18,0 18,-1-18,0 18,1 0,-19-19,19 19,-1 0,1 0,-1 19,-18-1,0 0,19 1,-19 0,0 0,0-1,0 0,-19 2,1-2,18 1,-19-19,19 18,0 1,-18-19,-1 18,0 1,19-38,19 19,0-18,-1 18,1 0,-19-19,18 19,1 0,0 0,0 0,-1 19,0-19,1 18,0-18,-19 19,19-19,-19 19,0-1,0 0,0 1,0 0,-19-19,19 19,-19-1,0-18,1 0,18 19,-18-19,-1 19,0-19,0 0,1 0,-1 18,1-18,-1 0,0 0,1 0,0 0,18-18,-19 18,19-19</inkml:trace>
  <inkml:trace contextRef="#ctx0" brushRef="#br0" timeOffset="1593.99">12001 17562,'-18'0,"18"-18,0-1,18 19,-18-19,19 19,0-19,-1 19,1-18,0 18,-1 0,1 0,-19-18,19 18,-19 18,18-18,-18 18,0 1,0 0,0 0,0-1,0 0,0 2,0-2,-18-18,18 19,-19-1,0-18,19 19,-18-19,18 18,0-36,18-1,1 19,0 0,-1 0,0 0,1 0,0 19,0-19,-19 18,18-18,0 19,-18 0,0-1,0 0,0 1,0 0,0 0,-18-1,18 1,-18 0,-1-1,0 1,0-19,1 18,0-18,-1 19,0-19,1 0,-1 0,0 0,1 0,18-19,0 1</inkml:trace>
  <inkml:trace contextRef="#ctx0" brushRef="#br0" timeOffset="2060.83">12430 17469,'0'-18,"0"36,18-18,-18 18,0 1,0 0,18 0,-18-1,0 0,0 2,0-2,0 1,0-1,0 1,0-1,0 1,0 0,0-1,0 0,0 1,0 0,0 0,0-1,0 1,0 0,0-38,-18 19</inkml:trace>
  <inkml:trace contextRef="#ctx0" brushRef="#br0" timeOffset="2373.16">12616 17580,'-19'0,"19"20,-19-20,0 0,19 18,-18-18,0 19,-1-1,19 1,0-1,0 1,19 0,-1-19,0 0,1 0,0 18,0-18,-1 0,1 0,-1 0,1-18,0 18,-1 0,0 0,1 0,0 0,-19-19</inkml:trace>
  <inkml:trace contextRef="#ctx0" brushRef="#br0" timeOffset="2672.06">12745 17525,'19'0,"0"-19,0 19,-1 0,0 0,1-19,0 19,0 0,-1-18,1 18,-1 0,1 0,0 0,-19-18,18 18,0 0</inkml:trace>
  <inkml:trace contextRef="#ctx0" brushRef="#br0" timeOffset="3065.11">12857 17506,'0'19,"0"0,19-19,-19 18,19-18,-19 18,18 2,-18-2,19 1,-1-1,-18 1,19-1,-19 1,19 0,-19-1,0 0,0 1,0 0,0 0,-19 18,19-18,-19-19,1 18,-1 1,1-1,-1-18,0 19,-18-19,19 0,-1 18,-19-18,20 0,0-18,-1 18,0 0,1-19,-1 19</inkml:trace>
  <inkml:trace contextRef="#ctx0" brushRef="#br0" timeOffset="5162.33">8430 12855,'0'-18,"-19"18,0 0,1 0,0 0,-1 0,19 18,-19-18,0 0,19 19,-18-19,18 19,-19-1,19 1,0-1,0 1,0-1,19-18,-1 20,1-20,0 0,0 0,-1 0,0 0,1 0,-19-20,19 20,-1 0,1-18,-1 18,-18-19,19 19,-19-18,0-1,19 19,-19-18,0-1,0 0,0 38,0 0,19-1,-19 1,18-1,-18 1,18-1,-18 2,0-2,0 0,0 1,19 19,-19-20,0 0,0 20,0-20,0 1,0-1,0 1,0 0,0 0,0-1,0 0,0 1,0 0,0 0,0-1,-19-18</inkml:trace>
  <inkml:trace contextRef="#ctx0" brushRef="#br0" timeOffset="6045.92">8671 12911,'0'-18,"19"18,0 0,-19-19,18 19,1 0,-1 0,-18-19,19 19,0 0,0 0,-1 0,-18 19,18 0,1-1,-19 1,0-1,0 1,0-1,0 2,0-2,0 0,-19 1,19 0,-18-19,18 19,-18-19,18 18,-19-18,19 18,-19-18,0 0,19-18,0 0,19 18,0 0,-19-19,19 19,-1 0,0 0,1 0,0 0,0 0,-1 0,0 0,1 0,0 19,-1-1,1 0,0 1,-19 0,0-1,0 1,0-1,0 1,-19-19,0 19,1 0,-1-19,0 18,1-18,0 0,-1 0,0 0,0 0,1 0,0 0,-1 0,0 0,19-18</inkml:trace>
  <inkml:trace contextRef="#ctx0" brushRef="#br0" timeOffset="6730.1">9081 12911,'0'-18,"0"-1,19 19,-1 0,0 0,1 0,0 0,0 0,-1 0,-18 19,0-1,0 1,0-1,0 1,-18-1,-1 2,19-2,-19-18,19 18,-19-18,19 19,-18 0,18-38,18 19,1 0,0 0,0 0,-1 0,0 0,1 0,0 0,-19 19,18-19,1 19,0-1,-1 0,-18 1,0 0,0-1,0 1,0-1,0 1,-18-19,-1 19,0 0,1-19,-1 0,0 0,1 18,-19-18,18 0,0 0,1 0,0 0</inkml:trace>
  <inkml:trace contextRef="#ctx0" brushRef="#br0" timeOffset="7401.85">8504 13711,'0'-19,"-19"19,19-18,19 36,-19 1,19 0,0-1,-19 1,0 0,18-1,-18 1,0 0,0-1,0 0,0 1,0 0,0 0,-18-19</inkml:trace>
  <inkml:trace contextRef="#ctx0" brushRef="#br0" timeOffset="7738.12">8653 13730,'-18'0,"18"18,-19-18,19 19,0 0,0-1,0 1,19-19,-1 0,0 0,1 0,0 0,-1 0,1 0,-1 0,1 0,-19-19,19 19,0 0</inkml:trace>
  <inkml:trace contextRef="#ctx0" brushRef="#br0" timeOffset="8025.84">8783 13656,'19'0,"0"-19,-1 19,0 0,1 0,0 0,-19-19,19 19,-1 0,0 0,1 0</inkml:trace>
  <inkml:trace contextRef="#ctx0" brushRef="#br0" timeOffset="8261.84">8895 13656,'0'0,"0"18,0 0,0 1,19-19,-19 19,0-1,18-18,-18 19,0 0,0-1,18-18,-18 19,0 0,0-1,0 0,-18 1,0 0,-1 0,0-19,0 18,-17-18,17 18,0-18,0 0,-18 19,19-19,-1 0</inkml:trace>
  <inkml:trace contextRef="#ctx0" brushRef="#br0" timeOffset="9130.07">6402 12819,'0'18,"19"-18,-19 18,0 1,0 0,18-1,-18 19,18-18,-18-1,0 20,0-20,19 20,-19-1,0 19,19-19,-19 0,0 19,0-19,0 19,19 0,-19-19,0 19,18-1,-18-17,0 17,0-17,19 18,-19-19,0 0,18 19,-18-19,19-19,-19 20,0-1,0-18,0 18,0-18,19-1,-19 19,0-18,0 0,0-1,18-18,-18 18,0 1,0 0</inkml:trace>
  <inkml:trace contextRef="#ctx0" brushRef="#br0" timeOffset="11738.4">6383 12837,'19'0,"0"0,-1 0,0 0,1 0,0 0,0-18,-1 18,1 0,-1 0,1 0,0 0,-1 0,0 0,1 0,0-19,0 19,-1 0,1 0,0 0,18 0,-19 0,1 0,-1 0,1 0,0 0,-1 0,0 0,1 0,0 0,0 0,-1 0,1 0,0 0,18 0,-19 0,1 0,-1-19,1 19,0 0,17 0,-17 0,0 0,0-19,-1 19,20 0,-20 0,1 0,-1 0,1-18,-1 18,1 0,18 0,-19 0,1-19,1 19,-2 0,19 0,-18-19,-1 19,1 0,-1 0,1 0,18-18,-18 18,-1 0,1 0,0-19,0 19,-1 0,0 0,1 0,0 0,-1 0,1-18,-1 18,1 0,-1 0,1 0,0-19,-1 19,1 0,0 0,0 0,-1 0,0 0,1 0,0 0,-1-18,1 18,-1 0,1 0,-1 0,1-19,0 19,-1 0,1 0,0 0,0-19,-1 19,0 0,1 0,0 0,-1 0,1 0,-1 0,1 0,0 0,-19-18,19 18,-1 0,0 0,1 0,0 0,0 0,-1 0,0-18,1 18,0 0,-1 0,1 0,-1 0,1 0,0 0,0 0,-19-19,18 19,0 0,1 0,0 0,0 0,-1 0,0 0,1 0,0 0,-1 0,1 0,0 0,-1 0,1-19,0 19,-1 0,0 0,1 0,0 0,0 0,-1 0,0 0,1 0,0 0,-1 0,1 0,0 0,-1 0,-18 19,19-19,-19 19,0-1,0 0,19-18,-19 19,0 0,0-1,0 1,0-1,0 1,0-1,0 1,0 0,0-1,0 1,0 0,0 0,0-1,0 0,0 1,0 0,0-1,0 1,0-1,0 1,0-1,-19 2,19-2,0 0,0 1,0 0,0 0,0-1,0 0,0 1,0 0,0-1,0 1,0-1,0 1,0 0,0 0,0-1,0 0,0 1,0 0,0 0,0-1,0 0,0 1,0 0,0-1,0 1,0 0,0-1,0 1,0 0,0-1,0 0,-19 1,19 0,0 0,-18-1,18 0,0 1,0 0,0-1,0 1,-19 0,19-1,0 1,0 0,-19-1,19 0,0 1,0 0,0 0,-18-1,18 0,0 1,-19 0,19 0,0-1,0 1,0-1,-19-18,19 19,0 0,0-1,0 0,0 1,0 0,-18-19,18 19,0-1,0 0,0 1,-18-19,18 19,0 0,-19-1,0-18,0 0,19 19,-18-19,0 0,-1 0,19 18,-19-18,1 0,-1 0,0 0,1 0,-1 0,0 19,1-19,0 0,-1 0,0 19,0-19,-17 0,17 0,0 18,-18-18,0 0,18 0,-18 18,19-18,-20 0,1 0,0 19,-1-19,20 0,-19 0,-1 19,2-19,-2 0,1 0,-1 0,20 19,-19-19,0 0,-1 0,2 0,-2 0,19 0,-18 0,0 0,0 18,0-18,18 0,-18 0,0 0,18 0,-18 0,18 0,-18 0,18 0,-18 0,19 0,-1 0,-18 0,19 0,-2 0,1 0,-17 0,17 19,0-19,1 0,-1 0,1 19,-1-19,1 0,-1 0,0 18,1-18,-1 0,0 0,19 19,-19-19,1 0,18-19,0 1,-18 18,-1 0,19-19,-19 19,1 0,-1 0,19-19,-18 19,-1 0,1 0,-1 0,0 0,1 0,-1 0,0 0,0 0,1 0,0 0,-1 0,0 0,1-18,-1 18,1 0,-1 0,19-19,-18 19,-1-19,0 0,19 1,0 0,0-1,0 0</inkml:trace>
</inkml:ink>
</file>

<file path=ppt/ink/ink2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0:56.404"/>
    </inkml:context>
    <inkml:brush xml:id="br0">
      <inkml:brushProperty name="width" value="0.05292" units="cm"/>
      <inkml:brushProperty name="height" value="0.05292" units="cm"/>
      <inkml:brushProperty name="color" value="#FF0000"/>
    </inkml:brush>
  </inkml:definitions>
  <inkml:trace contextRef="#ctx0" brushRef="#br0">891 7404,'0'19,"0"0,0 0,0-1,0 0,0 1,0 0,0-1,0 1,0 0,0-1,0 1,0 0,19-19,-19 18,0 0,0 1,0 0,18 0,-18-1,0 0,0 1,19-19,-19 19,0-1,0 1,0 0,0-1,0 1,0 0,19-1,-19 0,0 1,0 0,0 0,0-1,0 0,19-18,-19 19,0 0,0 0,0-1,18-18,-18 19,0-1,18-18,-18 19,0 0,0-1,0 0,19-18,-19 19,0 0,19 0,0-19,-1 0,0 0,1 0,0 0,-1 0,1 0,-1 0,1 0,0 0,0 0,-1 0,0 0,1 0,0 0,0 0,-1 0,0 0,1 0,0 0,-1 0,1 0,0 0,-1 0,1 0,0 0,-1 0,0 0,1 0,0 0,0 0,-1 0,0 0,1 0,0 0,0 0,-1 0,1 0,-1 0,1 0,0 0,-1 0,0 0,1 0,0 0,0-19,-1 19,0 0,1 0,0 0,0 0,-1 0,1 0,-1 0,1 0,0 0,-1 0,0 0,1 0,0 0,0 0,-1-19,0 19,2 0,-2 0,1 0,-1 0,1 0,-1 0,1 0,0 0,-1 0,0-19,1 19,0 0,0 0,-1 0,1 0,0 0,-1 0,1 0,-1 0,1 0,-1 0,1 0,0 0,-1 0,0 0,1 0,0 0,0 0,-19-18,18 18,-18-18,19-1,0 0,-1 1,1-1,-19 1,18-1,-18 0,19 0,-1 1,-18 0,19-1,-19 0,19 0,-1 1,-18 0,18-1,-18 0,0 1,19-1,-19 0,20 1,-20-1,18 19,0-19,-18 1,19 0,-19-1,19 0,-19 0,18 19,-18-18,19 0,-19-1,18 0,-18 1,19-1,-19 0,18 1,-18-1,0 0,0 1,19 18,-19-18,0-1,19 19,-19-19,0 0,18 19,-18-18,0 0,18-1</inkml:trace>
  <inkml:trace contextRef="#ctx0" brushRef="#br0" timeOffset="2291.84">1579 7758,'0'-18,"0"36,-18-18,0 0,-1 0,19 18,-19-18,1 0,18 19,0 0,0-1,0 1,18-19,1 0,0 0,-1 0,0 0,1 0,0 0,0 0,-1 0,-18 19,18-19,1 18,-19 1,19-19,0 19,-19-1,18-18,-18 18,0 1,0 0,0 0,-18-19,-1 18,0-18,0 0,1 0,0 0,-1 0,19-18,0-1,0 0,0 0,0 1,0 0,0-1,0 0,19 1,-19-1,18 19,-18-19,18 19,-18-18,0-1,19 19,-19-19,0 1,0 0,0-1,-19 19,1 0,0 0</inkml:trace>
  <inkml:trace contextRef="#ctx0" brushRef="#br0" timeOffset="3032.47">1822 7758,'18'0,"0"0,1 0,0 0,0-18,-1 18,0 0,-18 18,0 0,0 1,0 0,0-1,0 1,0 0,0-1,0 1,0 0,0-1,-18-18,18 18,0 1,0 0,-18-19,18 19,0-1,-19-18,19 18,0-36</inkml:trace>
  <inkml:trace contextRef="#ctx0" brushRef="#br0" timeOffset="3880.47">2082 7758,'0'-18,"19"18,-1-19,0 19,1 0,0-19,0 19,-1 0,0 0,-18 19,0 0,0-1,0 0,0 1,0 0,0-1,0 1,-18-19,18 19,0-1,-18-18,-1 19,0 0,0-19,19 18,0-36,0-1,19 19,0 0,0-19,-1 19,0 0,-18 19,20-19,-2 0,1 0,-19 19,18-19,-18 18,19 0,-19 1,0 0,-19 0,1-19,-1 0,1 18,-2-18,2 0,0 18,-1-18,0 0,0 0,1 0,0 0,18-18</inkml:trace>
  <inkml:trace contextRef="#ctx0" brushRef="#br0" timeOffset="4399.28">2454 7740,'0'18,"0"0,0 1,0 0,0-1,0 1,0 0,0-1,0 1,0 0,0-1,0 0,0 1,0 0,0 0,0-1</inkml:trace>
  <inkml:trace contextRef="#ctx0" brushRef="#br0" timeOffset="4831.95">2677 7740,'0'18,"-18"-18,-1 18,0-18,19 19,-18-19,18 19,-19-19,19 18,-18 1,18 0,0-1,18-18,1 19,-1-19,1 0,0 0,-1 19,0-19,1 0,0 0,0 0,-1 0,1 18,0-18,-1 0,1 0,-1 0</inkml:trace>
  <inkml:trace contextRef="#ctx0" brushRef="#br0" timeOffset="6015.26">1766 8353,'0'19,"0"0,0-1,0 1,0-1,0 1,18 0,-18-1,0 0,0 1,0 0,0 0,19-1,-19 1,0 0,0-1,0 1,0-1,0 1,0-1,0 1,0 0,0-1,0 0,0 1,0 0,0 0,0-1,0 1,0 0,0-1,0 1,0-1,0 1,0-1,0 1,0 0,0-1,0 0,0 1,0 0,0 0,0-1,0 1,0 0,0-1,0 1,0-1,0 1,0-1,0 1,0 0,0-1,0 0,0 2</inkml:trace>
  <inkml:trace contextRef="#ctx0" brushRef="#br0" timeOffset="6579.26">1543 8818,'0'19,"18"-19,-18 19,18-19,1 18,-19 1,19 0,0-1,-1 1,-18-1,18-18,-18 19,0-1,19-18,-19 19,19-19,-19 19,19-19,-1 0,1 0,-19-19,18 19,-18-19,19 1,0-1,-19 1,18 18,0-19,1 1,-19-1,19 19,0-19,-1 1,-18-1,18 19,1-19,0 19,-19-19</inkml:trace>
  <inkml:trace contextRef="#ctx0" brushRef="#br0" timeOffset="7427.8">2454 8707,'0'-19,"-19"19,0 0,1 19,0-19,18 18,-19-18,19 19,-19 0,19-1,0 0,-18 1,18 0,0 0,0-1,0 1,0 0,0-1,0 1,0-1,0 1,18-1,1 1,0-19,-1 19,0-19,1 0,0 0,0 0,-1 0,1 0,0 0,-1-19,1 19,-1 0,-18-19,19 19,-1 0,1-18,0-1,-1 1,-18-1,0 1,0-1,0 0,0 1,0-1,0 0,0 0,-18 19,18-18,-19 0,0-1,19 0,-18 19,-1 0,19-18,-18 18,-1 0,1-19,-1 19,19 19</inkml:trace>
  <inkml:trace contextRef="#ctx0" brushRef="#br0" timeOffset="7800.42">2398 8874,'0'19,"18"-19,-18 19,19-19,-19 18,19 1,0-1,-19 1,18-19,-18 18,19 1,0 0,-19-1,18 0,-18 1,19-19,-19 19,18-19,-18 19,19-19,-19 18,18-18,1 0,0 0,-1 0,0 0,1 0</inkml:trace>
  <inkml:trace contextRef="#ctx0" brushRef="#br0" timeOffset="8140.19">2845 8893,'-19'0,"19"19,0-1,19 1,-19-1,0 1,0-1,18 1,-18 0,0-1,19 0,-19 1,0 0</inkml:trace>
  <inkml:trace contextRef="#ctx0" brushRef="#br0" timeOffset="8540.18">2882 9042,'0'-19,"18"19,1-19,0 19,-19-18,18 18,0 0,-18-19,19 19,-19-18,20 18,-20-19,0 1,0-1,0 38,0-1,0 1,0-1,18 1,-18-1,0 1,0 0,0-1,0 0,0 1,0 0,0 0,0-1,18 1,-18 0,0-1,19-18,-19 19,0-1,19 1</inkml:trace>
  <inkml:trace contextRef="#ctx0" brushRef="#br0" timeOffset="10304.54">2045 9507,'0'-19,"-19"19,1 0,-1 0,0 0,0 0,1 0,0 0,-1 0,0 0,0 0,1 0,18 19,-18-19,-1 0,0 0,19 18,-18-18,-1 0,1 19,-1-19,0 18,0-18,19 19,-18-19,0 19,-1-19,0 18,0-18,19 19,-18-19,0 19,-1-19,19 19,-19-19,19 18,-18-18,18 18,0 1,-19 0,19-1,-19 1,19-1,0 1,0-1,0 1,0 0,0-1,0 1,0 0,0 0,0-1,0 0,0 1,0 0,0-1,0 1,0-1,0 1,19-1,-19 1,19 0,-19-1,18 1,1 0,0 0,-1-19,0 18,1 0,0 1,0-19,-1 0,0 19,1-19,0 0,0 18,-1-18,1 0,-1 0,1 0,18 0,-19 0,1 0,0 0,0 0,-1 0,19 0,-18 0,0 0,-1-18,1 18,18 0,-18 0,-1 0,0 0,20-19,-19 19,-1 0,0 0,2-19,-2 19,1 0,-1-18,1 18,-1 0,1-18,0 18,-1-19,0 19,1-19,0 0,0 19,-19-18,18-1,1 0,-19 1,19 18,-19-19,18 1,-18-1,0 1,0-1,0 0,0 1,0 0,0-1,0 0,0 0,0 1,19-1,-19 0,0 1,0-1,0 1,0-1,0 1,0-1,-19 0,19 1,-18 18,18-18,-19-1,0 0,1 0,-1 19,0-18,0-1,1 19,0-19,-1 19,-18-18,18 18,-18 0,19-19,-20 19,1 0</inkml:trace>
  <inkml:trace contextRef="#ctx0" brushRef="#br0" timeOffset="11064.34">1933 9916,'0'0,"-18"0,18-19,0 38,0 0,0 0,0-1,0 0,0 1,18 0,-18-1,0 1,0-1,0 1,0-1,0 1,18-19,1 0,0 0,-19-19,19 19,-1 0,1 0,-19-18,18 18,1 0,0 0,-1-19,0 19,1 0,0 0,0-18,-1 18,-18-19</inkml:trace>
  <inkml:trace contextRef="#ctx0" brushRef="#br0" timeOffset="11443.77">1896 9897,'19'0,"-1"0,-18-18,18 18,1 0,0 0,0 0,-1 0,1-19,-1 19</inkml:trace>
  <inkml:trace contextRef="#ctx0" brushRef="#br0" timeOffset="11680.3">1951 9972,'0'18,"19"-18,0 0,0 0,-19-18,18 18,1 0</inkml:trace>
  <inkml:trace contextRef="#ctx0" brushRef="#br0" timeOffset="12627.36">2305 9804,'-18'0,"36"0,-18 19,19-19,-1 0,1 18,0 1,-19 0,18-19,-18 18,0 1,18-19,-18 19,0 0,0-1,0 0,0 1,-18 0,18-1,-18-18,18 19,-19-19,19 18,-19-18</inkml:trace>
  <inkml:trace contextRef="#ctx0" brushRef="#br0" timeOffset="13008.2">2305 9954,'0'18,"0"0,19-18,-19 19,0 0,0-1,0 1,0-1,18-18,1 0,0 0,-1 0,0-18,1 18,0 0,0-19</inkml:trace>
  <inkml:trace contextRef="#ctx0" brushRef="#br0" timeOffset="14467.16">1970 10344,'0'18,"0"1,0 0,0 0,19-19,-19 18,0 0,0 1,19 0,-19 0,0-1,0-1,0 2,0 0,0-1,0 1,18-19,-18 18,0 1,0 0,0 0,0-1,0 0,0 1,0 0,0 0,0-1,0 0,0 1,0 0,19-1,-19 20,0-20,0 1,0 0,0-1,0 0,0 1,0 0,0 0,0-1,0 0,0 1,18-19,-18 19,0 0,0-1,0 1,0-1,19-18,-19 19,0 0,0-1,0-36</inkml:trace>
  <inkml:trace contextRef="#ctx0" brushRef="#br0" timeOffset="15035.16">1896 10752,'0'0,"0"19,19-19,-19 19,18-19,-18 18,18 0,1-18,-19 19,19 0,-19-1,19-18,-19 19,18-19,1 0,-1-19,1 1,0-1,-1 0,-18 1,18 18,1-18,0-1,-19 0,19 0,-1 1,0 18,2-18,-20-1,18 19,-18-19,19 19,-19-19</inkml:trace>
  <inkml:trace contextRef="#ctx0" brushRef="#br0" timeOffset="15647.63">2547 10659,'-18'0,"18"19,-19 0,0-1,1 0,18 1,-19 0,19 0,0-1,-19 0,19 1,0 0,0-1,0 1,0 0,0-1,0 1,0 0,19-1,-19 0,19-18,-19 19,18-19,1 19,0-19,-1 0,1 0,-1 0,1 0,-1 0,1 0,0 0,17-19,-17 19,0-19,0 19,-1-18,1 0,0 18,-1-19,1 0,-1 1,-18-1,0 0,0 1,0-1,0-18,0 19,0-1,0 0,0 0,-18-17,-1 17,1 0,-1 0,0 1,1-1,-1 19,0-18,0 18,1 0,0 0,-1 0,0 0,1 0,18 18</inkml:trace>
  <inkml:trace contextRef="#ctx0" brushRef="#br0" timeOffset="15995.72">2603 10771,'0'19,"18"-19,-18 18,19-18,-19 18,0 1,19-19,-19 19,18-1,0 1,-18 0,19-1,-19 1,19 0,0-1,-19 0,18 1,1 0,0 0,-1-1,1-18,-1 18,1-18,-1 19,1-19,0 0,-1 0</inkml:trace>
  <inkml:trace contextRef="#ctx0" brushRef="#br0" timeOffset="16408.49">3049 10882,'0'19,"0"0,0-1,0 1,0 0,0-1,0 0,0 1,-18 0,18 0,0-1,0 0,0 1,0 0,0 0,0-1,18-18,-18 19,19-19,0 0,-1 0,1 0,-1 0,1 0,-1 0,20 0,-20-19,20 19,-1 0,0-18,0 18,0-19,0 0</inkml:trace>
  <inkml:trace contextRef="#ctx0" brushRef="#br0" timeOffset="17491.73">1207 11515,'19'0,"0"0,-19 19,19-19,-1 0,0 0,1 0,0 0,0 0,-1 0,0 0,1 0,18 0,-18 0,18 0,-18 0,18-19,0 19,1 0,-2 0,2 0,-1 0,0-19,-18 19,18 0,0 0,1 0,-2 0,2-18,-1 18,-18 0,18 0,-18 0,17-19,-17 19,0 0,18 0,-19 0,2 0,-2-18,1 18,18 0,-19 0,1 0,0-19,-1 19,0 0,1 0,0 0,-19-19,19 19,-1 0,1 0,-19-19,19 19,-1 0,1 0,-19-18,18 18,1 0,-1 0</inkml:trace>
  <inkml:trace contextRef="#ctx0" brushRef="#br0" timeOffset="18727.09">2063 11273,'0'-18,"0"36,0 0,19-18,-19 19,0 0,0 0,0-1,19-18,-19 18,0 1,0 0,0 0,18-1,-18 1</inkml:trace>
  <inkml:trace contextRef="#ctx0" brushRef="#br0" timeOffset="19531.74">1226 11589,'19'0,"-19"19,0 0,0-1,0 0,0 2,-19-2,19 19,0-18,-19 18,19-18,0 17,-18-17,18 19,-19-1,19 0,-18 0,18-18,-19 18,19 0,-19-19,19 20,-18-19,18 18,0-18,0-1,-18 1,18-1,0 1,0-1,0 1,-19-19,19 19,0-1</inkml:trace>
  <inkml:trace contextRef="#ctx0" brushRef="#br0" timeOffset="20512.05">2621 11422,'-18'0,"18"19,18-19,-18 18,19 1,-19-1,19 1,-1 0,0-1,1 19,19-18,-20 18,20 1,-20-1,19 0,0 19,-18-20,18 2,-19-1,21 1,-21 17,0-36,20 18,-20 0,1-19,-1 20,1-19,-1-1,1 1,0 0,-1-19,-18 18,18 1,2-19,-1 0,-1 18,0-18,1-18</inkml:trace>
  <inkml:trace contextRef="#ctx0" brushRef="#br0" timeOffset="21559.64">1617 11887,'-19'0,"0"0,38 0,-19-19,19 19,0-19,-1 19,-18-18,18 18,1 0,0 0,-19-18,19 18,-1 0,1 0,-1 0,1 0,0 18,-19 0,0 1,0 0,0 0,0-1,-19 1,0 0,19-1,-18-18,18 19,-19-1,1-18,18 19,-19-19,19 18,0-36,19 18,-19-19,18 19,1 0,-1 0,1 0,0 0,-1 0,0 0,1 0,0 0,0 0,-1 0,0 19,1-19,-19 18,0 1,0 0,0-1,0 0,-19-18,1 19,18 0,-18-19,-1 19,0-19,0 18,-17-18,17 19,0-19,1 0,-1 0,1 0,-1 0,0 19,0-19,1 0,0-19,-1 19,0 0,0 0,1-19,18 1,0-1</inkml:trace>
  <inkml:trace contextRef="#ctx0" brushRef="#br0" timeOffset="22016.04">2045 11906,'0'-19,"0"38,0-1,0 1,18 0,-18-1,19 1,-19-1,0 1,19-19,-19 18,18 1,-18 0,0-1,18-18,-18 18,19 1,-19 0,19 0,-19-1,19-18,-19 19</inkml:trace>
  <inkml:trace contextRef="#ctx0" brushRef="#br0" timeOffset="22688.21">2268 11980,'-18'19,"18"-38,0 1,18 18,1 0,-1 0,-18-19,19 19,-1 0,1 0,0 0,-1 19,-18-1,18-18,-18 19,0-1,0 1,0-1,-18 1,18 0,-18-19,18-19,18 19,-18-19,18 19,1 0,0 0,0 0,-1-18,1 18,0 0,-19 18,18-18,1 0,-19 19,18-19,-18 19,0-1,0 0,0 1,0 0,-18-19,18 19,-19-19,1 18,-1-18,0 19,1-19,-1 0,0 0,0 0,1 19,0-19,-1 0,0 0,1 0,18-19,0 0</inkml:trace>
  <inkml:trace contextRef="#ctx0" brushRef="#br0" timeOffset="23243.06">2621 11980,'0'-18,"0"36,0 1,0-1,0 1,19-1,-19 1,0 0,0-1,19 0,-19 1,18-19,-18 19,0 0,18-1,-18 1,19-19,-19 19,0-1,19-18,-19 19,0-1</inkml:trace>
  <inkml:trace contextRef="#ctx0" brushRef="#br0" timeOffset="23571.58">2845 12036,'-19'18,"1"-18,18 19,-19-19,19 19,-19-19,19 18,-18-18,18 18,0 1,0 0,0 0,18-19,1 0,0 0,-1 0,1 0,-1 0,1 0,-1 0,20 0,-20 0,0 0,1 0,19-19,-20 19,1 0,0 0,-1 0</inkml:trace>
  <inkml:trace contextRef="#ctx0" brushRef="#br0" timeOffset="25495.04">2547 9990,'19'0,"-1"0,1 0,-1 0,1 0,0 0,-1 0,0 0,1 0,0 0,0 0,-1 0,1 0,0 0,-1 0,1 0,-1 0,1 0,-1-18,1 18,0 0,-1 0,0 0,1 0,1 0,-2 0,0 0,1 0,0 0,-1 0,1 0,-1 0,1 0,-1 0,1 0,0 0,-1-18,0 18,2 0,-1 0,-1 0,0 0,1 0,0 0,-1 0,1 0,-1 0,1 0,-1-19,1 19,0 0,-1 0,1 0,0 0,0 0,-1 0,19 0,-18 0,-1 0,1 0,-1 0,1 0,-1 0,20 0,-20 0,1 0,0 0,0-19,-1 19,19 0,-18 0,-1 0,1 0,18 0,-19 0,2 0,16-19,-17 19,19 0,-20 0,0 0,20 0,-20 0,1 0,18 0,-18 0,18-18,-19 18,20 0,-19 0,17 0,-17 0,0 0,18 0,-18 0,-1 0,20 0,-20-19,0 19,20 0,-19 0,17 0,-17 0,18 0,-18 0,18 0,-18 0,18 0,-19 0,1-19,19 19,-20 0,0 0,20 0,-19 0,-1 0,1 0,-1 0,20 0,-20 0,0-18,1 18,0 0,18 0,-19 0,2 0,17 0,-19 0,1 0,18 0,-18 0,-1 0,19 0,-18 0,0 0,18 0,-18 0,-1-19,1 19,-1 0,1 0,18 0,-18 0,-1 0,0 0,1 0,0 0,18 0,-18 0,0 0,-1 0,1 0,18 0,-19 0,1 0,0 0,-1 0,19 0,-17 0,-2 0,0 0,1 0,18 0,-18 0,-1 0,1 0,-1 0,1 0,0 0,-1 0,0 0,-18-18</inkml:trace>
  <inkml:trace contextRef="#ctx0" brushRef="#br0" timeOffset="26308.56">4630 9637,'0'19,"19"-19,0 0,0 19,-1-19,0 0,1 18,0-18,-1 0,1 0,0 18,-1-18,1 0,18 19,-19-19,20 0,-19 19,-1-19,19 0,-18 0,18 18,-18-18,-1 0,1 0,18 19,-19-19,1 0,0 0,0 18,-1-18,0 0,-18 19,0-1,-18-18,18 19,-18 0,-1-1,0 1,0 0,1 0,0-1,-1 19,-18-18,18-1,-18 19,18 0,-18-18,19 18,-1-18,-19 0,20 18,0-19,-1 1,0 0,1-1,-1 1,0-19,19 18,-18 1,18 0,0-38</inkml:trace>
  <inkml:trace contextRef="#ctx0" brushRef="#br0" timeOffset="29488.03">1226 12947,'-19'0,"19"19,-18-19,-1 0,1 0,-1 0,0 19,1-19,0 19,18-1,-19-18,0 18,0 1,1 0,0-1,-1 1,0-1,0 1,1 18,-1-18,1-1,-1 1,0 19,1-20,0 0,18 20,-19-20,19 1,-19 18,19-19,0 2,0 16,0 2,0-19,0 17,19-17,-19 18,19-18,-1 18,0-18,20 0,-20 17,19-17,-18 0,19 0,-2-19,2 18,-1 0,0-18,0 19,19-19,-18 0,-20 19,19-19,1 0,-2 0,-17 0,0 0,18 0,-18 0</inkml:trace>
  <inkml:trace contextRef="#ctx0" brushRef="#br0" timeOffset="29988.1">1487 13301,'-19'-18,"19"-1,0 38,0-1,0 0,0 1,0 0,19-1,-19 1,0-1,0 1,0-1,0 2,0-2,0 0,0 1,0 0,0 0,0-1,0 0,18-18,-18 19,19-19,0 0,-1 0,0 0,1 0,0 0,0 0,17-19,-17 19,19 0,-20-18,19 18,-18-18,18 18,-19 0,20-19,-19 19,-1 0,0-19,1 19,0 0</inkml:trace>
  <inkml:trace contextRef="#ctx0" brushRef="#br0" timeOffset="30471.15">1412 13283,'19'0,"-1"0,1-19,0 19,-1 0,1-19,0 19,-1-19,0 19,1-18,0 18,0 0,-19-19,18 19,0 0,1 0,0 0,0-19,-1 19</inkml:trace>
  <inkml:trace contextRef="#ctx0" brushRef="#br0" timeOffset="30751.79">1524 13431,'0'18,"19"-18,-1 0,0 0,1-18,0 18,0 0,-1-19,0 19,1 0,0-18,0 18,-1 0,1-19,-1 19</inkml:trace>
  <inkml:trace contextRef="#ctx0" brushRef="#br0" timeOffset="31398.96">1896 13357,'0'-19,"19"19,-1 19,0-1,-18 1,19-19,-19 18,0 1,0-1,0 2,19-20,-19 18,0 0,0 1,0-38,0 1,0 0,0-2,0 2,0-1,0 1,19 18,-19-19,18 19,-18-18,19 18,-1-19,1 19,0 0,-1 0,0 0,1 0,-19 19,19-19,-19 18,0 1,0-1,19-18,-19 19,18-19,-18 18,18-18,-18 20,20-20</inkml:trace>
  <inkml:trace contextRef="#ctx0" brushRef="#br0" timeOffset="32096.74">2454 13245,'-19'0,"0"0,1 0,0 0,18 19,-19-19,0 19,19-1,-18 0,18 1,0 0,-19-1,19 1,0-1,0 1,0-1,19-18,-1 0,1 0,0 0,-1-18,-18-1,18 19,-18-18,19 18,-19-19,19 19,-19-18,0-1,0 0,0 1,0 0,0 36,19 0,-1 1,1-19,-19 19,19-1,-1 1,-18-1,19 1,-1-1,-18 2,19-2,-19 0,18 1,-18 19,19-20,-19 0,0 1,0 0,0-1,0 1,0-1,0 1,-19 0,1-19,18 19,-19-19,1-19,-1 19,19-19,-18 0,18 1,0-1,0 1,0-1,0 0,0 1,0 0,0-1,18 0,1 0,-1 1,1 0,-1 18</inkml:trace>
  <inkml:trace contextRef="#ctx0" brushRef="#br0" timeOffset="32415.12">2677 13301,'0'-18,"-18"18,18 18,0 0,0 1,18-19,-18 19,0-1,18-18,-18 19,0-1,19-18,-19 19,19-19,-19 18,19-18,-1 0,1 20,0-20,-1-20,1 20,-1-18,1 18</inkml:trace>
  <inkml:trace contextRef="#ctx0" brushRef="#br0" timeOffset="32590.71">2770 13170,'0'0,"-18"0,18-18</inkml:trace>
  <inkml:trace contextRef="#ctx0" brushRef="#br0" timeOffset="33372.11">2863 13226,'19'0,"-1"0,1 0,0 0,-19 19,18 0,-18 0,0-1,0 0,0 1,0 0,0-1,18-18,-18 19,0-1,0 1,0-38,0 1,0-1,19 19,-19-18,0-1,20 0,-20 1,18 18,-18-18,18 18,-18-19,19 19,0 0,-1 0,-18 19,0-1,19-18,-19 18,18 1,1 0,-1-19,-18 18,19-18,0 0,-1 0,0-18,2 18,-1-19,-1 19,-18-19,18 19,1-18,-19 0,19 18,-19-19,18 19,-18-19,0 0,0 1,0-1,0 0,-18 19,-1 0,19-18,-19 18,1 0,18 18,-18-18,18 19,0 0,0-1,0 1,0 0,0 0,0-1,0 0,18-18,-18 19,18-19,1 0,0 19,-1-19,1 0,-1 0,1 0,-1-19,1 19,0 0,-1 0</inkml:trace>
  <inkml:trace contextRef="#ctx0" brushRef="#br0" timeOffset="33872.11">3198 12891,'-19'0,"38"0,0 0,-1 0,0 0,2 0,-1 19,17-19,-17 0,0 0,18 0,-19 19,19-19,-18 18,18-18,1 19,-1-19,-19 19,20 0,-1-1,-19 0,19 20,-18-20,0 1,-1 18,1 0,0-18,0 18,-19 1,0-2,0 2,0-1,0 0,0 1,0-2,0 2,-19-1,19 0,-19-18,0 18,1-19,-1 1,-18 0,18 0,1-1,-1 0,-18-18,18 19,1-19,0 0,-1 0</inkml:trace>
  <inkml:trace contextRef="#ctx0" brushRef="#br0" timeOffset="35304.1">7180 12725,'0'-19,"-19"19,0 0,0 19,1-19,0 0,-2 18,2-18,-1 18,1 1,-1-19,1 19,18-1,-19 1,0-1,1 1,0-1,-1 1,19 18,-19-18,0 19,1-2,18-17,-19 18,19 0,0 0,0 1,0-1,0-18,0 18,0-19,0 20,0-20,19 1,-1 18,1-19,0 2,0-20,-1 18,19 0,-18 1,18-19,0 0,-19 19,20-19,-1 0,1 0,-2 0,2 0,17 0,-17 0,-1 0</inkml:trace>
  <inkml:trace contextRef="#ctx0" brushRef="#br0" timeOffset="35847.4">7291 12966,'0'19,"0"0,0-1,0 0,0 1,0 0,0-1,18 19,-18-18,0-1,19 20,-19-20,0 1,19 0,-19 0,0-1,0 0,0 1,0 0,0-1,0 1,0-1</inkml:trace>
  <inkml:trace contextRef="#ctx0" brushRef="#br0" timeOffset="36680.01">7235 12966,'0'0,"-19"0,19-19,19 1,0 18,-19-19,18 19,1-19,-1 19,1 0,0-18,0 18,-1-19,0 19,20 0,-19 0,-1-18,0 18,1 0,0 0,-1 0,1 18,-1-18,-18 19,0-1,0 1,0 0,-18-1,-1-18,19 19,-18 0,-20 0,20-1,0 0,-1 1,0-19,0 19,1-1,0-18,-1 0,0 19,19-38,19 1,0 18,-1 0,0-19,1 19,0 0,0 0,-19 19,18-19,0 18,1 1,-19-1,19 1,-19-1,18 1,-18 0,0-1,19-18,-19 19,18-19,-18 19,19-19,0 0,0 19,-1-19,-18-19,18 19,1 0,-19-19,19 19,0 0,-19-19,18 19,-18-18,18-1,-18 0,0 1,0-1,0 1,0-1,0 1,-18 18,0-19,-1 19,0 0,0 0,1 0,18 19,-18-19,18 18,0 1,0-1,-19 1,19-1,0 1,0 0,0-1,19-18,-19 19,18-19,0 19,1-19,0 0,0 0,-1 0,0 0,1 0,0-19,-1 19,1 0,18 0,-18-19</inkml:trace>
  <inkml:trace contextRef="#ctx0" brushRef="#br0" timeOffset="37819.68">7960 12836,'0'-19,"0"1,-18 18,18 18,0 1,18-19,-18 18,0 1,0-1,19 1,-19 0,0-1,0 1,0 0,0 18,0-19,0 20,0-20,0 19,0 0,0-18,0 18,0 1,0-19,0 17,0-17,0 18,0-18,0 18,0-19,0 2,0-2,0 0,19-18,-19 19,0 0,19-19,-19 19,18-19,0 18,1-18,0 0,-19-18,19 18,-1 0,-18-19,19 0,-19 0,0 1,0 0,-19-2,19 2,-18 18,18-19,-19 1,0-1,0 19,19-18,-18 18,0 0,18-19,-19 19,0-19,0 19,1 0,0 0,18-18,-19 18,38 18,-1-18,0 0,1-18,0 18,0 0,-19-18,18 18,0 0,-18-19,19 19,0-19,0 0,-1 1,-18-1,19 19,-19-19,0 1,0-1,-19 1,1 18,18-19,-19 19,38 0,-19 19,18-19,1 0,-19 18,18-18,1 19,-19-1,19-18,-19 19,0 0,0-1,18-18,-18 19,18-19,-18 19,19-19,0 0,0 0,-19-19,18 19,-18-19,18 19,-18-18,19-1,-19 0,0 1,0-1,0 1,0-1,-19 19,19 19,0-1,0 1,0-1,0 1,0 0,19-19,-19 18,19-18,0 19,-1 0,1-19,-1 0,1 0,0 0</inkml:trace>
  <inkml:trace contextRef="#ctx0" brushRef="#br0" timeOffset="37974.88">8389 12985,'0'-19,"-19"19</inkml:trace>
  <inkml:trace contextRef="#ctx0" brushRef="#br0" timeOffset="39220.8">8611 13022,'-18'0,"18"-18,-18 18,-1 0,19 18,-19-18,0 0,19 18,-18-18,18 19,-18-19,18 19,0-1,0 1,0-1,0 1,0-1,18-18,0 0,-18-18,19 18,0 0,-19-19,19 19,-19-18,18 18,-18-19,0 1,0-1,18 19,-18 19,20-19,-20 18,0 1,18-19,-18 18,19 1,-19-1,0 1,18 0,-18-1,0 1,19 0,-19 0,0 17,18-17,-18 0,0-1,0 1,0-1,0 1,0-1,0 2,0-2,-18-18,-1 0,1 0,-1-18,1 18,18-20,-20 20,2-18,18-1,0 1,0-1,0 1,0-1,0 0,0 1,18 18,2-18,-20-1,18 0,1 19,-19-19,18 1,1 18,-19-19,18 19,1-19,0 1,-1 18,-18-19,18 19,1-18,0 18,-19-19,19 1,-19-1,0 0,0 1,0 0,-19 18,0 0,19 18,-19-18,19 18,0 1,-18-19,18 19,0-1,0 1,0-1,0 1,0-1,0 1,0 0,18-1,1-18,0 0,0 0,-1-18,1 18,0-19,-1 0,-18 1,0-1,0 1,0-1,0 1,0-1,0 38,0-1,0 1,19-19,-19 18,18 1,-18-1,0 1,19-19,-19 19,18-1,-18 1,19-19,-19 19,19-19,-1 0</inkml:trace>
  <inkml:trace contextRef="#ctx0" brushRef="#br0" timeOffset="39986.98">9170 13115,'0'-19,"-19"19,1 0,18 19,0-1,0 1,-19-19,19 18,0 1,-19-19,19 19,0-1,0 1,19-38,0 19,-19-18,18 18,-18-19,0 0,19 19,-19-18,0-1,0 1,0-1,0 38,0-1,0 1,0-1,0 1,19 0,-1-19,-18 18,19-18,-19 19,18-19,1 0,-1 0,1 0,-19-19,19 19,-19-18,18 18,-18-19,18 0,-18 1,0-1,0 1,0-1,0 1,0-1,0 0,0 1,0 0,0-1,0 0,0-18,0 18,0 0,0 1,0-1,0 1,0-1,0 38,0-1,0 1,0-1,0 1,0 0,0-1,0 1,19 0,-19 0,0-1,20 0,-20 1,0 0,18-1,-18 1,0-1,18 1,-18-1,19 1,-19 0,19-19,-19 18,18-18</inkml:trace>
  <inkml:trace contextRef="#ctx0" brushRef="#br0" timeOffset="40183.96">9207 13022,'0'0,"-18"0,36 0,1 0,-1 0,1 0,-1 0,1 0,18 0,-19 0</inkml:trace>
  <inkml:trace contextRef="#ctx0" brushRef="#br0" timeOffset="40955.38">9579 12985,'0'19,"0"-1,0 0,0 1,0 0,0-1,0 1,0-1,0 1,0-1,0 1,19-19,-19 19,18-19,1 0,0 0,0 0,-1 0,0 0,-18-19,0 0,0 1,0-1,0 1,0-1,-18 1,0-1,-1 0,0 19,19-18,-19 18,1-18,-1 18,0 0,19-19,-18 19,18 19,0-1,0 0,0 1,18-19,1 0,0 0,-1 0,1 0,0 0,0-19,-1 19,0 0,1-18,0 18,-19-18,0-1,0 0,0 38,0 0,0-1,18-18,-18 18,19-18,-19 19,18-19,1 19,-1-19,1 18,0-18,-1 19,1-19,0 0,0 18,-1-18,0 0,-18-18,19 18</inkml:trace>
  <inkml:trace contextRef="#ctx0" brushRef="#br0" timeOffset="41467.86">9542 12520,'0'0,"0"-19,0 0,-19 19,38 0,-1 0,1 0,18 19,-18-19,19 19,-2-19,2 18,-1 1,0-1,19 1,-19-1,19 20,-19-20,0 20,19-1,-19 0,0 0,1 0,-1 0,-19 1,20-1,-20 1,1 17,-1-18,-18 0,0 19,0-19,0 20,-18-21,-1 2,1-1,-20 0,2-19,-2 20,1-20,-1 1,1 0,-18 0,17-1,2-18,-2 18,-18-18,19 0,0 0</inkml:trace>
  <inkml:trace contextRef="#ctx0" brushRef="#br0" timeOffset="49985.36">6975 11162,'0'18,"0"1,-19-19,19 18,0 1,-19 0,1-1,18 0,-18 1,18 0,-19 0,0 17,0 2,1-19,-1 18,0 0,1 0,-1 0,1-18,-1 18,1 1,-1-20,0 1,19 18,-18-19,0 1,18 0,-19-1,0 0,19 1,-19 0,19 0,0-1,-18 1,18 0,-19-1,19 1,0-1</inkml:trace>
  <inkml:trace contextRef="#ctx0" brushRef="#br0" timeOffset="51305.26">6975 11236,'18'0,"-18"19,19-19,-1 0,1 0,-1 0,2 0,-2 0,0 0,1 0,0 0,0 0,-1 0,19 0,-18-19,18 19,-19 0,20 0,-1 0,-19 0,20 0,-1 0,-19 0,20 0,-1 0,-19 0,20 0,-19 0,17 0,-17-19,0 19,18 0,-19 0,1 0,18 0,-18 0,0 0,18 0,-18 0,17 0,-17 0,0 0,18 0,-19 0,1 0,19 0,-20 0,1 0,18 0,-18 0,-1 0,0 0,20 0,-19 0,-1 0,0 0,1 0,0 0,0 0,-1 0,1 0,-1 0,1 0,0 0,-1 0,0 0,1 0,0 0,0 0,-1 0,0 0,2 0,-2 0,1 0,-1 0,1 0,-1-18,1 18,0 0,-1 0,-18-19,0 38,18-1,-18 1,19 0,-19-1,19 0,0 20,-19-19,18 17,1-17,0 19,18-1,-19-19,1 20,18-2,-18-17,17 19,-17-20,0 0,0 2,-1-2,20 1,-20-1,-18 1,19-1,-1 1,1 0,-1-1,1-18,0 18,-19 1,18-19,0 19,1-19,-19 19</inkml:trace>
  <inkml:trace contextRef="#ctx0" brushRef="#br0" timeOffset="52574.89">7477 11608,'0'-19,"18"19,-18-19,19 19,0-18,-1 18,1 0,-1 0,-18-18,19 18,0 0,0 0,-1 0,0 0,1 0,0 18,-19 0,0 1,0 0,0 0,-19-1,19 0,-19-18,1 20,18-2,-18 1,-1-19,0 18,0 1,-18-19,19 18,-1-18,0 19,1-19,0 19,-1-19,0 0,0 18,1-18,36 0,1 0,0-18,0 18,-1 0,0 0,20 0,-20 0,1 0,18 0,-18 0,18-19,-19 19,1 0,19 0,-20 0,0 0,20 0,-20 0,1-19,0 19,-1 0,1 0,-38 0,19-18</inkml:trace>
  <inkml:trace contextRef="#ctx0" brushRef="#br0" timeOffset="53538.7">8035 11552,'-18'0,"-1"0,0 0,0 0,1 0,0 0,-1 0,0 0,1 0,18 18,0 1,0 0,0 0,0-1,0 0,18-18,-18 20,19-20,0-20,-1 20,0 0,1 0,0-18,0 18,-1 0,0 0,1 0,0 0,-19 18,19-18,-1 0,-18 20,0-2,0 1,0-1,-18-18,18 19,-19-19,0 18,0-18,1 19,0-19,-1 0,0 0,0 0,19 19,-18-19,0 0,-1 0,0 0,19-19</inkml:trace>
  <inkml:trace contextRef="#ctx0" brushRef="#br0" timeOffset="54326.87">8221 11589,'0'-19,"18"19,1 0,-19-18,19 18,0 0,-1 0,0 0,1 0,-19 18,19-18,-19 19,0 0,0 0,-19-1,19 0,-19-18,19 20,-18-20,0 18,-1-18,19 19,-19-19,0 0,19-19,19 19,0 0,0 0,-1 0,0 0,1 0,0 0,0 0,-19 19,0-1,0 1,-19-1,0-18,19 19,-19-19,1 19,0-19,-1 0,0 0,0 0,19 18,-18-18,0 0,-1 0,0 0,1 0,-1 0,19-18</inkml:trace>
  <inkml:trace contextRef="#ctx0" brushRef="#br0" timeOffset="54991.71">8444 11570,'0'-18,"0"36,0 1,-18-19,18 19,0 0,0-1,0 0,0 2,0-2,0 1,0-1,0 1,0-1,0 1,0 0,0-1,0 0,0 1,0 0,0 0,0-38</inkml:trace>
  <inkml:trace contextRef="#ctx0" brushRef="#br0" timeOffset="55550.68">8593 11663,'0'-18,"18"18,-18 18,-18-18,0 0,-1 0,0 0,19 20,-19-20,1 0,18 18,0 1,0-1,18 1,1-19,0 18,0-18,-1 0,-18 19,18-19,2 0,-2 0,1 19,-1-19,1 0,-1 0,1 18,0-18,-1 0,0 0</inkml:trace>
  <inkml:trace contextRef="#ctx0" brushRef="#br0" timeOffset="57311.16">6324 9823,'19'0,"-1"0,0 0,1 0,0 0,-1 0,1 0,-1 0,1 0,-1 0,20 0,-20 0,1 0,19 0,-20 0,19 0,-18 0,18 0,-19 0,19 0,-18 0,18 0,-18 0,0 0,18 0,-19 0,1 0,0 0,-1 0,1 0,-1 0,1 0,-1 0</inkml:trace>
  <inkml:trace contextRef="#ctx0" brushRef="#br0" timeOffset="58607.73">7533 9321,'-19'0,"0"0,1 0,0 0,-1 0,0 0,0 0,1 18,0-18,-1 0,0 0,0 18,1-18,-1 0,1 20,-1-20,0 19,1-19,18 18,-18-18,18 18,-19-18,19 19,-19-19,19 19,-19-19,19 18,-18-18,18 19,-18-1,-2 1,20-1,-18 1,18 0,-19-1,19 1,-18 0,18 0,-19-1,19 0,0 1,0 0,0-1,0 1,0-1,0 1,0-1,19-18,-19 19,18-19,-18 19,19-1,-19 1,18-19,-18 19,20-19,-20 19,18-19,0 18,1 0,0-18,-19 19,19-19,-1 0,-18 19,18-19,1 18,0-18,-1 0,1 19,-1-19,1 0,0 0,0 18,-1-18,0 0,1 0,0 0,0 0,-1 0,19 0,-18 0,-1 0,1 0,-1 0,1 0,0 0,0-18,-1 18,0 0,1 0,0 0,0-19,-1 19,0-18,1 18,-19-19,19 19,-1 0,1-19,0 1,-1 0,1-1,0 19,-19-19,18 19,-18-19,18 19,-18-18,19-1,0 0,-19 1,19 18,-19-19,18 1,-18-1,0 1,0-1,0 0,0 1,18 0,-18-1,0 0,0 0,0 1,0-1,0 0,0 1,0-1,0 1,0-1,-18 19,0-18,-1-1,0 19,19-19,-19 19,1 0,18-18,-18 18,-1 0,0-18,1 18,-1 0,0 0,1-19,-1 19,0 0,1 0,0 0,-1 0,0 0,0-20,1 20,0 0,-1 0,0 0,0 0,1 0,-1 0,1 0,-1 0,-18 0,19 0,-20 0,19 20,1-20</inkml:trace>
  <inkml:trace contextRef="#ctx0" brushRef="#br0" timeOffset="60075.67">7309 9637,'0'19,"0"0,0-1,0 0,0 1,0 0,0-1,0 1,0-1,0 1,0-1,0 1,0 0,0-38</inkml:trace>
  <inkml:trace contextRef="#ctx0" brushRef="#br0" timeOffset="64042.57">7272 9675,'19'-19,"-1"19,1 0,0 0,0 0,-1 0,-18 19,0-1,0 0,-18-18,18 19,-19-19,19 19,-19-19,38 0,-19 18,19-18,-1 0,-18 19,18-19,1 0,-19 18,19-18,0 0,-19 19,18-19,0 0,-18 18,19-18,-19 19</inkml:trace>
  <inkml:trace contextRef="#ctx0" brushRef="#br0" timeOffset="64943.15">7551 9711,'0'0,"0"19,0 0,0-1,19-18,-19 19,0-1,18-18,-18 19,0-1,19 1,-19 0,0-1,0-36</inkml:trace>
  <inkml:trace contextRef="#ctx0" brushRef="#br0" timeOffset="65631.23">7551 9675,'0'-19,"19"19,-1 0,1 0,0 0,0 0,-1 0,0-19,1 19,0 0</inkml:trace>
  <inkml:trace contextRef="#ctx0" brushRef="#br0" timeOffset="66035.73">7551 9767,'19'0,"-1"0,1 0,0 0,0 0,-1 0,0 0,1 0,0 0,0 0,-1 0</inkml:trace>
  <inkml:trace contextRef="#ctx0" brushRef="#br0" timeOffset="67331.67">7570 10046,'0'19,"0"-1,0 1,0-1,0 1,0 0,0-1,0 1,0 0,0 0,0-1,0 0,0 1,18 0,-18-1,0 1,0-1,0 1,0 0,0 0,0-1,0 0,19 1,-19 0,0 0,0-1,0-1,0 2,0 0,0-1,0 1,19-1,-19 1,0 0,0 0,0-1,0 0,0 1,0 0,19-19,-19 19,0-1,0 0,0 1,0 0,0-1,0 1,0 0,0-1,0 1,0 0,0-1,0 0,0 1,0 0,18 0,-18-1,0 0,0 1,0 0,0 0,18-1,-18 1,0-38,0 1,0-1,0 0</inkml:trace>
  <inkml:trace contextRef="#ctx0" brushRef="#br0" timeOffset="68574.52">7607 10474,'0'19,"-19"-19,19 19,-18-19,18 18,-19-18,19 17,-18 2,18 0,-19-19,19 18,-19 1,1-1,0 1,18 0,-19 0,0-1,19 0,0 1,0-38,0 1,19 18,-19-18,19 18,-19-19,18 19,-18-19,18 19,-18-19,19 19,-19-18,19-1,-1 1,-18-1,19 19,-19-19,18 19,-18-17,19 17,-19-18,0-1,19 38,0-19,-1 18,0-1,1 2,0 0,0-1,-19 1,18-19,0 18,1 1,0 0,-1 0,-18-1,19-18,-19 18</inkml:trace>
  <inkml:trace contextRef="#ctx0" brushRef="#br0" timeOffset="69542.62">8184 10381,'0'0,"-19"0,1 19,18 0,0-1,0 0,0 1,18 0,-18 0,19-19,-19 18,19-18,-19 17,18-17,0 19,1-19,0 19,0-19,-1 0,0 18,1-18,0 0,0 0,-1 0,1-18,-1 18,1 0,0-19,-1 19,-18-19,18 19,1-17,0-1,-19-1,0 0,0 0,19 19,-19-18,0 0,0-1,0 0,0 0,-19 1,0-1,0 1,1 18,0-19,-1 19,0 0,1 0,-1 0,1 0,-1 0,0 0,0 0,1 0,0 0,-1 0,0 0,0 19,1-19,0 0,-1 18,0-18,19 19,-18-19,18 18</inkml:trace>
  <inkml:trace contextRef="#ctx0" brushRef="#br0" timeOffset="70138.53">8314 10474,'18'0,"1"0,0 0,0 0,-19 19,18-19,-18 19,19-1,-1-1,-18 2,19 0,-19-1,19-18,-19 19,0-1,0 1,18 0,0 0,-18-1,19 0,0 1,0 0,-19 0,18-19,0 18,2-18</inkml:trace>
  <inkml:trace contextRef="#ctx0" brushRef="#br0" timeOffset="70543.27">8761 10585,'0'18,"0"1,0-1,0 1,0 0,0 0,0-1,0 0,-19-18,19 19,0 0,19-19,-1 0,0 0,1 0,0 0,18 0,-18-19,0 19,-1 0,19 0,-18-19,-1 19,20 0,-20-18,0 18,20 0,-19-18,-1 18,1 0</inkml:trace>
  <inkml:trace contextRef="#ctx0" brushRef="#br0" timeOffset="72778.48">7477 9321,'0'-19,"0"0,0 1,0-1,0 1,0-1,0 1,0-1,0 0,0 1,0-1,0 0,0 0,0 1,0 0,0-1,0 0,0 1,0-1,0 1,0-1,0 1,0-1,0 0,0 1,0-1,0 0,0 0,0 1,0 0,0-1,0 0,0 1,0-1,0 1,0-1,0 1,0-1,0 0,0 1,0-1,0 0,0 0,0 1,0 0,0-1,0 0,0 1,0-19,0 18,0 0,0 0,0 1,0 0,-18-1,18 0,0 0,0 1,0 0,0-1,0 0,0 1,0-1,0 1,0-1,0 0,0 0</inkml:trace>
  <inkml:trace contextRef="#ctx0" brushRef="#br0" timeOffset="73939.27">7495 8633,'0'18,"-18"1,0-19,18 18,0 1,-19-19,19 18,-19-18,19 19,-19 0,19-1,-18-18,18 18,-18-18,18 19,-19 0,19 0,0-38,19 19,-19-19,18 19,0-19,1 1,0 0,0-1,-1 19,0-19,-18 1,19 18,0-19,-1 19,-18-18,19 18,-19-19,18 19,-18-18,19 18,0 0,-19 18,0 1,19-19,-19 18,18-18,-18 19,18-19,-18 18,19 1,0-19,-19 19,19-1,-1-18,-18 18,18 1,1-19,-19 19,19 0,-1-19,-18 18,19-18,-19 19,19-19,-1 0,-18 19</inkml:trace>
  <inkml:trace contextRef="#ctx0" brushRef="#br0" timeOffset="80071.42">9394 10530,'-20'0,"1"0,19 17,-18-17,0 0,-1 19,19 0,0-1,0 1,-19-19,19 18,0 1,0 0,0 0,0-1,0 0,0 1,0 0,0 0,0-1,0 0,19-18,0 19,-1-19,0 0,1 0,1 0,-2 0,0 0,1 0,0 0</inkml:trace>
  <inkml:trace contextRef="#ctx0" brushRef="#br0" timeOffset="80722.34">9505 10622,'-19'0,"19"-19,0 38,0-1,0 1,0 0,0 0,19-19,-19 18,0 0,18 1,-18 0,0 0,19-19,-19 18</inkml:trace>
  <inkml:trace contextRef="#ctx0" brushRef="#br0" timeOffset="81406.89">9468 10603,'18'-18,"1"18,-1 0,-18-19,19 19,-1 0,1 0,-19 19,19-19,-1 18,-18 1,-18-19,-1 0,0 18,1-18,18 19,-19-19,38 0,-1 0,1 19,0-19,-19 19,18-19,1 0,-19 18,19-18,0 18,-1-18</inkml:trace>
  <inkml:trace contextRef="#ctx0" brushRef="#br0" timeOffset="81955.53">9673 10530,'18'17,"0"-17,1 19,0-19,-1 19,1-1,-1 1,-18-1,19 1,-19 0,18-19,-18 19,19-1,-19 0,0 1,0 0,0 0,0-1,0 0,-19 1,19 0,-18-1,18 1,-19 0,1-19,18 18,-19 1,1-19,-1 19,0-19</inkml:trace>
  <inkml:trace contextRef="#ctx0" brushRef="#br0" timeOffset="86169.3">6156 7218,'0'19,"0"0,19-19,-19 18,18-18,1 19,-19-1,18-18,-18 19,19-19,-19 19,19 0,-19-1,18-18,-18 18,18 1,2 0,-20 0,19-19,-19 18,18 0,-18 1,18 0,1-1,-19 1,19 0,-19-1,18-18,-18 19,19 0,-19-1,0 0,18 1,1 0,-19 0,0-1,18 0,-18 1,0 0,19-19,-19 18,19 1,-19 0,18-19,-18 18,19 1,-19 0,19-1,-19 0,19-18,-19 19,18 0,-18 0,18-1,-18 0,19-18,-19 19,0 0,19-19,-19 19,18-19,-18 18,19-18</inkml:trace>
  <inkml:trace contextRef="#ctx0" brushRef="#br0" timeOffset="87488.28">6677 8093,'-19'0,"19"-19,19 19,-19 19,19-19,-1 0,1 0,-1 0,1 0,-1 0,1 0,0 0,-1 0,1-19,0 19,0 0,-1 0,0 0,1 0,0 0,-1 0,1 0,-1 0,1 0,-1 0,2 0,-2 0,0 0,1 0,0 0,0 0,-1 0,0 0,1 0,0 0,-1-19,1 19,-1 0,1 0,0 0,0 0,-1 0,0 0,1 0,0 0,0 0,-1 0,0 0,1 0,0 0,-1 0,1 0,-1 0,1 0,0 0,0 0,-1 0,0 0,1 0,0 0,0 0,-1 0,0 0,1 0,0 0,-1 0,1 0,0 0,-1 0,1 0,0 0,-1 0,0 0,1 0,-19-18,19 18,0 0,-1 0,0 0,1 0,0 0,0 0,-1 0,1 0,-1 0,1 0,-19-18,19 18,-19-19,18 0,0 0,-18 1,19 18,0-18,-19-1,19 0,-1 1,0-1,1-18,19 18,-20 0,1-17,18 17,-18-19,17 20,2-19,-19 18,17-18,-16 18,17-18,0 18,-19-17,1 17,18-19,-19 20,1-19,0 18,-19 0,19 1,-19-1,18 1,-18-1,0 0,0 1,19 18,-19-18,0-1,0 0</inkml:trace>
  <inkml:trace contextRef="#ctx0" brushRef="#br0" timeOffset="90112.42">6788 7442,'0'-19,"0"0,19 19,-19-18,19 0,-1 18,1 0,-19-19,19 19,0 0,-19-19,18 19,0 0,1 0,0-19,-1 19,1 0,-1 0,1-18,-1 18,2 0,-2 0,0 18,-18 1,0 0,0 0,-18-1,0 0,-2 1,2 0,-1-19,19 19,-18-19,-1 0,19 18,-18-18,36 0,1 0,-1 0,1 0,-1 0,2 0,-2 0,0 0,1 0,0 0,0 18,-1-18,0 0,1 19,-19 0,0-1,0 1,-19-19,19 19,-18-19,0 18,-1-18,0 0,0 19,1-19,0 0,-2 0,2 19,-1-19,1 0,-1 0,19-19</inkml:trace>
  <inkml:trace contextRef="#ctx0" brushRef="#br0" timeOffset="90648.26">7402 7386,'0'18,"0"1,0 0,19 0,-19-1,0 0,19-18,-19 19,0 0,0-1,0 1,19-19,-19 19,18-1,-18 1,0 0,0-1,0 0</inkml:trace>
  <inkml:trace contextRef="#ctx0" brushRef="#br0" timeOffset="91328.25">7533 7461,'0'-19,"0"0,18 19,-18-19,19 19,-1-18,1 18,0-18,0 18,-1 0,0 0,1 0,-19 18,19-18,-19 18,0 1,0 0,0 0,0-1,-19-18,19 18,-19-18,19 19,0-38,19 19,0 0,0 19,-1-19,-18 19,18-19,1 18,-19 1,0 0,0-1,-19 1,1-19,0 0,-1 19,0-19,0 0,1 0,0 0,-1 0,19-19</inkml:trace>
  <inkml:trace contextRef="#ctx0" brushRef="#br0" timeOffset="91808.76">7979 7330,'0'-19,"0"38,0 0,0 0,19-1,-19 0,19 1,-19 0,0 0,0-1,18 0,-18 1,0 0,0-1,0 1,0 0,0-1,0 1,0 0,0-1,0 0,0 1,0 0,0 0,0-1,-18-18,18-18,0-1,0 0,0 0,0 1</inkml:trace>
  <inkml:trace contextRef="#ctx0" brushRef="#br0" timeOffset="92208.23">8221 7423,'0'19,"-18"0,-1-19,0 18,1-18,-1 18,1-18,-1 0,19 19,0 0,0-1,19-18,-1 0,1 0,-1 0,1 19,0-19,-1 0,0 0,1 0,0 0,-19 19,19-19</inkml:trace>
  <inkml:trace contextRef="#ctx0" brushRef="#br0" timeOffset="94916.78">8631 8520,'-20'0,"2"0,0 0,18 19,-19-19,0 19,0-19,19 19,0-1,-18 1,18 0,0-1,0 1,0-1,0 1,0-1,18-18,-18 19,19-19,-19 19,19-19,0 18,-1-18,0 0,2 18,-2-18,1 0,-1 0,1 0,-19-18,18 18,1 0,0-18,-1 18,-18-19,18 19,-18-19,19 19,-19-18,0-1,19 1,-19-1,0 1,0-1,0 0,0 1,0-1,0 0,-19 0,19 1,-19 18,1-18,0-1,-1 19,0 0,1-19,-1 19,1 0,-1 0</inkml:trace>
  <inkml:trace contextRef="#ctx0" brushRef="#br0" timeOffset="95260.8">8686 8614,'0'0,"19"19,-19-1,18-18,-18 19,19-19,-19 18,19-18,-19 19,18-19,-18 18,18 1,1 0,0-1,0 0,-19 1,18-19,-18 19,19-19</inkml:trace>
  <inkml:trace contextRef="#ctx0" brushRef="#br0" timeOffset="95648.7">8928 8725,'0'19,"0"0,19-19,-19 18,0 0,0 1,0 0,0 0,0-1,0 1,18 0,-18-1,0 1,0-1,19-18,-19 19</inkml:trace>
  <inkml:trace contextRef="#ctx0" brushRef="#br0" timeOffset="96052.84">8965 8912,'0'-19,"0"38,0-57,0 20,19 18,-19-19,18 19,-18-19,19 19,-19-19,0 1,0 0,0-1,0 0,0 38,19-19,-19 19,18-1,-18 0,18 1,-18 0,19 0,-19-1,19 1,-19 0,0-1,19-18,-19 19</inkml:trace>
  <inkml:trace contextRef="#ctx0" brushRef="#br0" timeOffset="96585.37">9374 8688,'0'-18,"-19"18,1 0,0 0,-1 0,19 18,-19-18,1 0,18 19,-19-19,19 18,-18-18,18 19,0 0,-19-1,19 0,0 1,0 0,0 0,0-1,0 1,19-19,-19 19,18-19,-18 18,19-18,-19 19,18-19,-18 18,19-18,0 19,-1-19,0 0,-18 18,19-18,1 0,16 0,-17 0,0 0,-1 0,1 0</inkml:trace>
  <inkml:trace contextRef="#ctx0" brushRef="#br0" timeOffset="96953.33">9468 8799,'18'19,"-18"0,0 0,0-1,19-18,-19 19</inkml:trace>
  <inkml:trace contextRef="#ctx0" brushRef="#br0" timeOffset="97025.51">9505 8912,'18'18</inkml:trace>
  <inkml:trace contextRef="#ctx0" brushRef="#br0" timeOffset="97568.36">9449 8707,'19'0,"-19"-19,18 19,1 0,-1 0,1 19,-1-19,-18 18,19-18,-19 19,-19-19,1 19,-1-19,1 0,18 18,-19-18,1 0,-1 0,38 18,-1-18,1 0,-19 19,18-19,1 0,-1 0,1 19,0-19,-1 0,1 19,0-19,0 0,-1 0,-18 18,0-36</inkml:trace>
  <inkml:trace contextRef="#ctx0" brushRef="#br0" timeOffset="98097.39">9579 8633,'0'0,"-19"0,38 0,0 0,-1 0,1 0,0 18,0-18,-1 0,0 0,1 19,0-19,-1 18,1-18,-1 19,1-1,-1-18,1 19,0 0,-1-1,-18 0,19 1,0 0,-19 0,0-1,0 1,0 0,0-1,-19 1,19-1,-19 19,1-18,-1 0,0-1,1-18,-1 18,1 1,-1 0,1-19,-1 19,0-19,1 0,0 18</inkml:trace>
</inkml:ink>
</file>

<file path=ppt/ink/ink2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7:02:17.397"/>
    </inkml:context>
    <inkml:brush xml:id="br0">
      <inkml:brushProperty name="width" value="0.05292" units="cm"/>
      <inkml:brushProperty name="height" value="0.05292" units="cm"/>
      <inkml:brushProperty name="color" value="#FF0000"/>
    </inkml:brush>
  </inkml:definitions>
  <inkml:trace contextRef="#ctx0" brushRef="#br0">5065 10141,'0'-18,"-19"18,19-19,0 0,0 38,0 0,-19-1,19 1,0 0,0-1,0 0,0 1,-18 19,0-20,18 0,0 20,-19-19,19 18,-19-19,19 1,-19 0,19 17,0-17,-18 0,18 0,0-1,-19 0,19 2,0-2,0 1,0-38,19 1,-1 18,-18-20,19 2,0 0,0-1,-1 0,-18 0,18 1,-18 0,19-1,0 0,-19 1,19-1,-1 1,0-1,1 0,-19 0,19 1,-1 0,-18 36,19 0,-19 1,0 0,0 0,18-1,-18 1,0-1,0 1,0 0,0-1,0 0,0 20,0-19,0-1,0 0,0 2,0-2,0 1,19-19,-19 18,19 1,-19-1,19-18,-19-18,18 18,-18-19,18 19,-18-18,19-1,0 1,0-2,-19 2,18 0,0-20,1 19,-19-17,19 17,-1-18,1 0,0-1,-1 1,1 19,0-20,-1 1,19 0,-37 18,19-18,0 18,-1 1,-18-1,18 0,-18 1,0 0,19 18,-19-19,19 19,-19-19</inkml:trace>
  <inkml:trace contextRef="#ctx0" brushRef="#br0" timeOffset="1529.65">5511 10607,'0'-20,"0"40,0-2,0 1,-18-19,18 18,0 1,0-1,-19-18,19 19,0 0,-19-19,19 18,0 0,0 1,0 0,-18-19,18 19,0-1,0 1,18-19,-18 19,19-19,0 0,-19-19,18 19,1 0,0 0,-19-19,18 19</inkml:trace>
  <inkml:trace contextRef="#ctx0" brushRef="#br0" timeOffset="1790.02">5306 10681,'19'0,"0"0,0 0,-1 0,0 0,1 0,0 0,-1 0,1 0,0 0</inkml:trace>
  <inkml:trace contextRef="#ctx0" brushRef="#br0" timeOffset="2145.36">5604 10718,'0'19,"-19"-19,19 18,0 0,0 1,0 0,19-19,0 0,-19-19,19 19,-19-19,18 19,-18-18,0 0,0-1,-18 19,-1-19,0 19,19-18,-19 18,1 0</inkml:trace>
  <inkml:trace contextRef="#ctx0" brushRef="#br0" timeOffset="2808.8">5828 10644,'0'18,"0"1,0-1,0 1,0 0,0-1,0 0,0 1,0 0,0 0,0-1,-19-18</inkml:trace>
  <inkml:trace contextRef="#ctx0" brushRef="#br0" timeOffset="4573.78">5846 10644,'-18'0,"18"-19,18 19,0 0,1 0,0 0,-19 19,19-19,-19 18,-19-18,0 0,0 0,19 19,19-1,-19 1,0 0,19-19,-19 18,0 0,19-18,-19 19,18-19,0 0,1 0,0 0,0 0,-1 0,-18-19,19 19,-1-18,1 18,-19-18,0-1,19 19,-19-19,-19 19,19 19,0 0,0-1,19-18,-1 0,0 0,1-18,0 18,-19-19,19 0,-1 19,-18-18,19-1,-19 1,0-1,0 1,19-2,-19 2,0 0,-19 36,19 0,0 2,-19-20,19 18,0 1,0-1,0 1,0-1,0 1,0 0,0-1,0 0,-18 1,18 0,0 0,0-1,0 1,0 0,0-1,0 1,18-19,-18 18,19-18,-19-18,0-1,0 1,0-1,0 0,-19 19,19-18,-18 18,18-19,0 0,18 19,1 0,0 0,-1 0,1 0,-1 0,1 0</inkml:trace>
  <inkml:trace contextRef="#ctx0" brushRef="#br0" timeOffset="7017.29">1196 16281,'0'-19,"0"0,18 1,-18-1,0 38,0-1,0 1,0 0,0-1,0 0,0 1,0 19,0-20,0 0,0 1,0 18,0-18,0 0,0-1,0 20,0-20,0 0,0 20,-18-19,18-1,0 0,0 1,0 0,-19 0,19-1,0 1,0-1,0 1,-19-19,19 19,0-1,0 0,0-36,19 18,-19-18,19 18,-1-19,0 0,-18 1,19 18,-19-19,19 1,-19-1,18 0,-18 0,19 19,-19-18,18 0,1-1,-19 0,0 0,18 19,-18-18,0 0,19 18,-19-19,19 38,-19-1,18-18,-18 18,0 1,19 0,-19 0,0-1,19 0,-19 1,19 0,-19 0,18-1,-18 1,18-1,-18 1,19 0,-19-1,19 0,-19 1,18 0,-18 0,19-19,-1 0,-18-19,19 0,-19 0,0 1,18 0,2-1,-20 0,18-18,0 19,-18-20,19 1,0 0,-19-1,19 20,-1-19,-18 0,18-1,1 1,-19 0,19 0,-19-1,18 2,-18 17,19 0,-19-18,0 18,0 1,0-1</inkml:trace>
  <inkml:trace contextRef="#ctx0" brushRef="#br0" timeOffset="8424.7">1883 16801,'0'-18,"0"36,0 1,0 0,0-1,0 0,0 1,0 0,0 0,0-1,0 0,0 2,19-20,-19 18,0 1,19-19,0 0,-1 0,0 0,1 0,0 0,-19-19,19 19,-19-18</inkml:trace>
  <inkml:trace contextRef="#ctx0" brushRef="#br0" timeOffset="8909.29">1772 16932,'18'0,"1"0,0 0,-1 0,1 0,-1 0,1 0,0 0,0 0,-1-19,0 19,1 0,0 0</inkml:trace>
  <inkml:trace contextRef="#ctx0" brushRef="#br0" timeOffset="9429.32">2107 16894,'0'19,"-19"-19,19 19,-19-1,19 0,0 2,0-2,0 1,0-1,19-18,0 0,-19-18,18 18,-18-19,19 19,-19-18,19 18,-19-20,0 2,-19 18,19-18</inkml:trace>
  <inkml:trace contextRef="#ctx0" brushRef="#br0" timeOffset="11225.74">2293 17043,'0'-18,"19"18,-19-19,0 1,0-2,18 20,-18-18,0 0,0-1,0 0,0 0,0 1,0 0,-18 18,-1 0,19 18,-19-18,19 18,0 1,19-19,0 0,-1 0,0 0,1 0,-19 19,0 0,0-1,0 0,19-18,-19 20,18-20,1 0,0 0,-1 0,-18-20,19 20,0 0,-19-18,18 18,-18-18,18 18,-18-19,0 0,0 0,-18 19,0 0,18 19,0 0,0 0,0-1,18-18,-18 18,18-18,1-18,0 18,0-18,-1 18,0-19,1 19,-19-19,19 19,-19-19,19 19,-19-18,0 0,18-1,-18 0,0 1,0-1,0 1,0-1,-18 19,18 19,0-1,0 1,-19-1,19 1,0 0,0-1,0 0,-19 1,19 0,0 0,0-1,0 0,0 2,0-2,0 1,0-1,0 1,0-1,0 1,0 0,19-19,-19 18,19-18,-1 0,1 0,-1 0,1 0,0-18,-19-1,0 0,-19 1,0 18,19-19,-18 19,18-18,18 18,1 0,-19-19,19 19,-1 0,-18-18</inkml:trace>
  <inkml:trace contextRef="#ctx0" brushRef="#br0" timeOffset="15297.29">3111 16448,'0'18,"-19"-18,38 0,0 0,0 0,-1 0,1 0,0 0,-1 0,1 0,-1 0,1 0,18 0,-18 0,-1 0,0 0,20-18,-19 18,-1 0,20 0,-20 0,1 0,-1 0,1 0,-1 0,1-19,0 19,-19 19</inkml:trace>
  <inkml:trace contextRef="#ctx0" brushRef="#br0" timeOffset="15773.67">3353 16374,'0'18,"0"0,0 1,0 0,0-1,0 1,0 0,18-1,-18 1,0 18,19-37,-19 18,19 1,-19 0,0 0,19-1,-19 0,0 1,18 0,-18 0,19-19,-19-19</inkml:trace>
  <inkml:trace contextRef="#ctx0" brushRef="#br0" timeOffset="16498.16">4153 16187,'0'0,"-19"0,19-18,-18 18,-1 0,1 0,-1 0,19 18,-18-18,18 19,-19 0,19-1,-19 1,19 0,-18-1,18 0,-18 1,18 0,-19 0,19-1,0 0,0 1,0 0,0-1,0 1,0 0,0-1,0 1,19 0,-19-1,0 0,18-18,-18 19,18 0,1-19,0 19,-1-1,1-18,-1 0,1 0,-1 0,1 0,0 0,-1 0,1 0,0-18,18 18,-19 0,1-19,0 19,-1-19,1 19,-1-19,19 1,-18 18,0-18,-19-1,18 0,1 1,-19-1,19 0,-19 1,0-1,19 0,-19 1,0 0,0-1,0 0,0 0,-19 1,19 0,-19-1,19 0,-19 1,1-1,18 0,-19 1,0 18,19-19,-18 19,-1-19,1 19,-1 0,1 0,-1 0,0 0,1 0,0 0,-1 19,0-19,19 19</inkml:trace>
  <inkml:trace contextRef="#ctx0" brushRef="#br0" timeOffset="16874.59">4060 16448,'19'18,"-1"-18,-18 19,19-19,-19 19,18-19,-18 18,19-18,-19 19,19 0,-1-1,1-18,0 18,-19 1,19 0,-1 0,0-1,1 0,0-18,-1 19,1 0,-1 0,1-1,-1 1,1-19,-19 18,19-18,-1 19,1-19</inkml:trace>
  <inkml:trace contextRef="#ctx0" brushRef="#br0" timeOffset="17524.62">4637 16746,'18'0,"-18"18,0 1,0-1,0 1,0 0,0-1,0 0,0 1,0 0,-18 0,18-1,0 0,0 2,0-2,0 1,0-1,0 1,18-19,1-19,-1 19,2 0,-2 0,0-18,1 18,0 0,0 0,-1 0,0-19,1 19,0 0,-1 0,-18-18</inkml:trace>
  <inkml:trace contextRef="#ctx0" brushRef="#br0" timeOffset="17940.8">4934 16950,'19'0,"0"0,0 0,-1 0,-18 18,18-18,1 0,-19 20,0-2,0 1,0-1,0 1,0-1,-19 1,19 0,-18-19,18 18,-18-18,18 18,-19-18</inkml:trace>
  <inkml:trace contextRef="#ctx0" brushRef="#br0" timeOffset="18809.18">5158 16671,'-19'0,"0"0,19 18,-18-18,18 19,-18-19,18 19,-19 0,19-1,-19-18,19 19,-19-1,19 1,-18 0,18-1,0 0,-18 1,18 0,0 0,0-1,0 0,0 2,0-2,0 1,0-1,0 1,0-1,18-18,-18 19,18-19,-18 19,19-19,0 18,0-18,-1 0,0 0,1 0,0 0,-1 0,1 0,-1 0,1 0,0 0,0 0</inkml:trace>
  <inkml:trace contextRef="#ctx0" brushRef="#br0" timeOffset="19701.57">5306 16746,'0'18,"0"1,0-1,19-18,-19 19,0 0,0-1,0 0,0 1,0 0,0 0,0-1,19 0,-19 2,0-2,0 1,0-1,0 1,0-38,0 1,0-1,0 1,0-2,0 2,0 0,0-1,0 0,0 0,0 1,19 0,-19-1,0 0,0 1,18-1,-18 1,18 18,-18-19,19 19,0 0,-1 0,1 0,0 19,-19-1,0 1,0-1,0 1,-19 0,0-19,19 18,-18-18,18 18,-19-18,19 19,-19-19,1 0,0 0,18 19,18-19,0 19,1-19,0 0,-19 18,18-18,1 0,0 0,-1 18,1-18,0 0,-1 0,0 0,1 0</inkml:trace>
  <inkml:trace contextRef="#ctx0" brushRef="#br0" timeOffset="20057.91">5530 16615,'0'0,"19"0,-1 0,0 0,1 0,0 0,0 0,-1 19,0-19,1 19,0-19,0 18,-1-18,1 18,-1 1,1 0,-19 18,19-18,-19 18,0-18,0 17,0-17,0 19,0-20,0 20,-19-20,19 19,-19-18,1 18,-1-18,1-1,-1 0,0 1,19 0,-19 0,1-1,0-18,-1 0,19 19,-19-19,19-19</inkml:trace>
  <inkml:trace contextRef="#ctx0" brushRef="#br0" timeOffset="20612.78">6200 16429,'0'0,"-19"0,0 0,19 19,0-1,19-18,0 0,-1 0,1 0,0 0,-1 19,1-19,-1 0,1 0,-1 0,1 0,0 0,17 0,-17 0,0 0,18 0,-18 0,0 0,-1 0,1 0,-1 0,1 0</inkml:trace>
  <inkml:trace contextRef="#ctx0" brushRef="#br0" timeOffset="20881.14">6162 16596,'0'0,"0"19,0 0,19-19,0 0,-1 0,1 0,0 0,18 0,-19 0,1 0,-1 0,20 0,-20 0,19 0,-18 0,0 0,-1 0,20 0,-20 0,1 0,-1 0,1 0,-1 0</inkml:trace>
  <inkml:trace contextRef="#ctx0" brushRef="#br0" timeOffset="22165.86">7520 16020,'0'-18,"0"-1,-18 19,-1 0,0-19,1 19,-1 19,1-19,-1 0,19 19,-18-19,-1 18,0-18,19 18,-18 1,0-19,-1 19,19 0,-19 17,0-17,19 0,-18 18,-1-18,19 18,0-18,-19 17,19-17,0 0,0 18,0-19,0 1,0 0,19-1,-19 1,19 0,-1-1,-18 1,19-19,0 19,0-19,-1 18,0-18,1 0,0 0,18 0,-19 0,19 0,-18 0,18-18,1 18,-19 0,17-19,-17 0,18 19,-18-18,18-1,-19 0,1 1,0-20,-1 20,1 0,-19-20,19 1,-19 19,0-20,0 1,0 0,0 18,0-18,0 0,-19 18,0-18,19 19,-18-1,-1 0,0 0,1 1,-1 18,1 0,-1-19,1 19,-1 0,0 0</inkml:trace>
  <inkml:trace contextRef="#ctx0" brushRef="#br0" timeOffset="22501.21">7427 16317,'0'0,"19"19,-19 0,18 0,1-1,-19 0,19 1,-19 0,18-1,1 1,-19 18,19-18,-19 0,19-1,-1 0,0 1,-18 0,19 0,0-1,-1 0,1 1,-19 0,18 0,1-19,-1 18,1 1,0-1,-1-18</inkml:trace>
  <inkml:trace contextRef="#ctx0" brushRef="#br0" timeOffset="23496.56">8042 16541,'0'19,"0"-1,0 0,0 1,0 0,0 0,0-1,0 0,-19 1,19 0,0 0,0-1,0 1,0-1,-19 1,19 0,0-1,0 0,0 1,0-38,0 1,0 0,0-1,0 0,0 1,0-1,19 19,-19-18,19-1,-1 0,-18 0,18 19,-18-18,19 0,0 18,0-19,-1 19,-18-19,18 19,1-19,-19 38,0 0,0 0,-19-19,19 18,0 0,0 1,-18 0,18 0,0-1,0 1,0-1,-18-18,18 19,0 0,0-1,0 0,0 1</inkml:trace>
  <inkml:trace contextRef="#ctx0" brushRef="#br0" timeOffset="23921.8">8488 16578,'0'-18,"-19"18,0 18,1 0,0 1,-1 0,0 0,0-1,19 0,-18 1,0 0,18 0,-19-19,19 18,-19 1,19-1,0 1,0 0,0-1,0 0,19-18,-19 19,19-19,-1 19,0-19,1 19,0-19,0 0,-1 18,0-18,1 0,0 0,-1 0,1 0,0 0</inkml:trace>
  <inkml:trace contextRef="#ctx0" brushRef="#br0" timeOffset="24209.74">8600 16578,'0'18,"0"1,0 0,0 0,0-1,0 0,0 1,0 0,0 0,0-1,0 1,0-1,0 1,0 0,0-1,0 0,0 1,0 0,0 0</inkml:trace>
  <inkml:trace contextRef="#ctx0" brushRef="#br0" timeOffset="24673.73">8600 16653,'0'0,"18"-19,0 0,1 19,0 0,0 0,-1 0,0 0,1 0,0 0,-1 0,1 19,-19 0,0-1,-19-18,19 18,-18-18,18 19,-19-19,0 0,1 19,0-19,-1 0,0 0,0 0,1 0,18 19,18-19,-18 18,19-18,0 19,0-19,-19 18,18-18,0 19,1-19,0 0,-19 19,18-19,1 0,0 0,-1 18,1-18</inkml:trace>
  <inkml:trace contextRef="#ctx0" brushRef="#br0" timeOffset="24941.66">8860 16504,'19'0,"-1"0,0 0,1 0,0 18,0 1,-1-19,0 19,1-1,0 0,-19 1,19 0,-19 0,18 17,-18-17,0 19,0-1,0-19,-18 20,-1-2,0 2,0-19,-17 17,-2 2,1-19,0-1,0 19,-1-18,-18 0,20-1</inkml:trace>
</inkml:ink>
</file>

<file path=ppt/ink/ink2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6:30:19.549"/>
    </inkml:context>
    <inkml:brush xml:id="br0">
      <inkml:brushProperty name="width" value="0.05292" units="cm"/>
      <inkml:brushProperty name="height" value="0.05292" units="cm"/>
      <inkml:brushProperty name="color" value="#FF0000"/>
    </inkml:brush>
  </inkml:definitions>
  <inkml:trace contextRef="#ctx0" brushRef="#br0">2651 5834,'0'18,"0"1,0-1,0 1,0-1,0 1,0 0,0-1,0 1,0 0,0 0,0-1,0 0,0 1,0 0,0-1,0 1,0-1,0 1,0 0,0 0,0-1,0 0,0 1,0 0,0 0,0-1,0 0,0 1,0 0,-19-19,19 18,0 1,0-1,-19 1,19 0,0 0,0-1,0 0,0-36,19 18,-19-18,19 18,-19-19,18 0,0 0,1 1,-19-1,19 1,-19-1,18 19,-18-19,19 1,-1 0,-18-1,0 0,19 19,-19-19,19 1,-19 0,19 18,-19-19,0 0,18 38,-18 0,0-1,0 0,18-18,-18 19,19 0,-19 0,0-1,19-18,-19 18,19 1,-19 0,18-1,0-18,-18 19,0-1,19-18,-19 19,19-19,-19 19,18-19,1 0,-19-19,0 0,19 1,-19-1,0 1,18-1,-18 0,19 1,-19-19,0 18,19-18,-19 19,18-20,-18 1,0 18,0-18,18 0,-18 0,0 18,19-18,-19 18,0-18,0 18,19 1,-19-1,0 1,0-1</inkml:trace>
  <inkml:trace contextRef="#ctx0" brushRef="#br0" timeOffset="1912.25">2948 6912,'18'0,"-18"-18,19 18,-19-18,19 18,-1-19,1 0,-19 0,19 1,-1 0,-18-1,19 19,-19-19,19 1,-19-1,18 0,-18 1,18-1,-18 0,0-17,19 17,-19 0,19 0,-19 1,0 0,0-1,0 0,0 0,0 1,0-1,-19 19,19 19,-19-19,19 18,-18-18,18 19,0 0,0 0,18-19,-18 18,19-18,-19 18,0 1,0 0,0 0,0-1,0 0,0 1,0 0,0-1,19 1,-19 0,19-19,-19 18,18-18,0 0,1 0,-19-18,19 18,0-19,-1 19,-18-19,19 19,-19-18,18 18,-18-19,19 0,-19 1,19 0,-19-1,0 0,0 0,0 38,-19-19,19 19,-19 0,19-1,0 0,0 1,0 0,0-1,0 1,19-19,-19 19,19-19,-1 0,0 0,1-19,0 19,0 0,-1-19,0 19,-18-18,19 18,0-19,0 0,-1 1,1 0,-19-1,0 0,18 0,-18 1,0 0,0-1,19 0,-19 0,0 1,0-1,0 1,0-1,0 0,0 1,-19 18,19-18,0 36,0 0,0 1,0 0,0-1,0 1,0-1,-18 1,18 0,0 0,0 17,-19-17,19 0,0 0,0 17,0-17,-18 0,18 18,0-18,0-1,-19 1,19 0,0-1,0 0,0 1,0 0,0 0,0-1,0 0,19-18,-19 19,18 0,1-19,-1 0,-18 19,19-19,0 0,-1 0,0-19,1 19,0-19,0 19,-19-19,0 1,0 0,0-1,0 0,-19 19,0-19,0 19,1-18,0 18,-1 0,0 0,1 0,18-18,18 18,1 0,-19-19,19 19,-1 0,-18-19,18 19,1 0,-19-18</inkml:trace>
  <inkml:trace contextRef="#ctx0" brushRef="#br0" timeOffset="2423.69">4473 6168,'19'0,"0"0,-1 0,0 0,1 0,1 0,-2 0,0 0,1 0,0 0,-1 0,1-18,-1 18,1 0,-1 0,1 0</inkml:trace>
  <inkml:trace contextRef="#ctx0" brushRef="#br0" timeOffset="2723.55">4436 6299,'19'0,"-1"0,1 0,0 0,-1 0,0 0,1 0,1-19,-2 19,0 0,20 0,-20 0,1 0,-1 0,1 0,-1 0,1 0,0 0,-19-19</inkml:trace>
  <inkml:trace contextRef="#ctx0" brushRef="#br0" timeOffset="3688.18">5943 5796,'0'0,"-19"0,1 0,0 0,-1 19,0-19,0 0,1 0,-1 19,1-19,-1 18,0-18,19 19,-18-19,18 18,-18-18,18 19,-19-19,19 18,0 1,-19 0,19-1,0 1,-19-19,19 19,0 0,0-1,0 0,0 1,0 0,0-1,0 1,0-1,0 1,0 0,19 0,-19-1,19 0,0 1,-1 0,0-19,1 19,0-19,-1 0,1 18,-1-18,1 0,0 0,0 0,-1 0,0 0,1 0,0 0,0 0,-1 0,0 0,1 0,0-18,-1 18,1 0,0-19,-1 0,1 19,-19-19,19 1,-19 0,18 18,-18-19,0 0,18 0,-18-18,0 19,0-1,0 0,0 1,0 0,0-1,0 0,0 0,0 1,-18-1,18 0,-18 1,-1-1,0 1,1-1,-1 19,19-18,-19 18,1-19,-1 19,0 0,1 0,0 0,-1 0</inkml:trace>
  <inkml:trace contextRef="#ctx0" brushRef="#br0" timeOffset="4176.16">5850 6206,'19'0,"0"0,-1 0,0 0,1 0,0 19,0-19,-19 18,18-18,-18 18,18-18,-18 19,19 0,0 0,-1-1,-18 0,19 1,0 0,-19-1,18 1,-18-1,19 1,0 0,-1 0,-18-1,18-18,-18 18,19-18,-19 19,19-19</inkml:trace>
  <inkml:trace contextRef="#ctx0" brushRef="#br0" timeOffset="4783.78">6390 6373</inkml:trace>
  <inkml:trace contextRef="#ctx0" brushRef="#br0" timeOffset="6115.51">6390 6373,'0'19,"0"-1,0 1,0-1,0 1,0 0,0 0,0-1,0 0,0 1,0 0,0 0,0-1,0 0,18-18,-18 19,0-38,0 1,0 0,0-1,0 0,0 0,0 1,19 18,-19-18,19-1,-1 19,-18-19,18 19,1 0,0 0,0 0,-19-19,18 19,-18-18,0-1,0 1,0-1,0 38,0-1,0 1,0-1,0 1,0 0,0 0,0-1,0 0,0 1,0 0,0 0,0-1,0 0</inkml:trace>
  <inkml:trace contextRef="#ctx0" brushRef="#br0" timeOffset="6431.69">6706 6540,'0'19,"0"0,0 0,0-1,0 0,-19-18,19 19,-18-19</inkml:trace>
  <inkml:trace contextRef="#ctx0" brushRef="#br0" timeOffset="6875.42">6799 6410,'0'19,"0"-1,0 1,0 0,0 0,0-1,0 0,0 1,0 0,0 0,0-1,0 0,0 1,0 0</inkml:trace>
  <inkml:trace contextRef="#ctx0" brushRef="#br0" timeOffset="7383.68">6854 6410,'0'0,"20"0,-20-18,18 18,1-19,-1 19,1 0,-1 0,1 0,0 0,-19 19,18-19,-18 18,0 1,0-1,-18-18,18 19,-19-19,19 19,-19-19,1 0,18 19,-19-19,1 0,-1 0,38 0,-1 18,1-18,-19 18,18-18,1 19,0 0,-1-19,0 19,1-19,-19 18,19-18</inkml:trace>
  <inkml:trace contextRef="#ctx0" brushRef="#br0" timeOffset="7983.68">7413 6094,'19'0,"-1"0,1 0,-1 0,1 0,-1-19,1 19,18 0,-19 0,1 0,0 0,0 0,-1 0,1 0,18 0,-18 0,-1 0,1 0,-1 0,1 0,0 0,-1 0,0 0,2 0,-1 0,-19-18,18 18,-18-18</inkml:trace>
  <inkml:trace contextRef="#ctx0" brushRef="#br0" timeOffset="8936.43">8678 5722,'-18'0,"18"19,-20-19,2 0,-1 19,1-1,-1-18,19 18,-18-18,18 19,-19-19,19 19,-19-1,1 1,18-1,-18 1,18-1,0 1,0 0,-19-19,19 18,0 1,0 0,0 0,0-1,19 0,-1 1,-18 0,18-19,-18 18,19 1,0-1,-1-18,1 19,-1-19,1 19,-1-19,2 0,-2 0,0 19,1-19,0 0,0 0,-1 0,0 0,1 0,0 0,-1-19,1 19,-1 0,1-19,0 0,0 19,-19-18,18 18,-18-19,18 1,-18-1,19 0,-19 1,19 18,-19-18,0-1,0 0,0 0,0 1,0-1,19 0,-19 1,0-1,0 1,0-1,0 1,-19 18,19-19,-19 19,19-19,-19 19,19-18,-18 18,0-18,-1 18,0-19,0 19,1 0,-1 0,1-19,-1 19,0 0,1 0,0 0,-1 0,0 19</inkml:trace>
  <inkml:trace contextRef="#ctx0" brushRef="#br0" timeOffset="9396.42">8678 6039,'18'0,"1"0,-19 18,19-18,0 0,-19 18,18-18,0 19,1 0,0-1,-1 1,-18-1,0 1,0 0,0 0,19-19,-19 18,0 0,0 1,0 0,0 0,18-1,1-18,-19 18,19-18,0 0,-1 0,0-18,1 18</inkml:trace>
  <inkml:trace contextRef="#ctx0" brushRef="#br0" timeOffset="10331.64">9161 6318,'0'-19,"0"38,-18-19,18 18,0 0,0 1,0 0,0-1,-19-18,19 19,0-1,0 1,0 0,0 0,0-1,19-18,-1-18,1 18,0 0,0 0,-1 0,0-19,1 19,0 0,0 0,-1 0,0 0,-18-19,19 19,0 0,-1 0,1 0</inkml:trace>
  <inkml:trace contextRef="#ctx0" brushRef="#br0" timeOffset="10823.64">9459 6392,'0'18,"0"1,19-19,-19 18,0 1,0 0,0 0,0-1,0 0,0 1,-19-19,19 19,-18-19,18 19</inkml:trace>
  <inkml:trace contextRef="#ctx0" brushRef="#br0" timeOffset="11323.44">9683 6336,'0'18,"0"1,0 0,0-1,0 1,0-1,0 1,0 0,0 0,0-1,0 0,18 1,-18 0,0 0,19-19</inkml:trace>
  <inkml:trace contextRef="#ctx0" brushRef="#br0" timeOffset="12031.62">9701 6354,'0'-18,"19"0,-1-1,1 19,0 0,-1 0,0 0,1 0,0 0,-19 19,19-19,-1 0,0 18,1-18,-19 18,0 1,0 0,0-1,-19-18,19 19,-18-19,0 0,-1 0,0 18,0-18,1 0,0 0,-1 0,19 19,-19-19,1 0,-1 0,1 0,36 0,1 0,-1 0,1 0,0 19,-1-19,0 0,1 19,0-19,0 18,-1-18,0 0,1 18,0-18,0 19,-1-19,1 0,-1 19,1-19</inkml:trace>
</inkml:ink>
</file>

<file path=ppt/ink/ink2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6:34:58.049"/>
    </inkml:context>
    <inkml:brush xml:id="br0">
      <inkml:brushProperty name="width" value="0.05292" units="cm"/>
      <inkml:brushProperty name="height" value="0.05292" units="cm"/>
      <inkml:brushProperty name="color" value="#002060"/>
    </inkml:brush>
  </inkml:definitions>
  <inkml:trace contextRef="#ctx0" brushRef="#br0">3469 12752,'-18'0,"18"-19,-19 19,-1 0,2 0,0 0,-1 0,0 0,1 0,-1 0,1 19,-1-19,1 0,-1 0,0 0,1 19,0-19,-2 0,1 18,1-18,0 0,-1 0,19 18,-19-18,1 19,-1-19,19 19,-18-19,18 19,-19-1,19 1,-18-19,18 18,0 1,-19-19,19 19,-19-1,19 0,0 1,0 0,0 0,0-1,0 0,0 2,0-2,19 1,-19-1,19-18,-19 19,18-1,1 1,-1 0,1-19,-19 18,18-18,1 0,-19 18,19-18,-1 0,0 0,1 0,1 0,-2 0,0 0,1 0,0 0,-1 0,1 0,-1 0,1 0,-1 0,1-18,0 18,-1 0,0-18,2-1,-1 19,-19-19,18 19,-18-18,18-1,1 1,-19-1,19 19,-19-18,0-2,18 2,-18 0,19-1,-19 0,0 0,0 1,0 0,0-1,0 0,0 1,0-1,0 1,0-1,0 0,0 0,-19 19,19-18,-18 18,18-18,-19 18,19-19,-19 19,1 0,0 0,-1 0,-1 0</inkml:trace>
  <inkml:trace contextRef="#ctx0" brushRef="#br0" timeOffset="471.97">3133 13031,'19'0,"-19"19,20-19,-20 18,18-18,-18 18,18 2,-18-2,0 1,19-1,-19 1,19-1,-19 1,0 0,18 17,-18-17,0 0,19 0,-1-1,-18 1,0 0,19-1,-1 1,-18-1,19 1,-19-1,19-18,-1 19,0 0,2-19,-1 18,-1-18,0 0,1 18,0-18</inkml:trace>
  <inkml:trace contextRef="#ctx0" brushRef="#br0" timeOffset="995.68">3636 13236,'0'18,"0"0,0 1,0 0,0 0,0-1,0 1,0 0,0-1,0 1,0-1,0 1,0-1,0 1,0 0,0-1,0 0,0 1</inkml:trace>
  <inkml:trace contextRef="#ctx0" brushRef="#br0" timeOffset="1511.15">3711 13385,'19'-19,"-1"19,-18-19,18 1,-18-1,0 0,0 0,0 1,0 36,0 1,0 0,0 0,0-1,0 1,0 0,0-1,0 1,0-1,0 1,0-1,0 1,0 0,0-1,0 0,0 1,0 0</inkml:trace>
  <inkml:trace contextRef="#ctx0" brushRef="#br0" timeOffset="1847.62">3915 13440,'0'0,"0"19,19-19,-19 18,0 1,0 0,0-1,0 0,0 1,-19 0,0 0,19-1,-18-18,18 19</inkml:trace>
  <inkml:trace contextRef="#ctx0" brushRef="#br0" timeOffset="2323.42">4138 13272,'0'0,"0"19,0 0,0 0,0-1,0 1,0 0,0-1,-18-18,18 19,0-1,0 1,0-1,0 1,0 0,0-1,0 0,0 1</inkml:trace>
  <inkml:trace contextRef="#ctx0" brushRef="#br0" timeOffset="2915.42">4157 13254,'0'0,"18"-18,2 18,-2 0,0 0,1 0,0 0,-19 18,19 0,-19 1,0 0,0 0,0-1,-19-18,0 19,0-19,19 19,-18-19,0 0,-2 0,20 18,-18-18,18 19,0-1,18-18,-18 19,20-19,-2 0,-18 18,18-18,1 0,0 19,0-19,-1 0,-18 19,18-19,1 0,0 18,-1-18,1 0,-1 0,-18 18</inkml:trace>
  <inkml:trace contextRef="#ctx0" brushRef="#br0" timeOffset="3759.98">2315 13775,'0'0,"19"0,0 0,-1 0,0 19,2-19,-2 0,1 0,18 0,-19 0,20 0,-20 0,19 18,1-18,-1 0,0 0,0 0,0 18,19-18,-19 0,19 0,0 0,-19 19,19-19,-1 0,-16 0,16 0,1 0,-19 0,19 0,-20 0,21 0,-1 0,-19 0,18 20,-17-20,-1 0,1 0,17 0,-36 0,18 0,0 0,-19 0,20 0,-20 0,1 0,0 0,0 0,-1 0,0 0,1 0,0 0,-1 0,1-20,-1 20,1 0,-1-19,2 19,-2 0</inkml:trace>
  <inkml:trace contextRef="#ctx0" brushRef="#br0" timeOffset="4595.52">3078 14148,'-19'0,"1"0,-1 0,1 0,-1 0,1 0,-1 18,0-18,1 18,-1-18,19 19,-19-19,0 19,1-19,18 18,-18 1,-1-1,0 1,1-1,-1 1,19 0,-18-1,-1 20,19-19,-18-1,18 0,-19 1,19 18,0-18,0-1,0 1,0-1,0 1,19 0,-1-19,-18 18,19 1,-1 0,1-19,-1 19,1-19,0 18,-1-18,0 0,1 0,0 18,0-18,18 0,-18 0,-1 0,1 0,18 0,-19 0,1-18,0 18,17 0,-17 0,1-18,-2 18,0-19,1 19,0-19,-19 0,18 19,1-18,-1-1,-18 0,19-18,-19 19,0-1,0 1,18-20,-18 20,0 0,0-1,0-19,0 20,0-1,-18-18,18 18,-19 1,1-1,18 1,-19-1,1 0,-1 19,19-18,-19 0,1 18,-20 0,19-19,1 19,0 0,-1 0,0 0,1 0,-1 0,19 19</inkml:trace>
  <inkml:trace contextRef="#ctx0" brushRef="#br0" timeOffset="4996.09">2967 14538,'0'-19,"18"19,1 0,-19 19,18-19,-18 18,19-18,-19 19,18-19,-18 18,19 1,0 0,-19-1,18 1,0 0,-18 0,19-1,1 0,-20 20,18-20,0 1,1-1,-19 1,19-1,-1-18,-18 20,19-2,-1-18,-18 18,19 1,-1 0,1-19,-19 19,19-19,-1 0,0 0,2 0,-20-19,19 19</inkml:trace>
  <inkml:trace contextRef="#ctx0" brushRef="#br0" timeOffset="5738.96">3655 14724,'-19'0,"19"18,0 1,0 0,0-1,0 1,-19-19,19 18,0 1,0-1,-18 2,18-2,0 0,0 1,0 0,0 0,0-1,0 0,18-18,1 0,0 0,-1 0,1 0,0 0,0 0,-1 0,0-18,1 18,0 0,-1 0,-18-18,19 18</inkml:trace>
  <inkml:trace contextRef="#ctx0" brushRef="#br0" timeOffset="6118.91">3952 14872,'0'0,"0"20,19-20,-19 18,0 0,19 1,-19 0,0 0,0-1,0 0,-19-18,19 19,-19-19,19 19,-18-1,-1-18,19 19,-19-19,19 18,-18-18,-1 19,1-19</inkml:trace>
  <inkml:trace contextRef="#ctx0" brushRef="#br0" timeOffset="6583.83">4175 14668,'0'19,"0"0,0-1,0 0,0 1,0 0,0-1,0 1,0-1,0 1,0-1,0 2,0-2,20 0,-20 1,18 0</inkml:trace>
  <inkml:trace contextRef="#ctx0" brushRef="#br0" timeOffset="7399.87">4195 14706,'0'18,"18"-18,0 0,-18-18,19 18,0 0,0 0,-1 0,0 0,1 0,0 18,-19 0,0 1,0 0,0-1,-19-18,19 19,-19-19,19 18,-18-18,0 19,-1-19,19 18,-19-18,0 0,1 0,0 0,-2 0,40 0,-2 0,0 0,-18 20,19-20,0 0,-19 18,19-18,-1 18,0 1,1-19,0 19,-1-19,1 19,-1-19,1 18,0-18,0 18,-1-18,0 19,1-19,0 0,0 0</inkml:trace>
  <inkml:trace contextRef="#ctx0" brushRef="#br0" timeOffset="8303.48">5125 13626,'0'19,"18"-19,0 0,1 0,0 0,0 0,-1 0,1 0,-1 0,1 0,0 0,-1 0,0 0,1 0,0 0,0 0,-1-19,0 19,1 0,0 0</inkml:trace>
  <inkml:trace contextRef="#ctx0" brushRef="#br0" timeOffset="8582.89">5161 13775,'19'0,"0"0,0 19,-1-19,1 0,-1 0,1 0,0 0,-1-19,0 19,1 0,19 0,-20 0,0 0,1 0,0 0,0 0,-1 0,1 0,-1 0,-18-19,19 19</inkml:trace>
  <inkml:trace contextRef="#ctx0" brushRef="#br0" timeOffset="9543.9">6129 12807,'0'19,"19"-19,-1 0,0 0,1 0,0 0,18 0,-18 0,18 0,0 0,0-19,1 19,-2 0,3 0,-3 0,2 0,-1 0,0 0,0 0,-18 0,18 0,-18-18,18 18,-19 0,1 0,0 0</inkml:trace>
  <inkml:trace contextRef="#ctx0" brushRef="#br0" timeOffset="9867.48">6557 12826,'0'19,"0"0,19-19,-19 18,0 1,18-19,-18 18,0 1,0 18,0-19,0 1,0 0,19 18,-19-19,0 20,0-19,0 18,0-19,0 20,0-2,0-17,0 19,0-20,0 1,0 18,0-18,0-1,0 1,0-1,0 1,0 0,0-1,0 0</inkml:trace>
  <inkml:trace contextRef="#ctx0" brushRef="#br0" timeOffset="10307.91">6929 13291,'0'19,"0"0,0-1,0 1,18 0,-18-1,0 1,0-1,0 1,0-1,0 1,0 0,0-1,0 0,0 1,0 0,19-19,-19 19</inkml:trace>
  <inkml:trace contextRef="#ctx0" brushRef="#br0" timeOffset="10734.9">6966 13459,'19'0,"-1"0,1 0,0 0,0-19,-1 19,0 0,-18-18,0-1,19 19,-19-18,0-1,0 0,0 1,0-1,0 38,19-1,-19 1,0 0,0-1,0 1,0-1,0 1,18-1,-18 1,0 0,0-1,0 0,0 1,19-19,-19 19,0 0</inkml:trace>
  <inkml:trace contextRef="#ctx0" brushRef="#br0" timeOffset="11006.93">7339 13533,'0'0,"0"18,0 1,0 0,0 0,-19-1,19 1,0 0,-19-19,19 18,-19-18,19 19</inkml:trace>
  <inkml:trace contextRef="#ctx0" brushRef="#br0" timeOffset="11363.08">7505 13403,'0'19,"0"-1,0 1,0-1,0 1,0 0,0-1,0 0,0 1,0 0,0 0,0-1,0 1</inkml:trace>
  <inkml:trace contextRef="#ctx0" brushRef="#br0" timeOffset="11891.07">7525 13422,'0'-19,"0"1,18-1,0 19,1-19,0 19,0 0,-1 0,0 0,-18 19,0 0,0-1,0 1,-18-19,0 18,-1 1,0-1,0-18,1 0,18 19,0 0,18-19,-18 18,19-18,0 0,0 18,-1-18,0 19,1-19,0 19,-1-19,1 0,-1 0</inkml:trace>
  <inkml:trace contextRef="#ctx0" brushRef="#br0" timeOffset="12463.06">6445 13961,'18'0,"1"0,1 0,-2 0,-18 19,18-19,20 0,-20 0,19 0,0 0,1 0,-1 0,1 0,17 0,-18 0,19 0,-19 0,0 18,20-18,-21 0,20 0,-19 0,0 0,1 0,18 0,-19 0,-19 0,20-18,-1 18,-19 0,1 0,-1 0,2 0,-2-19,0 19,1 0,-19-18,0-1</inkml:trace>
  <inkml:trace contextRef="#ctx0" brushRef="#br0" timeOffset="12955.06">6427 14259,'18'0,"0"0,1 0,1 0,-2 0,0 0,1 0,0 0,18 0,-19 0,1 0,18 0,-18 0,18 0,-18 0,18 0,-19 0,20-19,-20 19,19 0,-18 0,-1 0,1 0,0 0,-1 0,1 0</inkml:trace>
  <inkml:trace contextRef="#ctx0" brushRef="#br0" timeOffset="13319.23">6836 14259,'0'18,"0"1,0-1,0 1,0 0,0-1,0 1,0 0,-19 0,19 17,0-17,0 0,0 18,0-19,0 1,0 18,0-18,0-1,0 1,0 0,0 0,0-1,0 0,0 1,0 0,0-1,0 1,19-19</inkml:trace>
  <inkml:trace contextRef="#ctx0" brushRef="#br0" timeOffset="13863.04">7003 14724,'0'18,"0"1,0 0,0-1,0 1,0-1,-18-18,18 19,0-1,0 2,-19-20,19 18,0 0,0 1,19-19,-1 0,1 0,0 0,0 0,-1 0,0 0,1 0,0 0,-1 0,1 0,-1 0,1 0,-1 0,-18-19</inkml:trace>
  <inkml:trace contextRef="#ctx0" brushRef="#br0" timeOffset="14147.11">7282 14854,'19'18,"-19"2,0-2,0 0,0 1,0 0,0 0,0-1,0 0,0 1,0 0,0-1,-19-18,19 19,-18-1,18 1,-19-19</inkml:trace>
  <inkml:trace contextRef="#ctx0" brushRef="#br0" timeOffset="14454.84">7431 14817,'19'18,"-19"1,0-1,0 2,0-2,0 0,0 1,0 0,0 0,0-1,0 0,0 1,0 0,0-1,0 1,0-1,18 1</inkml:trace>
  <inkml:trace contextRef="#ctx0" brushRef="#br0" timeOffset="14920.03">7487 14835,'0'-18,"18"18,-18-19,20 19,-2 0,-18-18,18 18,1 0,0 0,0 0,-1 0,0 0,1 0,-19 18,0 1,0-1,-19 1,1-19,18 18,-18-18,-1 20,0-20,0 0,19 18,19-18,0 18,0-18,-1 19,0-19,1 0,0 19,-1-19,1 0,-1 19,1-19,0 0,0 0</inkml:trace>
  <inkml:trace contextRef="#ctx0" brushRef="#br0" timeOffset="15727.03">8306 13719,'-19'0,"38"0,-1 0,1 0,0 0,-1 0,0 0,1 0,0 0,0-18,-1 18,0 0,1 0,0 0,18 0,-18 0,-1 0,1 0,0-19,-1 19,0 0,1 0</inkml:trace>
  <inkml:trace contextRef="#ctx0" brushRef="#br0" timeOffset="16067.34">8306 13887,'18'0,"1"0,0 0,-1 0,0 0,1 0,0 0,18 0,-19 0,1 0,0 0,0 0,18 0,-19 0,1 0,0 0,-1 0,0 0,1-18,0 18</inkml:trace>
</inkml:ink>
</file>

<file path=ppt/ink/ink2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6:36:30.184"/>
    </inkml:context>
    <inkml:brush xml:id="br0">
      <inkml:brushProperty name="width" value="0.05292" units="cm"/>
      <inkml:brushProperty name="height" value="0.05292" units="cm"/>
    </inkml:brush>
  </inkml:definitions>
  <inkml:trace contextRef="#ctx0" brushRef="#br0">10607 13105,'20'0,"-20"-18,18 18,-18-18,18 18,1 0,-19-19,19 19,-1 0,-18-19,19 19,-1 0,1 0,-1 0,1 0,0 0,-1 19,-18 0,0-1,0 0,-18 1,-1 0,0-19,1 18,-1 1,1-19,18 18,-19-18,38 0,-1 0,1 0,-1 0,1 0,0 19,-1-19,1 0,-19 19,19-19,-19 19,19-19,-19 18,18 0,-18 1,0 0,0 0,0-1,-18 0,-1-18,0 19,0-19,1 0,-1 0,0 0,1 0,-1 19,1-19,-1 0,1-19,-20 19,20 0,0 0,-2 0,1 0,19-19,-18 19,0 0,18-18,0 0,18 18,0 0</inkml:trace>
  <inkml:trace contextRef="#ctx0" brushRef="#br0" timeOffset="538.79">11185 13161,'0'-18,"0"36,0 1,-19-1,19 1,0 0,0 0,0-1,0 0,0 1,0 0,-19 0,19-1,0 0,0 1,0 0,0-1,0 1,0-1</inkml:trace>
  <inkml:trace contextRef="#ctx0" brushRef="#br0" timeOffset="1270.72">11351 13180,'0'-19,"19"19,0 0,-19-18,18 18,1-19,0 19,0 0,-1 0,0 0,1 0,0 0,-19 19,18-19,1 18,-19 1,0-1,0 1,0 0,0 0,-19-19,19 18,-18-18,18 18,-19-18,0 0,19 19,-18-19,0 0,18-19,18 19,0 0,-18 19,19-19,0 0,-19 19,18-19,1 19,-19-1,18-18,-18 18,0 1,0 0,0-1,0 1,0-1,0 1,-18 0,-1-19,1 0,-1 19,0-19,1 0,0 0,-1-19,0 19,0 0,1 0,-1 0,0 0</inkml:trace>
  <inkml:trace contextRef="#ctx0" brushRef="#br0" timeOffset="1766.97">10496 13645,'18'0,"1"18,0-18,-1 0,0 0,21 19,-21-19,19 0,0 19,0-19,0 0,1 18,18-18,-19 0,19 19,-19-19,0 0,19 19,-19-19,1 0,17 0,-18 0,0 0,0 0,1 0,-1 0,-18 0,18 0,-19 0,1 0,0 0,-1 0,1 0,-19-19</inkml:trace>
  <inkml:trace contextRef="#ctx0" brushRef="#br0" timeOffset="2678.84">10645 14128,'18'0,"-18"-18,19 18,0-18,-1 18,1 0,-1 0,1 0,-1 0,1 0,0 0,-1 0,1 0,0 0,0 0,-19 18,18-18,-18 18,18-18,-18 19,0 0,0 0,0-1,-18 0,0-18,-1 19,19 0,-19 0,0-1,1 1,-20-19,20 18,-1 1,1 0,-1-1,1-18,-1 18,0 1,1-19,0 19,-2-19,1 19,1-19,0 0,18 18,-19-18,0 0,19 18,-18-18,18 20,18-20,1 0,0 18,-1-18,0 0,1 0,1 0,-2 0,0 0,20 0,-20 0,1 0,-1 0,19 0,-18 0,0 19,-1-19,1 0,0 0,0 0,-1 0,0 0,1 0,0 0,-19-19,18 19</inkml:trace>
  <inkml:trace contextRef="#ctx0" brushRef="#br0" timeOffset="3408.73">11464 14240,'18'0,"-18"-19,-18 19,-1 0,0 0,0 19,1-19,-1 0,0 0,1 0,-1 0,1 0,-1 0,19 19,0 0,0-1,-18 1,18-1,-19 1,19 0,19-19,-1 0,1 0,-1 0,1 0,-1 0,1 18,0-18,-1 0,1 18,0-18,0 19,-19 0,0 0,0-1,-19-18,19 18,-19-18,19 20,-19-20,19 18,-18-18,-1 0,0 0,1 0,-1 0,1 0,-1 0,1 0,-1 0,0 0,1 0,0-18,-1 18,0 0,0 0,19-20</inkml:trace>
  <inkml:trace contextRef="#ctx0" brushRef="#br0" timeOffset="4143.33">11724 14333,'0'0,"0"-18,19 18,-19-19,18 19,0 0,1 0,0 0,-1 0,1 0,-1 0,1 0,0 0,0 0,-1 0,0 19,-18-1,0 1,0 0,0-1,0 0,-18-18,18 19,-18-19,-1 19,0-19,0 19,1-19,-1 0,38 0,-19 18,18-18,1 0,0 18,0-18,-1 20,0-2,-18 1,19-1,0 1,-19-1,19 1,-19 0,0-1,0 0,0 1,0 0,0 0,0-1,0 1,-19-19,0 0,0 0,1 0,0 0,-1 0,0 0,0-19,1 19,-1 0,1 0,18-18,-19 18</inkml:trace>
  <inkml:trace contextRef="#ctx0" brushRef="#br0" timeOffset="5599.72">5437 16826,'18'0,"1"0,-1 19,1-19,0 0,0 0,-1 0,0 19,1-19,0 0,18 0,-19 0,20 18,-20-18,20 0,-20 0,1 0,18 0,-19 0,20 18,-19-18,-1 0,0 0,1 0,0 0,-1 0</inkml:trace>
  <inkml:trace contextRef="#ctx0" brushRef="#br0" timeOffset="5943.74">5363 17049,'0'0,"-19"0,0 19,38-19,0 0,-1 19,0-19,1 0,18 0,0 0,1 0,-1 0,0 18,1-18,-2 0,20 0,-18 0,-1 0,0 0,19 0,-37 0,17 0,2 0,-1 0,-18 0,-1 0,1 0,0 0,-1 0,0 0,-36 0</inkml:trace>
</inkml:ink>
</file>

<file path=ppt/ink/ink3.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3-09-28T15:33:39.101"/>
    </inkml:context>
    <inkml:brush xml:id="br0">
      <inkml:brushProperty name="width" value="0.05292" units="cm"/>
      <inkml:brushProperty name="height" value="0.05292" units="cm"/>
      <inkml:brushProperty name="color" value="#FF0000"/>
    </inkml:brush>
  </inkml:definitions>
  <inkml:trace contextRef="#ctx0" brushRef="#br0">13843 7201 0,'-14'0'63,"14"-13"218,0 0-203,0 26 94,0 14-110,0-15-62,0 15 16,0 0 0,0-14-16,0 13 15,0-12 1,0 12 0,0 0-1,0 1 1,0 0-1,0-1 1,14 0 0,-14 1 15,0 12-15,0-12-1,0-1 1,0-12-16,0 12 15,0 0 1,0 1 0,0 12-1,0-12 1,0-14-16,0 1 16,0 12-1,0-13 1,0 0 15,0 1-31,0-1 0,0 27 16,0-27-1,0 14 1,0 25 0,0-38-16,0-2 0,0 2 0,0-1 0,0 0 31,0 1-31,0-1 0,0 0 0,0 0 15,12 40 1,-12-40-16,0 1 0,0-1 16,0 0-16,14 1 0,-14-2 0,0 15 15,0-14-15,0 40 16,0-40-16,0 1 0,0-1 16,0 0-1,26 66 1,-26-65-1,0 12 1,14-26 0,-14-13 31</inkml:trace>
  <inkml:trace contextRef="#ctx0" brushRef="#br0" timeOffset="1682.83">13750 7082 0,'13'0'125,"0"0"-94,0 0-31,14 0 16,12 0-1,-25 0-15,12-13 0,14 13 16,-27 0-16,14-13 0,-14 13 0,13 0 15,-12 0-15,-1-13 0,13 13 0,-13 0 16,1 0-16,38-14 16,-38 14-16,12 0 15,-12 0-15,-2 0 0,2 0 0,12 0 16,-12 0-16,-1 0 0,0 0 0,0 0 16,14 0-16,-14 0 0,1 0 0,-2 0 15,15 0-15,-14 0 0,1 0 0,-2 0 0,15 0 16,-14-13-16,1 13 0,12 0 0,-13 0 15,0 0-15,1 0 0,12 0 0,-13 0 16,1 0-16,-1 0 0,14 0 0,-15 0 16,15 0-16,-14 0 15,13 0-15,-12 0 0,12 0 0,-12 0 0,12 0 16,1 0-16,12 0 0,1 0 16,-27 0-16,13 0 0,-12 0 15,12 0-15,-12-13 0,52 13 16,-53 0-16,13 0 0,1 0 15,-14 0-15,13 0 0,40 0 16,-39 0 0,0 0-16,-1 0 0,0 0 0,1 0 0,13 0 15,78-13 1,-91 13-16,-14 0 0,14 0 16,-14 0-16,106 0 15,-93 0-15,40 0 31,-39 0-31,0 0 0,-14 0 0,40 0 16,-40 0-16,13 0 0,14-14 16,-14 14-16,-12 0 0,12 0 0,0 0 15,-12 0-15,197-13 47,-197 13-47,12 0 0,-12 0 0,12 0 16,-13 0-16,14 0 0,-14 0 0,13 0 15,-12 0-15,26 0 0,-28 0 16,15-13-16,-14 13 0,13 0 0,1 0 16,92 0-1,-92 0-15,-14-14 0,14 14 16,-1 0-16,-13 0 16,14 0-16,-1 0 0,-13 0 0,14 0 15,-1 0-15,1 0 0,25-12 16,-38 12-16,12 0 0,0 0 0,1 0 0,0 0 15,52 0 1,-39 0-16,-14 0 0,0 0 0,1 0 0,0-14 16,-15 14-16,15 0 0,0 0 0,-1 0 15,1 0-15,-1 0 0,0 0 0,1 0 16,0 0-16,12 0 16,-12-13-16,-1 13 0,0 0 0,1 0 15,119 0 1,-120 0-16,0 0 0,0 0 0,1 0 15,0 0-15,-1-13 0,1 13 0,-14 0 16,14 0-16,-1 0 0,0 0 0,-12 0 16,12 0-16,-13 0 0,14 0 0,-14 0 15,13 0-15,-13 0 16,1 0-16,-1 0 0,0 0 0,14 0 16,-14 0-16,0 0 0,1 0 0,-2 0 15,2 0-15,26 0 16,-28 0-1</inkml:trace>
  <inkml:trace contextRef="#ctx0" brushRef="#br0" timeOffset="3233.95">13803 8604 0,'13'0'62,"0"0"-46,1 0 46</inkml:trace>
  <inkml:trace contextRef="#ctx0" brushRef="#br0" timeOffset="4612.42">13855 8577 0,'14'0'62,"-1"13"63,0-13-109,1 0-16,-2 14 15,2-14-15,-1 0 16,0 0-16,1 0 16,-1 0-16,0 0 0,0 0 0,14 0 15,-14 0 1,0 0-16,0 0 0,14 0 0,-14-14 16,1 14-16,12 0 0,-13 0 0,14 0 0,-15 0 15,15 0-15,66-13 16,-80 13-16,13 0 15,-12 0-15,-1 0 0,14 0 0,-15 0 16,2 0-16,12 0 0,-12 0 0,12 0 16,-13 0-16,14 0 15,-14 0-15,13 0 0,1 0 0,12 0 16,-12 0-16,-14 0 0,40 0 16,-40-13-16,54 13 15,-54 0-15,13 0 0,-13 0 0,14 0 16,-14 0-16,1 0 0,12 0 0,14 0 15,-28 0-15,15 0 0,-14 0 16,14 0-16,-1 0 0,1 0 0,-1 0 16,1 0-16,-14 0 0,14 0 15,-1 0-15,0 0 0,-12 0 0,12 0 16,-13 0-16,14 0 0,-14 0 0,0 0 16,14 0-16,-14 0 0,0 0 0,13 0 15,14 0-15,79 0 31,-105 0-31,12 0 0,0-14 0,1 14 16,0 0-16,-1 0 0,0 0 0,0 0 0,1 0 16,-14 0-16,14 0 0,-1 0 0,1 0 15,-1-12-15,1 12 0,52 0 16,-52 0-16,-1 0 0,0 0 16,-12 0-16,12 0 0,1 0 0,-1 0 15,0 0-15,1 0 0,-14 0 16,13 0-16,1 0 0,-14 0 0,14 0 15,-1 0-15,-13 0 0,14 0 0,-1 0 16,1 0-16,0 0 0,-1 0 0,0 0 16,0 0-16,28 0 0,-28 0 15,1-14-15,-1 14 0,0 0 0,28 0 16,-28 0-16,80-13 31,-80 13-31,1 0 0,-1 0 0,0-13 0,1 13 16,0 0-16,12 0 0,-12 0 0,-1 0 15,40-14-15,-39 14 0,-1 0 16,14 0-16,-14 0 0,133-26 16,-133 26-1,1 0-15,0-13 0,12 13 0,-12 0 16,-1-13-16,14 13 16,13-14-16,39 1 15,14 13 1,-13-13-1,-67 13-15,54 0 16,-68-13-16,94-1 16,-26 14-1,13-13 1,-27 0 0,0 13-1,-53 0-15,0 0 16,0 0-16,14 0 0,-14 0 0,1 0 15,-2 0-15,2 0 0,-1 0 0,0 0 16,1 0-16,-2 0 0,2 0 16,-1 0-16,0 0 15,1 0-15,-1 0 16,0 0 0,0 0-16,-26 0 109</inkml:trace>
  <inkml:trace contextRef="#ctx0" brushRef="#br0" timeOffset="23843.41">16806 7003 0,'0'13'250,"0"0"671,0 1-874,0-1-15,0 0-1,0 0-31,0 0 31,0 1-31,0-1 16,0 0-1,0 1-15,0-2 16,0 2-16,0-1 0,0 0 16,0 1-16,13-2 15,-13 2-15,0-1 0,13-13 0,-13 13 0,0 1 16,0-1-16,0 0 0,0 0 0,14 1 15,-14-1-15,0 0 16,0 1-16,0-2 0,0 2 0,12-1 16,-12 0-16,0 1 0,0-2 0,0 2 0,0-1 15,0 0-15,14 14 16,-14-14-16,0 0 0,13 14 16,-13 12-1,0-25-15,0 12 16,0-12-16,13 25 15,1 0 1,-2 1 0,-12 0-1,14 13 1,-14-40-16,0 14 16,0-14-16,13 26 31,0-25-31,-13 12 15,0-12-15,0 12 16,14-13-16,-14 14 16,0-14-16,0 0 0,0 0 0,0 1 15,13-1-15,0 26 16,-13 1 0,0-14-1,13-12 1,-13 12-16,0-12 15,0-1-15,0 26 16,0-25 0,0-1-1,0 0 1,0 0 15,14-26 79,-1 13-110,26-13 31,-25 13-31,-1 0 15,0 0-15,1 0 0,25-13 32,-26 13-32,1 0 0,52 0 31,-53 0-31,0-14 0,0 14 0,14 0 16,-14 0-16,27 0 31,-27 0-31,-13-13 140,0-13-108,0 13-32,0-1 15,0 1-15,-13-40 16,13 40 0,-14 0-16,14-1 0,0 1 15,-12-13-15,-2 13 0,14-1 0,-13 1 16,13 0-16,-13 0 0,-1-1 0,14-12 15,0 12-15,-13 2 0,0-2 0,0 1 16,13-14-16,-14 15 0,14-2 0,-13 1 16,0 0-16,13-1 0,-13 1 0,13 0 0,-13 0 15,-1-1-15,1-12 0,13 13 16,0 0-16,-13-1 0,-1-12 16,2 12-16,12 2 0,-14-15 15,14 14-15,-13-1 0,13 2 0,-13-2 16,13 1-16,-14 13 0,14-13 0,0-1 15,0 1 1,-13 0-16,13 0 0,-13 13 0,13-14 16,0 1-16,0 0 0,0 0 15,-13-14 1,13 14-16,0 0 0,-13-1 16,13 2-16,0-2 0,0 1 15,0 0-15,0-1 0,0-12 16,0 13-16,0-14 15,0 14-15,0 0 16,-14-40 0,14 39-16,0 2 15,0-2-15,0 1 0,0 0 0,0-1 16,0 2-16,0-2 0,-13 14 16,13-13-16,0 0 15,-13-1-15,13 1 0,0-13 47,0 13 47,-13 13-63,-1 0 0,14-14-15,-13 14-16,0 0 16,-1-13-1,2 13-15,-2 0 16,1 0-16,0 0 15,13-13-15,-66 0 47,52 13-31,1-14 0</inkml:trace>
  <inkml:trace contextRef="#ctx0" brushRef="#br0" timeOffset="24812.76">17070 7585 0,'13'13'78,"1"-13"-78,-1 0 15,14 0-15,-15 0 0,15 0 0,-14 0 16,14 0-16,-1-13 16,1 13-16,12 0 0,-12 0 0,39-13 15,146-1 1,-172 14-16,-1 0 16,14 0-16,-13 0 0,52-13 15,-39 13-15,146-13 16,-147 0-16,2 13 0,-2 0 15,1 0-15,0 0 0,0-13 0,0 13 16,40 0-16,92-14 16,-145 14-1,-1 0-15,1-13 0,0 13 0,39 0 16,-40 0-16,134-13 16,-147 13-1,-12 0-15,12-14 0,-13 14 0,0 0 16,1 0-16,-2 0 15,2 0-15</inkml:trace>
  <inkml:trace contextRef="#ctx0" brushRef="#br0" timeOffset="25997.7">17242 7797 0,'-13'0'0,"26"0"0,-26 13 15,26-13 95,0 0-95,1 0-15,-1 0 0,53-13 16,-40 13-16,-12-14 16,12 14-16,0 0 0,1 0 0,0-13 15,-1 13-15,14 0 0,-14-13 0,14 13 16,39-14-16,14 2 15,-40 12-15,-14-14 16,15 14-16,24-13 0,15 13 16,-53 0-16,0-13 0,0 13 15,12 0-15,-12 0 0,0-14 0,13 14 0,-13 0 16,12-12-16,-12 12 0,0 0 0,52-14 16,-39 1-16,-13 13 0,0 0 15,12-13-15,-12 13 16,0 0-16,-1-14 0,41 14 15,-14 0-15,-26-13 0,-14 13 0,1 0 16,-14 0-16,14 0 0,-15 0 0,2 0 16,-1 0-16,0 0 0,-26 0 31</inkml:trace>
  <inkml:trace contextRef="#ctx0" brushRef="#br0" timeOffset="29524.91">14623 6434 0,'13'13'94,"27"-13"-79,0 13 1,-28-13 0,28 14-16,0 12 15,-27-13-15,27 14 16,26 12 15,-52-25-31,-2-1 0,15 26 16,-14-25-16,1 12 0,12 27 15,-13-40-15,27 40 16,13 27 0,0-1-1,-13-13 1,-28-52-16,2 12 0,-1 0 16,0-12-16,1-1 15,12 40-15,14-13 16,-14 12-1,-13-52-15,14 40 16,-14-13 0,13-14-1,-12 14 1,-1-15 15,0-12-15,1 0-16,-2 14 15,-12-1 1,14-13 0,-14 13-16,0 1 15,0-2 17,0 2-1,-14-14-31,2 13 0,-2-13 15,1 0-15,0 0 0,-40 0 16,40 0-16,-40 0 31,39 0-31,1 0 0,-13-13 16,13 13-16,-1 0 0,1-14 16,13 2 15,53 12 0,13 0-15,1 12-1,-1 2 1,0-14 0,-27 0-1,-25-14 1,-14 2-1,0-15 1,-14-12 0,1-1-1,13 26 1,-13-25 0,13 12-1,0 14-15</inkml:trace>
  <inkml:trace contextRef="#ctx0" brushRef="#br0" timeOffset="30542.62">13644 5878 0,'0'14'94,"0"-1"-78,0 0-16,0 13 15,0 27 1,0-26-16,0-14 15,0 1-15,0 12 0,0-13 0,0 26 16,0-12-16,0-14 0,0 14 0,0-14 16,0 66-1,0-65 1,0-1-16,0 0 16,13 1 15</inkml:trace>
  <inkml:trace contextRef="#ctx0" brushRef="#br0" timeOffset="31042.35">13855 5971 0,'0'0'0,"-12"0"16,12 26 46,0 14-46,0 0 0,0 0-1,0-1 1,0-26-16,12 1 16,2-14-16,12 0 15,0 0 1,1-27-1,-14-12 1,-13 25-16,0-12 16,0 12-16,0 2 0,0-15 31,0 14-31,0-1 0,-13-12 16,-26-1-1,25 27-15,1-13 16,0 13-16</inkml:trace>
  <inkml:trace contextRef="#ctx0" brushRef="#br0" timeOffset="31495.72">14160 5852 0,'-14'0'31,"-12"26"-15,26-12 0,0-1-16,0 26 15,0-25 1,0-1-16,0 13 0,0 40 15,0-39 1,0 12-16,53-12 31,-26-14-15,-15-13-16,2-13 16,-1 13-16,-13-13 0,13-13 15,1 26-15,-1-40 16,-13 26-16,0-25 15,-27-27 1,27 52-16,-40-12 16,-26-14-1,54 40-15,-2-13 16,1 13-16,0 0 0,-1 0 16</inkml:trace>
  <inkml:trace contextRef="#ctx0" brushRef="#br0" timeOffset="31951.59">14557 5812 0,'0'14'93,"13"25"-61,-13-26-32,13 14 15,-13-14-15,27 27 16,-27-27-16,13 13 16,-13-12-16,0 26 15,0-28 1,0 2-1,0-28 17</inkml:trace>
  <inkml:trace contextRef="#ctx0" brushRef="#br0" timeOffset="32400.1">14755 5852 0,'0'0'0,"13"0"15,-13 13 17,-26 0-17,12 1-15,2-1 16,-15-13-1,27 13-15,-13-13 16,-1 0-16,14 13 31,14-13-15,-1 0-16,14 13 31,-15-13-31,42 0 16,-41 14-16,0-14 0,14 0 15,-14 0-15,0 13 0,27-13 16,-27 13-16,0-13 31,-13 13-15</inkml:trace>
  <inkml:trace contextRef="#ctx0" brushRef="#br0" timeOffset="32846.99">15059 5733 0,'27'0'62,"-14"0"-62,0 0 16,1 0-16,-1 0 0,0-13 15,79-1 1,-65 1 0,-14 13-16,27-13 15</inkml:trace>
  <inkml:trace contextRef="#ctx0" brushRef="#br0" timeOffset="33176.37">15232 5720 0,'-14'0'16,"14"13"0,0 14 15,26 12 0,-12-26-31,26 13 16,-40-12-16,26 26 15,-26-27-15,13 79 32,-13-78-32,0-1 0,-39 14 15,-1-15 1,26-12-16,-25 14 16,26-14-16,-27-14 15,27 14-15,0 0 0,13-12 16,0-2-1,0 1 1</inkml:trace>
  <inkml:trace contextRef="#ctx0" brushRef="#br0" timeOffset="36970.61">12982 7942 0,'14'0'109,"-1"0"-109,14 0 16,-15 0-16,2 0 0,-1 0 15,0 0-15,1 0 0,12 0 0,14 0 16,-14 0-16,1 0 0,-1 0 0,0 0 16,186-26-1,-185 26-15,13 0 16,-1-14-16,0 14 0,1-13 0,40 13 16,-27-13-16,-13 13 0,-1-13 15,14 13-15,40-14 16,-54 14-16,1-13 0,-1 13 0,-12 0 15,39 0-15,-39-13 0,-1 13 16,1 0-16,-14 0 0,53 0 16,-53 0-16,13 0 0,-12 0 0,-1-13 15,14 13-15,-14 0 16,0 0-16,0 0 0,0 0 0,1 0 16,-1-13-16,0 13 0,14-14 46,-27-12 1,-14 26-31,14-14-16,-13 14 0,0 0 0,0 0 16,-1 0-16,-12-12 0,-40 12 15,52 0 1,2 0-16,-2 0 0,1 0 15,92 0 32,-52 0-47,-14 0 16,0 0-16,40 12 16,-40-12-16,-13 14 0,14-14 0,-14 13 15,13-13-15,-13 13 0,0 1 16,0-1-1,-53 66 1,26-79 0,14 13-16,0 1 0,-13-14 0,12 13 15,1-13-15,-14 13 0,15-13 0,-15 14 0</inkml:trace>
  <inkml:trace contextRef="#ctx0" brushRef="#br0" timeOffset="38095.42">11540 7691 0,'0'40'93,"0"-28"-93,14 2 0,-1 92 16,-13-93 0,0 13-16,0 1 0,0 12 0,13 27 15,-13-52 1,0 12-16,0-12 0,0 12 31,0-13-31,13-13 0</inkml:trace>
  <inkml:trace contextRef="#ctx0" brushRef="#br0" timeOffset="38560.33">11699 7797 0,'0'-14'31,"0"28"-31,0-1 15,0 0 1,0 0-16,0 27 16,0-14-16,0 28 15,0-42-15,0 54 16,0-52-16,14 26 16,-2-27-16,15 13 15,26-12 1,-26-41-1,-27 14-15,26-14 16,-13 14-16,-13-40 16,0 40-16,0-26 15,0 25 1,-13-12-16,-66-67 16,65 93-1,-12-26 1,0 12-16</inkml:trace>
  <inkml:trace contextRef="#ctx0" brushRef="#br0" timeOffset="38985.53">12043 7717 0,'-27'0'15,"1"26"1,26 14 0,-13 26-1,13-39 1,0-14-16,0 40 0,0 39 31,13-78-31,13 39 16,14-27-1,-26-12-15,12-14 16,-13-14-16,27-12 16,-27 13-16,-13-1 0,27-12 15,-14-54 1,-13 68-16,0-15 0,0-26 15,0 40-15,-53-40 16,40 26 0,-40-13-16,-14 14 15,55 26 1,-2 0-16,1 0 0,0 0 0</inkml:trace>
  <inkml:trace contextRef="#ctx0" brushRef="#br0" timeOffset="39526.25">12361 7717 0,'0'26'78,"0"-12"-78,0-1 16,0 0-16,0 1 0,13-1 0,-13 0 0,13 0 15,-13 14-15,13-14 0,-13 40 16,0-40-16,0 13 0,0-12 16,0-1-16,14 0 15,-14 13-15,0 14 16,0-26 0,0-28 15</inkml:trace>
  <inkml:trace contextRef="#ctx0" brushRef="#br0" timeOffset="39915.71">12506 7783 0,'0'0'0,"-40"40"63,40-27-63,-26 0 15,26 1-15,0-1 32,0 0-1,0 0-31,0 1 15,92 12 17,-12 14-1,-54-27-15,-12-13-1,-14 13-15</inkml:trace>
  <inkml:trace contextRef="#ctx0" brushRef="#br0" timeOffset="40192.21">12705 7691 0,'-14'0'0,"14"66"63,0-53-63,0 0 0,0 53 16,27 14-1,-27-53-15,13 12 16,1-12-16,-2-1 15,2-13-15,-14 0 16,0 1 0</inkml:trace>
  <inkml:trace contextRef="#ctx0" brushRef="#br0" timeOffset="40510.68">12638 7704 0,'-13'0'0,"26"0"0,-26-13 0,0 13 0,13-14 16,0 2-16,0-2 16,26 1-1,-12 0-15,12 13 16,-13 0-16,1 0 0,26 13 15,-28 0-15,15 13 16,-27 14 0,0-26-1,-13 12-15,-1-13 16,2 0-16,-68 40 16,67-40-16,-1 1 15</inkml:trace>
  <inkml:trace contextRef="#ctx0" brushRef="#br0" timeOffset="41195.08">13048 7743 0,'-26'0'62,"-27"14"-31,40-14-31,0 13 16,0 0-16,-1 1 0,1-1 16,13 0-16,0 27 15,0-27-15,0 0 0,0 14 16,27-1-1,12-26 1,-26 0 0,67-53-1,-67 40 1,-13 0-16,13-1 0,-13 1 16,0 0-16,0-40 15,-13 26 1,0 15 15,13 24-15,0 15-1,0-14-15,13 14 16,0-14-16,1 0 0,-2 0 16,55 14-1,-54-27-15,40-13 16,-27 13-16,28-27 15,-28 14-15,0 0 16</inkml:trace>
  <inkml:trace contextRef="#ctx0" brushRef="#br0" timeOffset="42232.51">12321 7598 0</inkml:trace>
  <inkml:trace contextRef="#ctx0" brushRef="#br0" timeOffset="43354.65">12334 7598 0,'0'0'15,"0"13"16,13-13 157,1 27-157,12 0-15,-13-1 15,1-13-15,-1 0-1,-13 1 1,0-2-16,13-12 16,1 27-1,-14-14 16,12-13-15,-12 14-16,0-1 250,-12-13-219,12-13 32,-14 13-63,14-14 15,-13 14 1,0-13 15,13 0-31,-14 13 16,14-14 0,0 2 46,14-2 16,26 14-47,-28 0-15,2 0 0,-14 14-16,0-2 15,0 2 1</inkml:trace>
  <inkml:trace contextRef="#ctx0" brushRef="#br0" timeOffset="59895.27">653 10072 0,'0'13'46,"26"-13"1,-26 13-47,14 1 47,-1-1-31,0-13-1,-13 13 1,13 1 0,-13-2 15,13-12-31,1 14 16,-1-1-1,-13 0 16,13-13-15</inkml:trace>
  <inkml:trace contextRef="#ctx0" brushRef="#br0">2399 6778 0,'0'-13'156,"-13"13"157</inkml:trace>
  <inkml:trace contextRef="#ctx0" brushRef="#br0" timeOffset="109802.56">3589 7889 0,'-12'0'79,"12"13"217,0 1-171,0 12-93,0-12-32,0 12 15,12 14 1,2-14 0,12 14-1,-12-27-15,-14 0 0,0 0 0,13 1 0,0 12 31,27 14-15,-27-27 0,-13 0-1,13-13-15,14-66 63,-27 53-63,13 0 15,-13-14-15,0 1 0,0-1 0,13 14 16,1-13-16,-14-1 0,12-12 0,-12 12 0,14 0 16,-1 1-16,0-40 15,-13 53-15,14-27 16,-14 26 0</inkml:trace>
  <inkml:trace contextRef="#ctx0" brushRef="#br0" timeOffset="110368.93">3973 8127 0,'0'0'0,"-13"0"31,13 40 32,13-27-63,-13 0 0,14 1 15,-14-1-15,0 0 0,13 1 0,-13-2 16,0 2-16,0-1 0,13 0 0,-13 1 15,14-1-15,-14 0 0,0 0 0,0 0 16,0 1-16,0-1 0,0 0 31</inkml:trace>
  <inkml:trace contextRef="#ctx0" brushRef="#br0" timeOffset="110673.28">4105 7982 0,'40'0'62,"0"0"-46,-27 0-16,80-40 31,-66 40 0,-15 0-31,2-13 16</inkml:trace>
  <inkml:trace contextRef="#ctx0" brushRef="#br0" timeOffset="110877.47">4119 8154 0,'0'13'16,"26"-13"15,-12 0-31,-1 0 0,-13-13 16,92-14 0,-78 14-16,-1 13 15</inkml:trace>
  <inkml:trace contextRef="#ctx0" brushRef="#br0" timeOffset="111401.28">4860 7677 0,'0'0'16,"0"-12"0,0-2-1,0 28 1,0 78 15,0-79-15,0 40-16,26 13 15,-12-39 1,12 13-16,27-14 31,-40-26-31,0 0 0,0 0 16,1 0-16,-1 0 0,0 0 0,14-26 16,-14 26-16,14-40 15,-15-13 1,-12 26-16,0 14 0,0-13 15,0 12-15,-12-12 0,-15 0 16,14 12-16,-14 1 16,14 0-16,-14-1 0,-25-12 15,-120 0 1,158 26 0,-25 26-1,52-12 1</inkml:trace>
  <inkml:trace contextRef="#ctx0" brushRef="#br0" timeOffset="111872.53">5428 7691 0,'0'-14'32,"0"28"-1,0-1-31,0 14 16,0-15-1,0 2-15,0-28 94,-12 14-78</inkml:trace>
  <inkml:trace contextRef="#ctx0" brushRef="#br0" timeOffset="112565.9">5799 7492 0,'0'0'0,"13"-13"16,-13 0 0,-39 39 46,25-12-62,-65 25 31,66-39-31,-1 0 16,14 27 47,14-1-48,-1-13-15,0 14 16,1-14-16,-14 1 15,12-2-15,2 2 16,12-14 15,-12 0-15,12-26-16,14-1 16,-27 27-1,27-13-15,26-14 16,-53 27-1,0 0-15,27 0 0,26 27 32,-53-27-32,-13 26 0,-13 27 15,0-26 1,-40 25 0,27-38-16,-67 38 15,66-38-15,-78 39 16,78-53-16,0 13 0,-39 0 15,53-13 1,13-13-16</inkml:trace>
  <inkml:trace contextRef="#ctx0" brushRef="#br0" timeOffset="113533.83">6474 7611 0,'0'0'31,"0"-13"16,13 40 0,0-14-32,27 80 1,-40-81-16,13 28 15,0 0 1,-13-14 0,0-39 15,0-13-15,0 13-1,0-1-15,0 1 0,14-53 16,-2 53-1,2-13-15,26-1 16,-27 27 0,0 0-16,0 0 0,27 27 15,-26-15 1,-2-12-16,-12 14 16,27-1-16,-14 26 15,-13-25 1,0-28 31,0 2-47,0-28 15,0 26 1,14-52 0,-2 53-1,2 0-15,26 13 16,-27 0-1,0 0-15,13 0 0,27 53 16,-39-40 0,26 27-16,-1 12 31,-39-38-31,13 26 16,-13-27-16,0 13 15,0-13 1</inkml:trace>
  <inkml:trace contextRef="#ctx0" brushRef="#br0" timeOffset="114184.93">6871 7135 0,'-14'0'15,"14"-13"-15,14 26 16,-41-26-16,27 0 16,0-1-1,0 1-15,13 13 0,1 0 0,-1-13 32,53-13-32,-53 26 15,0-14-15,1 14 0,-1 0 16,40 14-16,-40-1 15,-13 0-15,0 13 0,0 40 32,-13-52-32,-13 12 15,26-12-15,-14-2 16,28-12 15,-2-12-31,42-2 16,51-12-1,-91 26-15,25 0 16,-12 26 0,-27-12-1,0 12-15,-14-13 16,1 0-16,-119 67 16,106-67-16,-1-13 15,14 14-15,-40-2 0,0 15 16,53-40 31</inkml:trace>
  <inkml:trace contextRef="#ctx0" brushRef="#br0" timeOffset="116552.11">3696 9132 0,'0'-12'63,"-14"12"-47,14 26 30,14-13-46,-14 14 0,13-14 0,0 0 0,0 14 16,-13-14-16,13 14 16,1-1-16,-1-13 0,0 14 0,-13-15 15,14 15-15,-2-14 0,2 14 0,-14-14 16,26 13-16,14 41 16,-40-54-16,26 0 46,-12-119-14,-1 93-32,-13-53 15,0 40-15,0-14 0,0 14 0,0-1 0,0 0 16,0 1-16,0-1 16,0 1-16,0 12 0,0-12 0,0-14 15,0 28-15,0-15 16,0 14-16,0-1 0</inkml:trace>
  <inkml:trace contextRef="#ctx0" brushRef="#br0" timeOffset="117156.84">4291 9450 0,'-13'0'0,"13"-13"32,0-13-17,13 12 1,-13 1-16,27 13 16,-15 13-1,-12 14 1,0 26-1,-12-40-15,-15 40 16,14-40-16,-14 27 31,1 0-15,26-28 0,39-38 30,67 0-30,-92 12 0,12 14-16,-13 0 0,0-12 0,14 12 15,26-14 1</inkml:trace>
  <inkml:trace contextRef="#ctx0" brushRef="#br0" timeOffset="117501.81">4754 9132 0,'-13'14'32,"26"-14"-1,0 0-16,80-40 17,-80 40-32,14-13 15,-15 13-15,2 0 16,-14-13-16,13 13 16</inkml:trace>
  <inkml:trace contextRef="#ctx0" brushRef="#br0" timeOffset="117722.09">4767 9291 0,'0'0'0,"0"14"16,0-1-1,0-26 1,53-1 15,-39 2-31,25-15 16,-12 27-16,12-27 15,-26 27-15,14-13 0,-1 0 0</inkml:trace>
  <inkml:trace contextRef="#ctx0" brushRef="#br0" timeOffset="118538.43">5640 8841 0,'-13'0'16,"13"-12"15,0-2-16,13 1-15,0 13 0,14-27 16,-14 27-16,27-26 16,-27 13-1,93-14 1,-93 27 0,0 0-16,14 14 0,0 26 15,-27-28-15,0 2 16,0 26-16,-40 92 15,13-106 1,-39 67 0,53-67-16,-54 40 15,55-52-15,-28 25 16,40-25-16,-14-1 16,41-13 15,-14 0-31,27-13 15,-14 13-15,27-14 16,-26 14-16,-1-13 16,14 0-16,39-14 15,-53 27-15,-12-13 16,39 0-16,0-1 16,-40 14-1,-13-12 95</inkml:trace>
  <inkml:trace contextRef="#ctx0" brushRef="#br0" timeOffset="120212.59">6394 8815 0,'0'-13'219,"0"0"-204,14 13-15,-1-14 16,0 2 0,0 12-16,-13-14 15,13 14-15,1-13 16,-1 13 15,0 13-15,-13 1-16,14-2 0,-14 15 15,0-14-15,12 27 16,2-27-16,-14 0 0,0 1 0,0-1 16,0 0-16,0 0 0,0 1 15,0-1 1,0-40 15,0 1-15,0 13-16,0-1 15,0 1-15,0-14 0,0 15 0,0-2 16,13 1-16,0 0 16,-13-1-16,14 14 0,-14-12 15,12 12-15,15-14 0,-14 14 16,1 0-16,12 14 15,-13-2-15,1 2 0,-1-14 0,-13 13 16,13 0-16,1 13 16,-14-12-1,0-1-15,0 0 16,0-26 15,0-14-15,0-12-1,12 26-15,-12-1 0,27-12 16,-27 13-16,13 13 16,1-13-16,197 277 156</inkml:trace>
  <inkml:trace contextRef="#ctx0" brushRef="#br0" timeOffset="121001.82">6910 8339 0,'0'0'0,"0"-26"31,0 12-31,0-12 15,13 26-15,27-26 16,-27 12-16,14 1 16,-14 0-16,1 13 0,25 26 31,-39-12-31,0 25 31,0-26-31,0 67 16,0-67-1,-13 0-15,-1 0 16,2-13 0,12-13 62,39 13 31,-26 0-109,13 27 47,-12-1-31,-14-12-16,0-2 0,0 2 15,0-1-15,0 0 0,0 1 16,-14-2-16,2 2 16,-2-1-16,1-13 0,13 13 0,-13-13 0,-1 0 15,14 14-15,-12-14 16,-2 0-1,14-14 1,0 1 0,26 0 15,1 13 0,-14 0-31,1 0 0,12 26 16,-26-12-1,0-1-15,0 0 0,0 13 32,-14-12-32,2-1 0,-2 0 0,1 0 15,0 1-15,-1-14 0,-12 13 0,0 0 16,12 1-16,-12-14 0,-1 12 0,1 2 16,-27-1-16,26 0 0,-25-13 15</inkml:trace>
  <inkml:trace contextRef="#ctx0" brushRef="#br0" timeOffset="122557.19">6897 8313 0,'26'0'47,"1"0"-31,53-27 15,-54 27-15,-13 0-1,0 0 1,1 13-1,-2-13-15,-12 14 0,0-1 16,0 13 0,0-13-16,0 14 15,-12-1 1,12-12 0,-14-14-16,14 13 0,-13 0 0,13 1 15,0-2-15,-13 2 0,-1-1 16,14 0-16,-12-13 15,12 14 32,0-28 63,0 1-95,12 13 1,2 0-16,-14-13 47,13 13-47,14 0 47,-15 13-32,2 14 17,-14-1-17,-14 0 1,2-12-16,-2-1 0,1 0 15,-14 0-15,15 0 0,-2 1 16,1-1-16,0-13 0</inkml:trace>
  <inkml:trace contextRef="#ctx0" brushRef="#br0" timeOffset="125197.52">6791 8352 0,'-13'0'15,"13"13"48,-13-13-32,26 0 78,-13-13-109,13 13 16,1 0-16,-14-13 0,12 13 0,2 0 16,-1-13-1,0 13-15,40-27 32,-40 27-32,1-13 0,-1 13 15,27-13 1,-27 13-16,0-14 15,13 14 1,-12 0 0,-1 0-1,-13 14 1,13-14 0,1 26-1,-14-12 1,12-14-16,-12 13 15,0 0-15,0 0 16,0 14 0,0-1 15,-12-13-31,-2 1 16,1-1-16,0 0 15,-1 1-15,2-14 0,-2 12 0,14 2 16,-13-14-16,0 13 0,-1-13 15,-12 13 1,13-13 0,-14 14 15,14-28 16,0 14 0,26 0 187,40-13-203,-40 13-31,27-13 32,-27 13-32,1 0 15,-2 0-15,2 13 63,-1 0-48,-13 1 1,0-2 0,0 2-1,0-1 1,0 0-1,0 1 1,-13 12 0</inkml:trace>
  <inkml:trace contextRef="#ctx0" brushRef="#br0" timeOffset="134485.87">7545 7889 0,'0'0'0,"0"-13"31,0 0-31,0-1 47,27 1-16,-14 26 1,0 14-17,-13-14-15,0 14 16,0-14-16,0 0 0,0 1 0,0-2 16,0 2-16,0-1 0</inkml:trace>
  <inkml:trace contextRef="#ctx0" brushRef="#br0" timeOffset="134999.01">7863 9054 0,'26'12'63,"-26"2"-63,0-1 15,14 0-15,-14 1 0,0 105 32,-14-106-32,1 14 0,0 12 15</inkml:trace>
  <inkml:trace contextRef="#ctx0" brushRef="#br0" timeOffset="135930.1">8008 7149 0,'0'-14'62,"14"14"-46,-1-13-16,26 0 15,-12-1-15,-14 1 0,67-13 16,-54 13-16,53-14 16,27-13-1,-80 27-15,40 0 16,-52-1-16,-1 2 16,0 12-16,-26 12 46</inkml:trace>
  <inkml:trace contextRef="#ctx0" brushRef="#br0" timeOffset="136267.17">8286 7056 0,'0'0'16,"0"26"31,0-13-32,27 67 1,-27-67-16,13 40 15,0-40-15,0 14 16,0-1-16,1 41 31,-14-55-31,0 15 16,0-14 0,0 1-1</inkml:trace>
  <inkml:trace contextRef="#ctx0" brushRef="#br0" timeOffset="136648.1">8590 7307 0,'-13'0'15,"0"-13"1,13 26 31,0 14-32,0-14-15,13 26 16,-13-25-16,27 26 16,-27-28-16,13 2 0,-13 26 15,13 12 1,-13-25 0,0-14-1</inkml:trace>
  <inkml:trace contextRef="#ctx0" brushRef="#br0" timeOffset="137862.76">8987 7122 0,'40'-13'282,"-27"13"-267,0 0-15,-13-14 0,14 14 0,-1 0 0,0 0 16,-13-13-16,13 13 0,1 0 0,12-13 16,-13 13-1,27-13 16,-40 0-31</inkml:trace>
  <inkml:trace contextRef="#ctx0" brushRef="#br0" timeOffset="138165.04">9001 7227 0,'26'0'31,"-13"0"-31,27-12 16,-27-2-16,14 1 15,-14 13-15,0-13 0,13 13 16,-12 0 0,-1 0-1</inkml:trace>
  <inkml:trace contextRef="#ctx0" brushRef="#br0" timeOffset="138979.81">9437 6924 0,'0'-14'62,"0"1"-46,0 0 0,26-1-1,-12 2-15,-1-2 16,0 14-16,1 0 16,-2 0-16,2-13 0,26 13 15,-27 0-15,0 13 0,0-13 16,0 40 15,-13-14-15,-26 40 15,13-52-15,26-28 30,0 14-46,-13-13 16,13 13-16,54 0 16,-54 0-16,0 0 15,1 13-15,-2-13 0,2 14 16,-1 39 0,-13-40-16,0 0 15,-53 40 16,27-40-31,12 1 0,1-14 0,-27 12 16,27 2-16,-26-14 16,25 0-16,1 13 0,0-13 0,13-27 31</inkml:trace>
  <inkml:trace contextRef="#ctx0" brushRef="#br0" timeOffset="139647.4">9887 6831 0,'0'-13'32,"0"-1"-1,0-12-15,0 13-1,0-1 1,13 1-16,0 0 15,14 0 1,-14 13-16,0-13 0,14 13 16,-1 13-1,-12 13 1,-2-13-16,-12 27 16,0-27-16,-12 27 15,12-26-15,-40 12 16,40-13-16,-27 0 15,40-26 48,80 13-32,-80 0-31,1 13 16,12 27-1,-26-27-15,0 14 16,-40-1 0,27-13-16,-26 14 15,12-14-15,-13 0 16,27-13-16,0 0 0,0 13 16,13-26-1</inkml:trace>
  <inkml:trace contextRef="#ctx0" brushRef="#br0" timeOffset="140119.62">10297 6751 0,'0'0'0,"-13"0"31,-1 0-15,14 14-16,0 12 16,-13-13-16,13 27 15,0-26-15,0 25 16,0-26-16,0 1 15,27 25-15,25-12 16,-38-27-16,26 0 16,12-14 15,-38 14-31,-1-13 0,0 0 16,0-1-16,1-12 15,-14 13-15,0-26 16,-14-15-1,-39 1 1,-39 27 0,66 13-16,-41 13 15,54 0-15,-40 13 16,53 0 0</inkml:trace>
  <inkml:trace contextRef="#ctx0" brushRef="#br0" timeOffset="140466.24">10627 6619 0,'0'26'79,"0"-12"-79,14-14 0,52 106 31,-66-80-31,40 93 15,-27-66 1,-13-40-16,0 14 16,0-14-16,0 0 31</inkml:trace>
  <inkml:trace contextRef="#ctx0" brushRef="#br0" timeOffset="140880.13">10945 6659 0,'0'13'31,"0"-26"-31,0 39 0,-13-12 0,-1-1 0,2-13 16,-15 26-16,0 1 15,27-14-15,-12 0 32,-2-13-32,14 13 15,0 14 1,0-14 0,92 27 15,-78-40-31,26 0 15,-27 13-15,27-13 16,-27 0-16,13 0 16,1 0-1</inkml:trace>
  <inkml:trace contextRef="#ctx0" brushRef="#br0" timeOffset="143416.73">8471 8550 0,'0'14'78,"0"39"-46,0-40-32,0 0 15,0 0-15,0 1 0,0 12 0,0-13 16,0 1-16,0 12 0,0-12 0,0-2 0,0 15 15,0-14-15,0 1 0,0 25 16,0 27 0,0-52-16,0-1 0,0 0 0,0 0 31,0 0-31,0 1 16,0-28 30</inkml:trace>
  <inkml:trace contextRef="#ctx0" brushRef="#br0" timeOffset="143879.34">8405 8630 0,'0'0'0,"0"-26"16,-13-14-1,13 14 1,0 12-1,13 1-15,1 0 32,-2 13-32,28-26 0,26-1 31,-52 27-31,25 0 0,-12 0 31,-27 13-31,0 13 16,0 14-1,0-26-15,0-2 0,-13 2 16,13-1-16,-14 0 0,-12 14 16,-1-1-16,1-26 0,12 13 15,2 1-15,-2-1 0,-12-13 0,0 13 16,12 0-16,1-13 16</inkml:trace>
  <inkml:trace contextRef="#ctx0" brushRef="#br0" timeOffset="144511.37">8644 8934 0,'0'40'94,"0"26"-78,0-52-16,12 25 15,-12-26-15,0 1 0,0 12 32,14 27-1,-14-40-15</inkml:trace>
  <inkml:trace contextRef="#ctx0" brushRef="#br0" timeOffset="145741.5">9013 8723 0,'14'0'203,"-1"0"-203,27-14 16,-27 14-16,14-13 16,-1 13-1,-13 0 1,0 0-1,-26 0 64</inkml:trace>
  <inkml:trace contextRef="#ctx0" brushRef="#br0" timeOffset="146094.66">9013 8841 0,'120'-12'47,"-107"-2"-32,27 14 16</inkml:trace>
  <inkml:trace contextRef="#ctx0" brushRef="#br0" timeOffset="147118.34">9503 8511 0,'-13'0'16,"0"0"0,13 13 46,0 27-46,0-27-16,0 0 15,0 1-15,13 12 0,-13 0 16,0-12-16,13-1 16,-13 13-16,0-12 0,0 38 15,0-25-15,0-14 0,0 13 16,0-12-16,14 26 15,-14-27-15,0 0 0,12 0 16,-12 1 0,0-28 31</inkml:trace>
  <inkml:trace contextRef="#ctx0" brushRef="#br0" timeOffset="147551.99">9411 8564 0,'-14'-14'15,"28"28"-15,-28-40 16,1 12 0,13 1-16,0-14 15,0 15-15,27-15 16,-14 14-16,26-1 16,-39 1-16,40 0 15,-14 0 1,-12 13-16,12 0 15,-26 13-15,14 13 32,-14-12-32,0 78 31,0-78-31,-54 65 31,42-79-31,-2 13 0,-26 13 31,27-26-31,13 14 0</inkml:trace>
  <inkml:trace contextRef="#ctx0" brushRef="#br0" timeOffset="148547.65">9742 8934 0,'0'-13'125,"0"0"-78,12 0-16,15-1 1,-14 28-1,-13 39 0,-26 39 0,12-78-31,14-2 16,-12 2-16,-2-14 0,-12 26 16,26-12-16,-14-2 15,41-12 48,-14 0-63,1 0 15,38 0 1,-38 0 0,-2 0 15,-12-12 31</inkml:trace>
  <inkml:trace contextRef="#ctx0" brushRef="#br0" timeOffset="148969.06">10006 8670 0,'-13'0'31,"39"0"16,-12 13-31,25-13-1,0 0 1,-25-13-1,-1 13 1</inkml:trace>
  <inkml:trace contextRef="#ctx0" brushRef="#br0" timeOffset="149247.7">10033 8829 0,'0'0'0,"0"-14"47,66 1-32,-27 13 1,-12-13 0,12 13-1,-25 0 1,-1-14 0</inkml:trace>
  <inkml:trace contextRef="#ctx0" brushRef="#br0" timeOffset="149699.07">10509 8577 0,'0'-13'31,"0"53"0,0-27-15,0 53-1,0-53-15,0 14 0,0-14 0,0 0 16,0 13-16,0-12 0,0 26 16,0-28-16,0 2 15,0 12-15,0 27 16,0-39-1</inkml:trace>
  <inkml:trace contextRef="#ctx0" brushRef="#br0" timeOffset="150095.5">10654 8656 0,'0'14'31,"0"-1"-15,-13 0-16,-1 40 16,14-27-16,0-12 0,0-1 15,0 0-15,0 27 0,0-14 16,14-12-16,-1-1 0,0-13 15,1 13-15,-14 0 0,52 1 32,-38-14-32,-1 0 0,0 0 0,0 0 15,1 0-15,-1-14 0,0 1 0,1 13 0,-14-13 16,26-54 0,-26 55-16,0-15 15,0 14-15,-14-1 0,2 2 16,-2-2-16,-12-26 15,12 27-15,1 0 0,-13 0 16,12-1-16,1 14 16,13-13-16</inkml:trace>
  <inkml:trace contextRef="#ctx0" brushRef="#br0" timeOffset="150510.94">10918 8577 0,'-12'27'47,"12"-14"-47,0 79 31,0-78-31,0 12 0,0 40 32,12-40-32,2-26 0,-1 27 15,0-14-15,1-13 0,25 14 16,1-14 0,-27 0-1,27-66 1,-40 52-16,0-26 15,0 28-15,-13-28 16,-1 26-16,1 1 0,-40-40 31,-13 0-15,53 53-16,-40-26 16,40 26-16,-1 0 0</inkml:trace>
  <inkml:trace contextRef="#ctx0" brushRef="#br0" timeOffset="150962.43">11302 8577 0,'0'27'63,"0"12"-48,0-26-15,0 1 0,0 25 16,14 15 0,-14-28-16,0 14 15,0-28-15,0 15 16,0-14-16,0 14 15,0-1 17</inkml:trace>
  <inkml:trace contextRef="#ctx0" brushRef="#br0" timeOffset="151380.94">11434 8683 0,'-12'26'63,"-28"1"-32,26-27-31,1 13 31,26 13 32,1-26-63,12 27 15,0-14 1,-26 1-16,14-2 16,-1-12-16,0 14 15,1-14 1,-14 13 0</inkml:trace>
  <inkml:trace contextRef="#ctx0" brushRef="#br0" timeOffset="151715.2">11633 8604 0,'-13'0'16,"13"26"15,0 14-15,13-27-16,-13 0 0,14 14 16,-2-14-16,-12 0 15,0 13-15,0-12 0,14-1 0,-1 14 16,14 52-1,-27-66 1,0 0-16,0 1 16</inkml:trace>
  <inkml:trace contextRef="#ctx0" brushRef="#br0" timeOffset="152067.97">11633 8604 0,'0'-14'0,"0"1"0,0 40 0,-13-67 0,26-26 47,1 52-47,64 2 31,-64 12-31,12 39 32,-26-26-32,0 27 15,0-27-15,-92 93 31,78-93-31,2-13 0,-15 13 0,14 14 16,-14-14 0,27 1-16</inkml:trace>
  <inkml:trace contextRef="#ctx0" brushRef="#br0" timeOffset="152694.49">12043 8696 0,'-13'-13'32,"-1"13"-17,-25 0 1,-14 26 0,27 1-1,12-14-15,1 13 16,13-12-16,0 12 15,0-12-15,0-2 16,13 2 15,1-14-31,-1 0 0,92-53 32,-91 53-32,26-39 0,-14-1 15,-26 13 1,0 1 15,0 52 0,0-13-31,0 14 16,0-14-16,13 13 16,1-12-16,-1-14 0,13 13 15,1-13-15,-14 0 0,40 0 16,26 0-1,-66 0 1,54-13 0</inkml:trace>
  <inkml:trace contextRef="#ctx0" brushRef="#br0" timeOffset="161625.65">1473 10668 0,'-13'12'78,"-14"-12"-62,27 14-16,-13-14 15,-14 13-15,15 14 16,-2-15 0,14 15-16,-26 13 15,26-27 1,0 0-16,0 14 0,0-14 0,0 27 16,0-27-16,0 26 15,0-25-15,0-1 0,0 14 16,13-1-16,0 0 0,1-12 15,-2-1-15,-12 0 0,14 0 0,-1 1 16,40 12 0,-53-12-16,13-14 0,1 12 0,12-12 15,-13 0 1,0 0-16,1 0 0,-1 0 0,0 0 16,1 0-16,-2 0 0,2 0 15</inkml:trace>
  <inkml:trace contextRef="#ctx0" brushRef="#br0" timeOffset="162211.59">1830 10734 0,'-13'0'0,"0"0"0,0-14 15,-14 14 1,14 0-16,0 0 16,13 14-16,-14-2 15,1-12-15,0 27 16,-1 13-1,14-27-15,0 0 0,0 27 32,0 0-32,14-27 15,-14 0 1,26-13-16,1-13 16,-14 13-1,-13-13-15,13-1 0,27-38 16,-40 38-1,0-12-15,0-1 32,-13 14-17,0 0 1,13 26 0,0 14-1,26 26 1,0-14-1,-12-26 1,12 14-16,27 0 16,-40-27-1,1 0-15,-1 0 0</inkml:trace>
  <inkml:trace contextRef="#ctx0" brushRef="#br0" timeOffset="162497.79">1923 10641 0,'0'0'15,"0"-13"-15,0-14 16,26 14 0,27 0-1,-26 13-15,26 26 16,-27-26-16,27 40 15,-40-27-15,1 13 16,12 14-16,-26-26 0,0 12 16,-14 212-1,2-211-15,-2 12 16,1-12-16,0-1 0,-1-13 0,14 14 16,0 0-1</inkml:trace>
  <inkml:trace contextRef="#ctx0" brushRef="#br0" timeOffset="163929.66">2809 10548 0,'0'13'375,"0"1"-375,-27 39 31,27-40-31,-12 0 0,12 1 16,0-2-16,-14 2 0,1 26 16,-40 39-1,40-53-15,0-12 0,13-1 16,-27 13 0,27-13-16,27-26 78,-1 13-78,66-26 15,-78 26-15,12 0 16,-12 0-16,12 0 0,-13-13 0,1 13 16,12 0-16,-12 0 0,-2 0 0,2-14 15,-1 14-15,0 0 0,1 0 0,-2-13 16,2 13-16,-14-13 15,13 0 1,-13-1-16,0 1 0,0 0 16,0-1-16,0 2 0,-13-15 0,-1 14 15,2-1-15,-2-12 0,14 13 0,-26-27 16,12 27-16,2-14 0,-2 14 16,1-13-16,0 13 0,-1-27 0,14 26 15,0 2-15,-13 12 0,13-14 16,0 1-16,13 26 31</inkml:trace>
  <inkml:trace contextRef="#ctx0" brushRef="#br0" timeOffset="164393.81">3180 10482 0,'0'13'31,"0"14"-16,0-14-15,0 13 16,0-12 0,13-1-16,0 27 0,1 26 15,-2-40 1,2-12-16,26 38 16,52 1-1,-79-53 1,14-13-16,-1-27 15,-26 27 1,0 0-16,13-27 16,-13 27-16,0-40 15,0 27-15,-13 12 0,-13-39 16,13 27-16,-1 13 0,-12-27 16,13 1-1,13 25 1</inkml:trace>
  <inkml:trace contextRef="#ctx0" brushRef="#br0" timeOffset="164868.84">4172 10694 0,'-13'0'32,"13"13"-1,0 0-16,13 93 17,-13-93-32,0 1 15,-13 12-15,13-13 0,-14 0 0,1 14 0,0-14 16,-1 1-16,2-2 0,-2 2 0,1-1 16,0 0-16,-1-13 0</inkml:trace>
  <inkml:trace contextRef="#ctx0" brushRef="#br0" timeOffset="165730.31">5402 10125 0,'-13'13'0,"0"1"16,-1-14 0,1 39-1,0-26-15,13 1 16,0-1-16,-13 13 15,13-13-15,0 14 0,0-14 0,-13 14 16,13-14-16,0 14 0,0-1 0,0-13 16,0 14-16,0-1 0,0-13 0,0 14 15,13-14-15,0 0 0,-13 0 0,13 0 0,0 1 16,1 12-16,-14-13 0,13-13 0,0 14 16,1-1-16,-2 0 0,2 1 0,-14-2 15,13 2-15,0-14 0,1 13 16,-2-13-16,2 13 0,-1 1 15,0-14-15,54-14 32,-54 1-17</inkml:trace>
  <inkml:trace contextRef="#ctx0" brushRef="#br0" timeOffset="166286.01">5680 10389 0,'-13'0'16,"26"0"-16,-26-12 0,-1-2 15,14 40 32,0 14-31,0-26-16,27 104 16,-14-104-1,-13 12-15,14 1 16,-14-67 46,0 27-62,0-1 16,12-25 0,2 26-16,-1-1 0,0 14 15,1-13-15,25 13 16,-12 13-1,-14 1 1,-13 38 0,0-38-1,-13-1-15,-40 13 16,40-12 0,-1-14-16,1 0 0,0 13 0,-1-13 15,2 0-15,-2 0 0,1 0 16,13-13-1</inkml:trace>
  <inkml:trace contextRef="#ctx0" brushRef="#br0" timeOffset="166632.72">5865 10218 0,'106'-14'47,"-93"14"-47,13 0 0,-12 0 0,12 14 15,-12-14-15,12 13 16,-13 0-16,1-13 0,12 13 0,-13 0 15,0 1-15,1 12 0,12-13 0,-12 1 16,-2-1-16,-12 14 0,0-15 0,14 15 0,-14-14 16,0 13-16,0-12 0,0 26 15,0-1-15,-26-12 16,26-14-16,-14 0 0,1 0 16,0 1-16,13-1 0,-27 0 15,27 1-15</inkml:trace>
  <inkml:trace contextRef="#ctx0" brushRef="#br0" timeOffset="167282.78">6672 10178 0,'-40'0'32,"27"0"-1,40-14 31,-14 14-62,133-26 32,-134 26-32,81-26 15,-80 26-15,1 0 0,12 0 32,-13 0-32,-13-14 0,27 14 15</inkml:trace>
  <inkml:trace contextRef="#ctx0" brushRef="#br0" timeOffset="167550.96">6817 10164 0,'-12'14'15,"-15"-1"1,27 40 15,0-40-31,0 14 16,13-14-16,-13 0 0,14 14 15,38 118 1,-52-118 0,40 78-1,-40-65 1,0-26-1,13-2 1</inkml:trace>
  <inkml:trace contextRef="#ctx0" brushRef="#br0" timeOffset="168002.72">7108 10614 0,'0'0'0,"40"-39"31,-26 39-31,-1 0 16,0 0 0,0 0-16,1 0 15,-1 39 1,-13 15 0,-13-42-16,-27 28 15,27-26-15,-1 25 16,1-26-16,13 14 15,0-14 1,53-13 0,40-26-1,-67 12 1,40-12-16,27-27 16,-67 40-16</inkml:trace>
  <inkml:trace contextRef="#ctx0" brushRef="#br0" timeOffset="169047.59">3802 10469 0,'0'0'0,"26"0"15,-13 0-15,14-14 0,-14 14 0,0-12 16,13 12-16,41-27 16,-54 14 15,-13 26-16</inkml:trace>
  <inkml:trace contextRef="#ctx0" brushRef="#br0" timeOffset="169248.56">3748 10614 0,'0'0'15,"0"14"1,27-28 0,-14 14-16,27-13 15,-27 0-15,27 0 32,-27 13-32,0-14 0,27 1 15,-27 13-15</inkml:trace>
  <inkml:trace contextRef="#ctx0" brushRef="#br0" timeOffset="169675.94">4172 10218 0,'0'-27'31,"0"54"-31,0-67 0,0 26 0,13-12 16,-13 13-1,13 13-15,1-13 0,25 26 32,-26 14-17,1-15-15,-1 42 16,-13-28-16,0 40 16,0-39-16,0 39 15,0-53-15,0 0 0,13 27 16,13 0-1,-12-40-15,-1 13 0</inkml:trace>
  <inkml:trace contextRef="#ctx0" brushRef="#br0" timeOffset="169843.34">4609 10680 0,'0'0'0,"-14"0"16,14 14-16,-13-14 16</inkml:trace>
  <inkml:trace contextRef="#ctx0" brushRef="#br0" timeOffset="170777.25">7717 10297 0,'-13'0'0,"0"0"0,0 0 16,-1 0-16,1 13 15,0-13-15,-1 0 32,28 0-1,-1-13-31,0 13 0,53-13 15,-52-1-15,52 1 16,-39 0 0,25 0-16,-26 13 15,-12-13-15,52-1 16</inkml:trace>
  <inkml:trace contextRef="#ctx0" brushRef="#br0" timeOffset="171007.31">7717 10455 0,'27'0'31,"-14"0"-31,79-26 16,-78 26-16,12-13 15,27-14-15,-26 27 0,92-39 47,-106 39-47,0 0 0</inkml:trace>
  <inkml:trace contextRef="#ctx0" brushRef="#br0" timeOffset="171560.31">8564 10032 0,'0'0'0,"0"-13"16,-13 13-16,13-26 31,0-1-15,26 0 0,-13 27-16,14-12 15,-14 12-15,27 0 16,-27 12-16,14 2 15,-15-1-15,15 14 16,-27-14 0,0 0-16,-13 132 15,-1-118 1,-12 39-16,26-13 16,0-40-1,-13 14-15,13-14 16,27-13-1,52-26 17</inkml:trace>
  <inkml:trace contextRef="#ctx0" brushRef="#br0" timeOffset="171743.71">8935 10575 0,'0'13'16,"0"-26"-16,0 39 15</inkml:trace>
  <inkml:trace contextRef="#ctx0" brushRef="#br0" timeOffset="178797.5">11170 10284 0,'0'0'0,"-13"0"31,-1 0 203,14-14 94,-12 14-203,12-13-93,-14 13-1,14-13 0,-13 0 0,0 0 16,-1 13 1281,14-14-1234,-13 14-78,13-13 15,-13 0 16,0 13-31,13 53 46,0-40-62,39 120 31,-39-121-31,0 15 0,14 26 16,-1-27-16,0 1 0,-13-14 16,0 13-16,14-12 0,-14 12 0,12 14 15,-12-27-15,0 1 0,14-2 16,-1 2-16,-13-1 0,0 0 0,13-13 15,-13 14-15,0-28 47,0 1-31,-13-80 0,13 67-16,-13 13 15,-1-14-15,14 1 0,-12-1 0,-2-13 16,14 14-16,-13 0 0,0-14 0,-1 14 15,14-1-15,-26-26 16,26 27-16,0-1 0,-13 14 16,0-26-16,13 25 0,0-12 0,0-1 15,0 14 1,0 0-16,26 0 16,-13 13-16,27 13 15,-27 0-15,1-13 0,-2 13 0,2 0 16,-1-13-1,0 14-15,1-1 0,-2 0 0,2 1 0,-14 12 16,0 14 0,0-27-16,0 0 0,-14 13 15,-25 1 1,26-27-16,-1 13 16,2-13-1,12 13 1</inkml:trace>
  <inkml:trace contextRef="#ctx0" brushRef="#br0" timeOffset="179111.79">11474 10548 0,'-13'0'15,"0"-13"-15,-1 13 16,14 26 15,0-12-31,27 25 16,-27-25-16,13-1 15,14 26 1,-1 15 0,-26-42-16,0 28 15,13-13 1,1-27 0</inkml:trace>
  <inkml:trace contextRef="#ctx0" brushRef="#br0" timeOffset="179560.41">11593 10218 0,'0'0'0,"-13"0"47,13 13-47,106 119 31,-93-106-31,80 107 31,-80-120-31,-13 0 16,13 0-16,14 1 15,-27-1-15,13-26 16,13-27 0,-26-40-1,0 68 1,0-174 0,0 160-16,0-53 15,0 65 1,0 1-16,0-27 15,0 53 1</inkml:trace>
  <inkml:trace contextRef="#ctx0" brushRef="#br0" timeOffset="179911.91">12202 10350 0,'-13'-13'15,"13"53"32,0-28-47,0 28 16,0-26-16,13 65 15,0 0 1,1-26 0,-14-13-1,0-27-15,0 0 16,12-13-1</inkml:trace>
  <inkml:trace contextRef="#ctx0" brushRef="#br0" timeOffset="180206.15">12572 10270 0,'14'0'31,"65"-13"0,-66 13-31,0 0 0,41-13 16,-28 13-16,26-13 15,41 13 1,-79-13-16,38 13 16,-38 0-16,12 0 15</inkml:trace>
  <inkml:trace contextRef="#ctx0" brushRef="#br0" timeOffset="180407.07">12718 10363 0,'-13'14'16,"26"-28"-16,66 14 47,-53 0-47,1-13 0,-14 13 15,14 0-15,65-27 16,-78 27-16,38-13 15</inkml:trace>
  <inkml:trace contextRef="#ctx0" brushRef="#br0" timeOffset="181525.18">13525 10152 0,'0'-14'32,"0"1"30,0 0-46,13-1-1,-13 1 17,14 13-32,12-13 0,-13 13 15,0-13 1,1 13-16,-2 0 0,2 13 15,39 27 1,-53-27 0,13 0-16,-13 1 0,13-2 0,1 42 31,-14-41-31,0 0 0,0 0 16,0 0-16,0 1 0,0-1 15,0-26 16,0-14-15,0 14-16,13-27 16,-13 27-1,13 0-15,-13-1 0,13 2 0,0-2 16,27-12 0,-26 26-1,25 52 1,-39-38-16,0-1 15,0 0-15,0 1 16,0-1-16,0 0 16,13-13-16,13-40 62,-26 27-62,0 0 0,0-1 0,14 14 0,-1-12 16,40-28-1,-53 26-15,13 14 0,-13-13 16,40 26 0,-27 1-16,0-14 0,-13 13 15,14 0-15,-14 1 16,13-2-16,-13 15 0,0 0 16,0-14-16,0 13 0,0-13 15,0 1-15,0-1 0,0 13 16,0-12-16</inkml:trace>
  <inkml:trace contextRef="#ctx0" brushRef="#br0" timeOffset="182107.47">14345 9927 0,'0'-14'0,"-13"1"16,13 0-16,-13 13 0,13-14 16,0-12-1,0 40 17,0-2-17,0 15-15,26 52 16,-12-52-1,-14-1-15,26 54 16,-26-54-16,40 120 16,-28-133-1,2 27-15,-1-27 32</inkml:trace>
  <inkml:trace contextRef="#ctx0" brushRef="#br0" timeOffset="182644.65">14319 9966 0,'0'-13'0,"0"26"0,-14-40 0,14 15 16,0-2-16,0-52 15,0 53-15,40-14 32,-26 14-32,52 0 15,-40 13-15,-13 0 0,53 13 16,-26 27 0,-27 13-1,-26 13 1,0-53-16,-40 27 15,40-27-15,-41 0 16,28 1-16,13-14 16,0 13-16,13 0 31,13-13-31,40 26 16,-40-12-16,66 12 15,14 40 1,-67-52-16,1-1 0,39 40 31,14-14-15,-54-12-1,-13-14 1</inkml:trace>
  <inkml:trace contextRef="#ctx0" brushRef="#br0" timeOffset="183175.62">14980 9861 0,'0'-14'31,"13"1"16,1 13-47,-2 0 15,2-13-15,-1 13 0,14 0 0,-14 0 0,13-14 16,-12 14-16,12 0 0,-13-13 0,120-13 47,-107 12-47,-13 14 0,0 0 47,-26 14-16</inkml:trace>
  <inkml:trace contextRef="#ctx0" brushRef="#br0" timeOffset="183490.94">15178 9821 0,'-13'0'16,"26"0"-16,-26 26 47,13 14-32,0-27-15,0 53 16,0 27 0,13-14-1,-13-13 1,0-52-16,0 25 15,14-12 1,-14-14 0,13-13-1</inkml:trace>
  <inkml:trace contextRef="#ctx0" brushRef="#br0" timeOffset="183807.7">15523 10059 0,'0'0'31,"12"26"-15,-12-13-16,14 41 15,-14-42-15,0 15 0,0 13 16,0-27 0,0 0-16,0 14 0,13 66 15,-13-54 1,13-26-1,14 13 1</inkml:trace>
  <inkml:trace contextRef="#ctx0" brushRef="#br0" timeOffset="185740.22">11077 11091 0,'0'13'78,"0"0"-62,0 0-16,0 1 0,0-1 15,0 0-15,14 1 0,-14-2 0,13 28 16,-13 40-1,0-67-15,0 0 16,0 13-16,0-12 0,0-1 0,0 0 0,0 14 16,0-14-16,0 0 0,0 27 31,0-27-31</inkml:trace>
  <inkml:trace contextRef="#ctx0" brushRef="#br0" timeOffset="186041.07">11091 11196 0,'-27'-66'32,"14"53"-32,53 92 0,-80-171 0,40 79 15,0-1-15,0 1 0,0 0 16,53-27-1,-40 40-15,27 0 16,-14 0-16,-12 0 0,-2 14 16,-12-2-16,14-12 0,-14 14 0,0 12 15,0-12-15,0 25 16,-53 15 0,40-42-1,-27 2-15,14 12 16</inkml:trace>
  <inkml:trace contextRef="#ctx0" brushRef="#br0" timeOffset="186392.52">11408 11289 0,'0'0'0,"26"0"31,28-13-15,-41 13 0,0 13-16,0 0 0,-13 40 15,-26 13 1,-41 0-1,55-52 1,-15 12-16,14-12 16,13-2 15,40-24-15,26-15-1,13 14 1</inkml:trace>
  <inkml:trace contextRef="#ctx0" brushRef="#br0" timeOffset="186806.01">11938 11144 0,'0'-14'16,"0"28"-16,-14-41 15,14 67 17,0-27-32,0 1 0,0-2 0,0 28 15,0-14-15,0 28 16,0-41-16,14 0 15,-14 0-15,12 0 0,-12 1 0,0-1 16,14 0-16,-1-13 16,26-26-1,-39 12-15,0 1 0,0 0 16,0-13-16,14 12 0,-14 1 0,0-14 16,0 15-16,0-15 15,0 0-15,0 15 0,0-15 0,0 0 16,0 1-16,0-1 0,13-25 0,-13-28 15,0 67 1,13 13-16,-13-13 0</inkml:trace>
  <inkml:trace contextRef="#ctx0" brushRef="#br0" timeOffset="187124.07">12281 11210 0,'14'0'15,"12"13"1,-13 26 0,-13 15-1,0-28 1,-39 27-16,-1 13 15,26-52 1,14-2-16,0 2 16,40-14-1,40-26 17,-67 26-32,79-40 15</inkml:trace>
  <inkml:trace contextRef="#ctx0" brushRef="#br0" timeOffset="187391.87">12916 11104 0,'-26'0'32,"92"-13"-1,-53 13-31,14 0 16,52-27-1,-66 27-15,27 0 16</inkml:trace>
  <inkml:trace contextRef="#ctx0" brushRef="#br0" timeOffset="187574.52">12916 11184 0,'-13'12'0,"40"-24"31,-14 12-31,0-14 15,27 1-15,-14 13 0,0-13 16,28-1-16</inkml:trace>
  <inkml:trace contextRef="#ctx0" brushRef="#br0" timeOffset="188444.35">13935 10998 0,'0'0'16,"0"27"62,0-15-78,53 68 31,-53-67-31,13 1 0,0-1 16,-13 0-16,14-13 0,-14 14 0,13-2 16,-13 2-16,13-14 0,-13 13 0,13-40 62,0 15-62,-13-2 16,0 1-16,0 0 0,0-1 0,0 1 15,0 0-15,0 0 0,0-14 16,14 14-16,-14-1 0,13 14 16,0 0-1,-13 14 1,14-14-16,-14 13 0,12 0 0,-12 40 31,14-53-15,-1 0-1,0-13 1,13 0 0,-26 0-16,14-1 0,-1 1 0,0 13 15,27-39 1,-27 25-16,1 14 0,12-13 16,-12 13-16,12 13 15,0 13 1,-26-12-16,0 26 15,0-27-15,0 0 0,0 14 16,0-1 0,0-12-16</inkml:trace>
  <inkml:trace contextRef="#ctx0" brushRef="#br0" timeOffset="188789.02">14676 10839 0,'-14'-13'16,"2"13"-16,38 13 0,-52-39 0,12 26 0,14-13 15,0 39 17,0-13-32,0 1 15,0-1-15,40 92 16,-27-78-16,-13 0 0,13-15 16,-13 15-16,14 0 15,-14-1-15,0-13 0,0 14 0,0-14 16,12 13-16,-12-12 0,0 12 0,14 0 15,-14-12-15,13-14 0</inkml:trace>
  <inkml:trace contextRef="#ctx0" brushRef="#br0" timeOffset="189277.3">14689 10945 0,'-13'-13'0,"-1"0"0,41 39 0,-54-66 16,15 27-16,12 0 0,0-27 15,26-13 1,-13 40 0,106-14-1,-106 41 1,27 12-16,-27-12 15,0-1-15,1 79 16,-14-78 0,0-1-16,0 0 15,-14 1-15,1-14 0,0 12 0,0 2 16,0-14-16,-1 13 0,1-13 0,0 13 16,0-13-1,39 40 16,14 0-15,-40-27 0,39 27-16,-39-27 15,14 0-15,-1-13 0,0 14 0,1-2 0,-2 2 16,15-1-16,-27 0 0,13-13 16,1 14-16,-2-14 0,2 12 0,-1-12 15,14 0-15</inkml:trace>
  <inkml:trace contextRef="#ctx0" brushRef="#br0" timeOffset="189540.23">15178 10892 0,'-13'0'0,"26"0"0,-52-13 15,26 13-15,-1-13 16,28 0 0,-1 13-16,0 0 0,40-14 15,-26 14-15,39-13 16,13 0 0,1 0-1,-68 13 1,42 0-1</inkml:trace>
  <inkml:trace contextRef="#ctx0" brushRef="#br0" timeOffset="189757.61">15350 10839 0,'-13'0'16,"26"0"-16,-39 14 15,26 25 1,0-26-16,0 41 16,0-42-16,0 54 15,0-52-15,0 52 16,0 13 0,0-65-1,0 12-15,0-12 0</inkml:trace>
  <inkml:trace contextRef="#ctx0" brushRef="#br0" timeOffset="190192.77">15562 11223 0,'0'0'0,"0"-13"0,0-1 15,27-12 1,-14 26-16,0-13 0,14 13 16,-14 0-16,0 0 15,27 27 1,-40-15 0,0 28-16,-14 26 15,1-52-15,0 12 16,-13 0-16,-41 41 15,54-41 1,53-39 31,-14 13-47,40-27 16,-39 14-16,39-13 15,-39 12-15,39-12 16,-53 26-16,27-26 15,-14 12 1</inkml:trace>
  <inkml:trace contextRef="#ctx0" brushRef="#br0" timeOffset="194892.12">10284 12850 0,'0'0'0,"0"-13"47,-14 13-16,1 13-15</inkml:trace>
  <inkml:trace contextRef="#ctx0" brushRef="#br0" timeOffset="195040.73">9940 13181 0,'0'0'0,"-13"13"0,-27 14 15,40-14 1</inkml:trace>
  <inkml:trace contextRef="#ctx0" brushRef="#br0" timeOffset="195231.93">10350 13062 0,'40'0'31,"-80"0"-31</inkml:trace>
  <inkml:trace contextRef="#ctx0" brushRef="#br0" timeOffset="196540.41">14001 9754 0,'0'0'0,"13"0"0,1 0 0,-14-13 16,0 0-16,0 0 31,0 26 0,0 13-15,-14-12-16,14-1 0,-26 27 16,13-14-16,13 0 0,-27 28 15,14-15-15,-13-12 0,12 12 0,-105 186 32,93-185-17,-27 66-15,40-80 16,-41 54-16</inkml:trace>
  <inkml:trace contextRef="#ctx0" brushRef="#br0" timeOffset="197122.57">14385 10853 0,'-26'26'0,"12"-13"15,54-52-15,-93 105 0,40-40 16,-1 0-16,-91 147 16,78-147-16,-66 106 31,67-105-31,-93 92 31</inkml:trace>
  <inkml:trace contextRef="#ctx0" brushRef="#br0" timeOffset="198750.63">11501 12453 0,'26'0'312,"1"-13"-296,-14 13-16,13 0 31,-12-13-31,-1 13 0,66-27 16,-53 14-1,-12 13-15,-1 0 0,0-13 0,14 13 0,-14-14 16,0 14-16,27-12 16,-27 12-16,0-14 0,1 14 0,12 0 0,-12-13 15,-2 13-15,2 0 16,12-13-1,-12 13-15</inkml:trace>
  <inkml:trace contextRef="#ctx0" brushRef="#br0" timeOffset="199137.8">11858 12387 0,'-13'0'16,"13"27"46,0-14-62,0 13 0,0-13 16,0 1-16,0 12 0,0 1 0,0 39 16,13-40-16,0 40 15,-13-52-15,0 39 16,0-40-16,13 26 31,-13-12-15</inkml:trace>
  <inkml:trace contextRef="#ctx0" brushRef="#br0" timeOffset="199670.73">12136 12771 0,'0'0'0,"0"-13"16,0-27-1,0 27 1,13 13-16,13-27 16,-12 27-16,26-13 15,-28-1-15,15 14 16,-14 14-1,-13 39 1,-26 13 0,12-53-16,-25 40 15,26-27-15,-27 14 16,27-26-16,0-2 16,-27 2-16,40-1 15,-13 0-15,79-13 47,-53-13-47,13 13 16,1 0-16,118-39 31,-118 39-31,39-27 16,-40 27-16,28-13 15,-42-1-15,15 14 16,-14 0-1</inkml:trace>
  <inkml:trace contextRef="#ctx0" brushRef="#br0" timeOffset="199980.32">12850 12466 0,'0'0'0,"-13"0"0,26 0 47,0 0-47,1-13 16,-1 13-16,0 0 0,0 0 0,1-13 15,65 0 1,-66 0-16,27 13 16,-27-14-16,0 14 15,1 0 1</inkml:trace>
  <inkml:trace contextRef="#ctx0" brushRef="#br0" timeOffset="200172.4">12890 12546 0,'0'0'16,"0"13"-1,13-13 1,0 0-16,93-40 31,-92 27-31,38 0 16,-38 13-16,12-13 15,-13-1 1</inkml:trace>
  <inkml:trace contextRef="#ctx0" brushRef="#br0" timeOffset="201287.14">13684 12268 0,'-14'0'0,"-26"14"31,14-2 0,13-12-15,-14 14 15,15-14-15,-2 0 46,14-14-30,40 2 30,66-15-31,13-13 1,-93 40-32,-12 0 15,-2 0-15,28-13 16,-26 13-16,-2 0 16,15 0-1,-27-13-15,13 13 16,27 0 15,-27 0-31,-13-14 16,14 14-16,12 0 15,0-13 1,-12 13-16,12-13 16,-12 13-1</inkml:trace>
  <inkml:trace contextRef="#ctx0" brushRef="#br0" timeOffset="201571.5">13975 12202 0,'0'0'16,"-14"26"15,1 14-15,13-26-16,0 38 16,0-26-16,0-12 0,-13 52 15,13 27 1,0-80-1,0 92 1,0-91 0,0-1-16</inkml:trace>
  <inkml:trace contextRef="#ctx0" brushRef="#br0" timeOffset="201873.73">14120 12480 0,'0'13'63,"0"0"-63,26 106 31,-12-105-31,-1 91 31,0-39 1,1-52-32,-14-1 0</inkml:trace>
  <inkml:trace contextRef="#ctx0" brushRef="#br0" timeOffset="202354.44">14716 12202 0,'-14'-13'31,"-38"66"16,52-40-47,-40 40 16,26-27-1,1-12-15,-13 12 0,-14 40 32,40-53-32,-13 0 0,13 1 15,0-1-15</inkml:trace>
  <inkml:trace contextRef="#ctx0" brushRef="#br0" timeOffset="202671.12">14437 12242 0,'0'0'0,"54"26"63,-41-12-63,0-2 0,0-12 0,93 54 15,-80-42 1,-12-12-16,26 14 0,26-1 16,-53 0-1,0-13-15</inkml:trace>
  <inkml:trace contextRef="#ctx0" brushRef="#br0" timeOffset="206321.7">15350 12096 0,'-13'0'16,"-13"0"31,26 40-16,0-14-15,13-13-16,0 1 0,-13-1 0,13 13 15,-13 1-15,14-14 0,-1 1 0,-13-2 16,13 2-16,0-1 0,-13 0 0,0 1 16,14-2-1,-14 2-15,13-14 0,0 13 16,-13 0-16,0-39 62,0 12-62,0 2 16,0-2-16,-13 1 0,13 0 0,-13-1 16,-1 2-16,14-2 0,-13-12 0,0-14 15,0 27-15,13-14 0,0-12 16,-14 12-16,14 0 0,0 15 0,0-2 16,0-12-16,0-1 0,0 14 15,0 0-15,0 0 16,14 13-16,25 13 31,-25 13-15,-14-13-16,0 1 15,0-1-15,0 14 16,-14-15-16,1 2 0,0-1 16,0-13-16,-14 13 15,27 1 1,-13-1-1</inkml:trace>
  <inkml:trace contextRef="#ctx0" brushRef="#br0" timeOffset="206972.61">15655 12228 0,'0'-13'47,"0"0"-32,26 13 1,-13 0-16,1 0 15,-1 13 1,0 0-16,-13 1 16,0-1-16,0 26 15,0-25-15,-13-1 0,-27 26 16,1-12 0,12 0-1,27-14 1,13-13 15,1-13-15,-1 13-16,26-14 0,15 1 31,-42 13-31,28-13 16,0-1-16,-27 14 15,-13-12 63</inkml:trace>
  <inkml:trace contextRef="#ctx0" brushRef="#br0" timeOffset="207526.01">16039 11977 0,'0'0'16,"0"-13"-16,-14 13 0,14-13 15,-13 13 1,13-14 0,0 28-1,0-1-15,39 66 31,-39-65-31,0-2 16,0 2-16,14 12 0,-1-12 16,-13-1-16,39 53 31,-39-53-15,14-13-16,-1-13 31,0-14-16,-13 14-15,0 0 0,14 0 0,-14 0 0,0-1 16,13 1-16,-13 0 0,0-13 16,0 12-16,0 1 0,0-14 0,0 14 0,0 0 15,0 0-15,0-67 47,26 80-47</inkml:trace>
  <inkml:trace contextRef="#ctx0" brushRef="#br0" timeOffset="207905.32">16330 11977 0,'39'-13'47,"-78"26"-47,91-26 0,-38 13 0,-1 79 47,-13-53-47,-40 54 16,13-40-1,15-27-15,12 0 16,0 0-1,26-13 1,-13 0 0,0 0-16,27-26 0,26-1 15,-39 27 1,-14-13-16,26 0 0,27-13 31,-52 12-15,-1 14-16</inkml:trace>
  <inkml:trace contextRef="#ctx0" brushRef="#br0" timeOffset="208391.07">15165 12691 0,'67'0'31,"25"-13"-15,-66 0-1,318-93 1,-290 93-16,12 0 15,39-14-15,93-26 16,-144 40-16,-15 13 16,81-26-16,-2-14 31,-91 40-31,-1-14 16,-39 14 15,-13 0-31</inkml:trace>
  <inkml:trace contextRef="#ctx0" brushRef="#br0" timeOffset="211404.05">15589 12784 0,'0'0'0,"-14"0"0,1 0 15,0 0-15,-1 0 0,2 0 16,-2 0-16,1 0 16,13 40 15,0-27-16,0 0-15,0 1 0,39 91 16,-39-92 0,14 14-16,-14-14 0,13 14 0,-13-14 0,0 0 15,13 13-15,-13-12 0,14-1 0,-14 0 16,0 1-16,0-2 16,0-51 46,0 26-62,0-1 16,-14 2-16,14-2 0,-13 1 0,13 0 15,0-14-15,-13 14 0,13-14 0,-14 14 16,14-14-16,-12 1 16,12 13-16,0-14 0,0 1 0,0 0 0,0 12 15,0-12-15,0 13 0,0 0 0,0-1 16,0 1-16,0 0 0,26 13 47,-26 13-47,0 14 15,0-14-15,-26 53 32,12-53-32,14 1 0,-13-2 15,0-12-15,13 14 0,0-1 16</inkml:trace>
  <inkml:trace contextRef="#ctx0" brushRef="#br0" timeOffset="211679.96">15893 12942 0,'0'27'47,"0"53"-31,0-67 0,0 40-16,0-40 0,0 14 15,0 25-15,0 14 31,-13-52-31,13 25 16</inkml:trace>
  <inkml:trace contextRef="#ctx0" brushRef="#br0" timeOffset="212273.99">16316 12797 0,'-13'0'16,"13"-13"-16,13 26 0,-39-39 0,0-14 15,26 27-15,-14 13 16,14-13-16,0 26 31,0 0-31,0 14 16,14-1-16,12 14 31,-26-14-31,40 27 16,-40-40-16,12 1 0,15 12 15,-14-13-15,1 0 0,12 1 16,0-1-1,-12-26 1,-1 13-16,-13-14 0,13-12 16,-13-27-1,0 40-15,13-40 16,-13 26-16,0 14 16,0-53-16,0 53 0,0-80 31</inkml:trace>
  <inkml:trace contextRef="#ctx0" brushRef="#br0" timeOffset="212544.47">16740 12744 0,'0'14'16,"0"12"0,0 14-1,0 39 1,0-66-16,0 53 16,0-52-16,0 39 15,0-40-15,0 14 16,0-15-16,0 2 15</inkml:trace>
  <inkml:trace contextRef="#ctx0" brushRef="#br0" timeOffset="-213495.18">15668 11805 0,'-13'0'16,"-14"39"46,27-25-62,-53 92 16,40-80-16,0 1 16,-1-1-16,2 14 0,-15-14 0,14 14 0</inkml:trace>
  <inkml:trace contextRef="#ctx0" brushRef="#br0" timeOffset="-212912.19">15919 12850 0,'0'0'0,"-13"0"31,0 14-15,-14 25-1,14-12-15,0-15 16,-1 15-16,-12 0 0,0 26 15,0-13-15,-107 144 32,120-157-32,0 13 0,-14-27 0,27 14 15,-13-15-15,-1 2 0,14-1 0</inkml:trace>
  <inkml:trace contextRef="#ctx0" brushRef="#br0" timeOffset="-212156.69">17216 11911 0,'-13'0'0,"26"0"0,-53 0 31,27 13-31,26-13 109,0 0-109,27 0 16,26 0 0,-53 0-16,14 0 15,66-13 1,-93 0-16,12 13 31,-12 13 0</inkml:trace>
  <inkml:trace contextRef="#ctx0" brushRef="#br0" timeOffset="-211854.64">17216 12083 0,'0'13'16,"0"-26"-16,-13 26 0,39-13 31,-13 0-31,14 0 0,12 0 16,-25 0-16,26-13 15,-28 13-15,28-14 16,-26 14-16,-2-12 15,2 12 1,-14-14 62</inkml:trace>
  <inkml:trace contextRef="#ctx0" brushRef="#br0" timeOffset="-209621.51">18129 11739 0,'-14'0'31,"1"0"188,13-13-32,0-1 376,0 1-516,0 0 15,27 0-31,-14 13-31,0 0 0,40 0 16,-40 13 0,1-13-16,-2 0 0,-12 13 15,14-13-15,-14 13 0,13-13 0,-13 14 16,0 12-1,0 27 1,0-40-16,0 1 0,-13-14 0,-1 12 0,14 2 16,-12-14-16,-2 13 0,1 0 31,13-26 16,13 0-32,40-1 17,-40 14-32,1 0 0,-1 0 0,0 0 0,0 0 15,14 0-15,12 27 16,-39-14 0,14-13-16,-14 14 0,0 12 15,-40 40 16,13-53-31,14-13 0,0 14 16,0-14-16,-27 13 0,1 0 16,25-13-16,1 0 0,0 0 15,-13 0-15,26-13 172</inkml:trace>
  <inkml:trace contextRef="#ctx0" brushRef="#br0" timeOffset="-208695.47">18605 11712 0,'-13'-13'31,"13"0"63,0 0-63,0-14 0,13 27-15,-13-13-1,13 13-15,14 0 16,-27-13-16,26 13 16,-13 0-16,14 0 15,-1 26 1,-12 1 0,-14-14-16,0 13 15,0-12-15,-27 26 16,14-28-16,-14 2 15,27-1-15,-13 0 16,0-13 15,66-13 16,-27 0-31,14 53 15,-40-14-15,0 0-1,-14-12-15,-25 12 16,12-13-16,-12 14 16,12-27-16,-26 13 15,53-26 32</inkml:trace>
  <inkml:trace contextRef="#ctx0" brushRef="#br0" timeOffset="-208268.51">18936 11726 0,'0'0'16,"0"-14"0,0 1-1,0 40 17,0-14-32,-14 14 15,1-15-15,13 2 0,-13 12 16,13-12-16,0 25 15,0 1 1,26-14 15,27-26-31,-40 0 16,1 0-16,12 0 0,14-39 16,-27 39-1,14-40-15,-27 0 16,0 27-1,0 0-15,-14-13 16,1 12-16,-26-26 16,-28-13-1,54 53-15,-27-13 16</inkml:trace>
  <inkml:trace contextRef="#ctx0" brushRef="#br0" timeOffset="-207959.42">19570 11620 0,'0'-13'0,"0"-1"31,-12 41 0,-2-14-31,1 0 0,-27 27 16,1 26 0,25-52-16,-25 25 15,12 14 1,27-27-1</inkml:trace>
  <inkml:trace contextRef="#ctx0" brushRef="#br0" timeOffset="-207708.31">19240 11712 0,'0'0'15,"0"-13"-15,39 26 32,-25 1-32,38-1 15,55 40 1,-81-53-16,40 40 16,-40-28-16,-12-12 0,26 14 15,-28-1-15,2 0 16,12 1-16,1-1 15</inkml:trace>
  <inkml:trace contextRef="#ctx0" brushRef="#br0" timeOffset="-186868.76">20272 11461 0,'0'-13'2766,"-14"13"-2188,14-13-469,-13 13 141,0 0 609,13-14 157,13-12-969,14-1-16,-14 27-31,-13-13 0,13 13 0,27-13 31,-27 13-31,27 0 47,-27 0-47,0 13 16,1 0 0,-14 1-16,0 12 15,0-13-15,0 27 16,-14-26-16,1-2 0,0 2 15,13-1-15,-14 0 0,-25 27 16,26-27-16,-1 0 0,14 1 16,-13-14-16,0 13 0,0-13 15,13 13-15,-14 0 16,1-13-16,0 13 16,79-26 46,-39 13-62,-14 0 16,14-13-16,12 13 0,0-13 15,-12 13-15,-14 0 0,14-13 0,-14 13 16,0 0-16,1 0 0,12-14 16,-13 14-16,0 0 0,1-13 31</inkml:trace>
  <inkml:trace contextRef="#ctx0" brushRef="#br0" timeOffset="-186446.92">20100 11844 0,'0'0'16,"-14"0"-16,54-12 47,-26 12-47,12-14 15,-13 14-15,14 0 16,-1-13-16,0 13 0,1 0 0,-1-13 0,14 13 15,-14-14-15,54 14 0,-54-12 16,14 12-16,-13-14 0,-1 14 0,40-13 16,-40 13-16,1-13 0,-14 13 15,13-14-15,28 14 16,-41 0-16,0-13 0,0 13 16</inkml:trace>
  <inkml:trace contextRef="#ctx0" brushRef="#br0" timeOffset="-183926.63">20351 12069 0,'-13'0'0,"0"0"31,-1 54 16,14-28-47,0-13 16,-13 14-16,13-14 0,0 13 0,0-12 16,0 12-16,0-12 0,0-2 0,0 2 0,0-1 15,0 0-15,0 1 0,0-2 16,13 2-16,1-14 0,26 0 31,-28 0-31,2-14 0,-1 2 16,0-2-16,1 14 0,-2-13 0,-12 0 15,0-1-15,14 2 0,-14-2 0,0 1 16,0 0-16,0-14 0,0 14 0,0-14 16,0 14-16,-14-13 0,14 13 15,-12-1-15,-2 1 0,1 13 0,0-13 16,-1-1-16,2 14 0,-2 0 0,1 0 15,0 0 1</inkml:trace>
  <inkml:trace contextRef="#ctx0" brushRef="#br0" timeOffset="-183755.79">20708 12109 0,'0'-13'0,"-26"13"31</inkml:trace>
  <inkml:trace contextRef="#ctx0" brushRef="#br0" timeOffset="-183487.83">20814 12043 0,'0'0'16,"-13"0"-1,13 14-15,0 12 16,0-13-1,0 0-15,0 14 0,26 52 16,-12-66 0,-1 14-1,-13-14-15,0 13 16,0 1 0,-13-27-16,-27 13 15,27 1-15,-1-14 0</inkml:trace>
  <inkml:trace contextRef="#ctx0" brushRef="#br0" timeOffset="-183296.29">20734 12069 0,'0'0'16,"14"-12"-16,39-28 15,-40 26 1,40-12-16,27 0 15,-54 26 1,27-27-16,-40 14 16</inkml:trace>
  <inkml:trace contextRef="#ctx0" brushRef="#br0" timeOffset="-182377.88">20523 11091 0,'27'-27'78,"-14"14"-78,0 13 0,-13-14 0,13 2 15,0-2-15,1 1 0,-1 0 0,-13-1 16,13 2-16,1-2 0,-2 14 0,2-13 0,-14 0 16,13-1-1,-13 1-15,13 13 0,1 0 32</inkml:trace>
  <inkml:trace contextRef="#ctx0" brushRef="#br0" timeOffset="-182194.98">20616 11170 0,'0'14'0,"0"-28"0,0 14 47,52-26-32,-38 12-15,38 1 16,-38 0-16</inkml:trace>
  <inkml:trace contextRef="#ctx0" brushRef="#br0" timeOffset="-181758.31">21158 10389 0,'0'-12'0,"0"-2"0,0 40 0,0-65 0,14 26 16,-14-1 0,0 54 15,0-26-31,-14 38 15,1-26-15,0-12 16,-27 39-16,-26 26 16,13-26-1,39-27 1,81-38 15,-54 12-31,13-14 0,41-12 16,39-14 15,-80 40-31,40-27 16,-53 27-16,53-26 15,-52 26-15,52-26 16</inkml:trace>
  <inkml:trace contextRef="#ctx0" brushRef="#br0" timeOffset="-181515.2">21211 10403 0,'0'26'31,"13"80"-16,-13-80 1,14 1-16,-2 13 0,28 118 31,-40-131-31,27 65 16,-14-65-16,0 12 0</inkml:trace>
  <inkml:trace contextRef="#ctx0" brushRef="#br0" timeOffset="-179521.31">13141 14067 0,'-27'0'47,"15"0"-16,51 0 94,-26 0-125,1 0 0,131-39 31,-119 25-31,120-12 31,-133 26-31,14-14 32</inkml:trace>
  <inkml:trace contextRef="#ctx0" brushRef="#br0" timeOffset="-179193.85">13168 14213 0,'53'0'31,"-27"0"-31,-13 0 0,14-14 15,-1 14-15,27-12 16,-26 12-16,52-14 16,-53 1-16,40 0 15,-39 13-15,26-14 16,-40 14-16,0 0 0,1 0 16,-1-13-1,-26 13 32</inkml:trace>
  <inkml:trace contextRef="#ctx0" brushRef="#br0" timeOffset="-174377.48">14557 13816 0,'0'-13'16,"-14"13"15,14-14 16,14 1-31,-14 0-16,13 13 0,40-26 31,-40 26-31,1 0 0,-2 0 15,2 0-15,-1 0 0,0 0 16,-13 12-16,14-12 0,-2 14 0,-12-1 16,0 0-16,0 1 0,0-1 0,0 27 15,0-27 1,0 13-16,0-13 0,-12 14 0,-2-14 16,1 1-16,-14 12 15,27-40 16,14 14-31,-1-12 16,0-2-16,27 1 0,-27 13 16,0-13-16,1 13 15,25 0-15,-25 0 0,-1 0 16,13 0-16,14 13 16,-27 0-16,-13 1 0,14-14 15,-14 12-15,0 15 0,0-14 0,-14 1 16,1 12-16,0-13 0,-1 0 15,-12 1-15,13-1 0,-14 0 0,1 0 0,-1 1 16,14-1-16,-14 0 0,1-13 0,0 14 16,12-14-1,2 0-15,-2 0 0,1 0 16,13-14-16</inkml:trace>
  <inkml:trace contextRef="#ctx0" brushRef="#br0" timeOffset="-173781.36">15019 13842 0,'-12'0'15,"24"0"-15,-38-26 32,26-1-17,26 14 16,-26 0-31,67-1 16,-54 14 0,14 0-16,-27 14 15,13-14-15,-13 13 0,0 67 32,0-67-32,0 0 0,-13 0 15,-1 0-15,14 1 0,-13-1 16,53-13 31,65-13-32,-91 13-15,-1 0 0,0 0 16,1 0-16,-1 13 0,13 14 16,-26-15-1,0 2-15,0 12 16,-13-12-16,0-1 0,-14 13 0,-13 1 15,14-14-15,13 13 0,-14-12 0,1-1 16,-40 14-16,-1-15 16</inkml:trace>
  <inkml:trace contextRef="#ctx0" brushRef="#br0" timeOffset="-173388.3">15469 13895 0,'0'-13'16,"-12"13"-16,-2 13 15,1 27 1,13-13-1,0 105 1,13-106 0,1-13-16,-2 14 15,2-14-15,-1 1 0,26 12 16,-25-26-16,26 0 16,-27-14-16,13-25 15,-12 39-15,-1-53 16,-13 40-16,0-27 15,0 27-15,0 0 0,-27-27 16,14 26-16,0 2 0,-54-42 16,55 41-16,-68-13 15,14 13 1</inkml:trace>
  <inkml:trace contextRef="#ctx0" brushRef="#br0" timeOffset="-172992.47">16078 13776 0,'0'0'0,"-13"0"0,-1-13 16,14 53 15,0-27-31,0 0 15,0 0-15,0 14 0,0-14 16,0 13-16,0 1 0,-12-14 16,-2 13-16,1 1 0,13-14 0,-13 14 15,13-14-15,0 0 0,-27 27 16,27-27-16,0 0 0,0 1 0,0-1 31</inkml:trace>
  <inkml:trace contextRef="#ctx0" brushRef="#br0" timeOffset="-172739.75">15866 13882 0,'0'-13'16,"0"26"-16,-13-26 0,0 0 15,53 52 32,-27-26-47,13 1 0,133 78 31,-132-78-31,-15-1 0,15 0 0,0 0 16,-14 0-16,13-13 16,-12 14-16,-1-1 0,0-13 0,13 13 15,-12-13-15,-1 0 0</inkml:trace>
  <inkml:trace contextRef="#ctx0" brushRef="#br0" timeOffset="-172362.53">16555 13749 0,'12'-12'0,"-24"24"0,38-24 16,-13-2-1,-13 80 17,0-52-32,0 52 31,-13-53-31,-27 40 16,40-40-16,-13 1 15,0-2 1,65-24 15,2-15-15,-28 14-16,-13 13 15,14-14-15,12 1 0,27-26 16,-39 39-16,-14-14 16,13 1-16,1 0 15</inkml:trace>
  <inkml:trace contextRef="#ctx0" brushRef="#br0" timeOffset="-172092.33">16567 13723 0,'0'-13'15,"0"26"-15,40 13 47,-26-12-47,-14-1 16,66 119-1,-53-118-15,13 52 16,-26-53-16,27 53 16,-14-13-1,0-26 1</inkml:trace>
  <inkml:trace contextRef="#ctx0" brushRef="#br0" timeOffset="-171631.2">17374 13697 0,'-12'0'31,"24"0"-31,2 0 47,78-14-16,-78 2-31,-1 12 16,79-14-1,-78 14-15,-1-13 0,14 13 16,-15 0 0,2 0-16</inkml:trace>
  <inkml:trace contextRef="#ctx0" brushRef="#br0" timeOffset="-171369.78">17388 13816 0,'-14'13'16,"14"0"-16,14-39 0,-1 52 31,0-26-31,40-26 16,-40 26-16,54-13 15,-41 13-15,27-27 16,-26 27-16,-1 0 0,0-13 16,-12 13-16,-2 0 15,2 0-15</inkml:trace>
  <inkml:trace contextRef="#ctx0" brushRef="#br0" timeOffset="-170862.96">18340 13458 0,'0'-12'31,"0"24"16,0 2-47,0-1 16,0 0-16,0 1 0,0 38 15,0-38-15,0 12 0,13 14 16,-13-27-16,0 13 0,14 1 16,12 52-1,-26-65 1,0 25 0,13-39-16</inkml:trace>
  <inkml:trace contextRef="#ctx0" brushRef="#br0" timeOffset="-170247.3">18538 13578 0,'0'0'0,"0"-14"32,-12 1-17,12 0 1,0 0 0,0 0-16,0-1 15,12 14-15,28-26 16,0 12-1,13 14 1,-27 0 0,-26 40-1,0-26 1,0 25 0,-13-12-1,-13-1 1,52-52 31,-13 26-32,80-14 1,-80 14 0,67 53-1,-80 27 16,-14-67-15,1 0-16,-40 27 0,-39 0 16,78-40-1,-52 0 1,53 13-16,0-13 16</inkml:trace>
  <inkml:trace contextRef="#ctx0" brushRef="#br0" timeOffset="-169694.56">19108 13498 0,'-27'-40'31,"27"14"-15,0 0-1,27 0 1,12 26 0,-26 0-16,1 0 15,25 26 1,-39-13-16,0 26 16,0-12-16,-26 39 15,13-53-15,-53 54 31,52-54-31,1 0 0,-26 27 16,39-27-16,-27 14 16,54-27 15,-15 0-31,108-27 31,-94 27-31,1-13 0,13 13 16,-28-14-16,15 14 0,26-12 15,-40 12-15</inkml:trace>
  <inkml:trace contextRef="#ctx0" brushRef="#br0" timeOffset="-169349.34">19531 13419 0,'0'-13'15,"0"26"-15,0-40 0,-13 81 47,13-42-47,0 15 16,0-14-16,0 1 0,13 91 16,0-91-1,27 12 1,-27-26-16,26 0 15,-25 0-15,26-13 16,-27 13-16,27-27 16,-40-26-1,-27-13 1,14 53-16,-54-40 16,41 40-16,-40-26 15,40 25 1,-1 14-16</inkml:trace>
  <inkml:trace contextRef="#ctx0" brushRef="#br0" timeOffset="-168997.84">20074 13287 0,'-14'0'16,"1"-14"-16,0 14 0,13-13 0,-14 13 15,1-13-15,0 13 32,13 40-17,0 39 1,0-65-1,13 52-15,14 13 16,-14-66 0,0 40-16,1 0 15,-14-40 1,0 1 0,0-2-16</inkml:trace>
  <inkml:trace contextRef="#ctx0" brushRef="#br0" timeOffset="-168645.34">20245 13366 0,'40'-66'32,"-80"132"-32,80-106 31,-53 40-31,-1 14 15,1-1-15,-66 66 16,65-65-16,2 12 31,12-13-31,-14 0 16,14 14 0,0-1-1,14-26-15,25 13 16,-12-13-16,-14 14 0,53-14 15,-40 0-15,40 0 16,-52 0-16,12 0 0,14-14 16,-27 14-16,14 0 15,-14 0 1</inkml:trace>
  <inkml:trace contextRef="#ctx0" brushRef="#br0" timeOffset="-167739.08">17335 14689 0,'0'0'0,"-13"0"16,-1 0-16,1 13 15,0 0-15,0-13 16,145-52 47,-93 38-63,1 1 15,-13 0-15,26 0 0,-14-1 0,1-12 16,13 12-16,40-25 0,105-27 15,-159 53 1,15-1-16,-15 1 0,1 0 0,-14 0 0,14-1 16,-14 14-16,-12-13 0,12 13 0,-12 0 15,-1 0-15,0 0 0,-66 27 47</inkml:trace>
  <inkml:trace contextRef="#ctx0" brushRef="#br0" timeOffset="-167429.96">17189 14874 0,'-13'0'16,"26"0"-16,-39 13 0,12-13 15,28 0 1,237-106 0,-198 94-16,0-15 15,80-13 1,-81 14-16,14 13 0,133-54 16,-133 41-16,106-27 15,-119 40-15,92-27 16,-118 27-16,66-14 15,-54 14 1,-52 13 0</inkml:trace>
</inkml:ink>
</file>

<file path=ppt/ink/ink30.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6:36:58.054"/>
    </inkml:context>
    <inkml:brush xml:id="br0">
      <inkml:brushProperty name="width" value="0.05292" units="cm"/>
      <inkml:brushProperty name="height" value="0.05292" units="cm"/>
      <inkml:brushProperty name="color" value="#FF0000"/>
    </inkml:brush>
  </inkml:definitions>
  <inkml:trace contextRef="#ctx0" brushRef="#br0">6348 18951,'0'19,"0"0,0-1,0 0,0 1,0 0,0-1,0 1,0-1,0 1,0 0,0 0,0-1,0 0,0 1,0 0,0 0,0 17,0-17,0 0,0-1,0 1,0 18,0-18,0 0,0-1,0 0,0 1,0 0,0 0,0-1,0 0,0 1,0 0,0-1,0 1,0 0</inkml:trace>
  <inkml:trace contextRef="#ctx0" brushRef="#br0" timeOffset="376.5">6683 19360,'0'19</inkml:trace>
  <inkml:trace contextRef="#ctx0" brushRef="#br0" timeOffset="1080.02">6888 19230,'0'-19,"0"1,18 18,-18-18,19 18,0 0,-19-19,18 19,1 0,-19-19,18 19,1 0,-19-19,18 19,1 0,0 0,-1-18,0 18,1 0,1 0,-2 0,-18 18,18-18,-18 19,0 0,0 0,0-1,0 0,0 1,0 0,0 0,-18-1,0 0,18 1,-20 0,1-1,1 1,0 0,-1-1,0-18,1 19,-1 0,1-1,-1-18,1 18,-1 1,0-19,1 0,18 19,18-19,1 0,0 0,-1-19,1 19,-1 0,19 0,-18 0,0 0,17-19,-17 19,19 0,-20-18,20 18,-20 0,1 0,18-18,-19 18,1 0,0 0,-1-19,0 19,2 0,-1-19,-1 19</inkml:trace>
  <inkml:trace contextRef="#ctx0" brushRef="#br0" timeOffset="1588.95">7632 19156,'0'0,"18"-19,-18 38,-18-19,-1 19,0-1,1-18,-1 18,1 1,-1-19,1 19,-1-19,19 19,-19-19,19 18,-18-18,18 18,18-18,1 0,0 0,-1 0,1 0,-1 0,1 0,18-18,-18 18,-1 0,20 0,-19 0,17 0,-17-18,18 18,-18 0,18 0,-19-19,1 19,18 0,-18 0,0 0,0-19,-1 19,0 0,1 0,-19-19</inkml:trace>
  <inkml:trace contextRef="#ctx0" brushRef="#br0" timeOffset="1927.97">7781 19137,'0'19,"0"0,0-1,0 0,0 1,0 0,0 0,0-1,0 19,-19-18,19-1,0 20,0-20,-19 1,19 18,0-19,-18 1,18 0,0 0,0-1,0 0,0 1,0 0,0-1,0 1,0 0</inkml:trace>
  <inkml:trace contextRef="#ctx0" brushRef="#br0" timeOffset="3884.47">3576 20663,'-18'0,"-1"0,0 0,0 0,1 0,0 0,-1 0,19 18,-19-18,1 0,18 19,-19-19,19 19,-18-19,-1 18,1 1,-2-1,20 1,-18-19,18 18,0 1,-18 0,18-1,-19-18,19 18,0 1,0 1,-19-2,19 0,0 1,0 0,0-1,0 1,19-1,-19 1,19-19,-19 18,18-18,-18 19,18 0,2-19,-20 18,18-18,1 18,-1-18,1 0,-1 20,1-20,0 0,-1 0,0 0,1 19,0-19,0 0,-1-19,1 19,0 0,-1 0,1-20,-1 20,1 0,-1-18,1 18,0-18,-1 18,-18-19,18 19,-18-19,19 19,-19-18,0-1,0 1,0-1,0 1,0-1,0 0,0 1,-19 0,19-2,0 1,-18 1,0 0,18-1,-19 19,19-19,-19 1,1-1,-1 1,1-1,-1 19,19-18,-18 18,-1 0,19-19,-19 19,1 0,18 19</inkml:trace>
  <inkml:trace contextRef="#ctx0" brushRef="#br0" timeOffset="4204.13">3595 21053,'19'0,"-1"0,1 0,-19 19,18-19,-18 18,19 1,-19 0,18-1,-18 0,0 2,0-1,19-1,-19 0,19 1,-19 0,18-19,-18 18,0 1,18-19,-18 18,19-18,-19 19,19-19,-19 18,19-18</inkml:trace>
  <inkml:trace contextRef="#ctx0" brushRef="#br0" timeOffset="4612.92">3985 21184,'0'0,"0"-20,0 40,0-1,0-1,0 0,0 1,0 0,0-1,0 1,0-1,19 1,-19-1,0 1,0 0,0-1,19 1,-19 0,0 0,0-1,18 0,-18 1</inkml:trace>
  <inkml:trace contextRef="#ctx0" brushRef="#br0" timeOffset="5012.95">4041 21369,'0'0,"0"-18,18 18,1 0,-19-19,20 19,-2 0,0 0,1 0,0 0,-1-18,1 18,-19-19,18 19,1-18,-19-1,18 19,-18-19,0 1,0 0,0-1,0 38,0-1,0 0,0 1,0 0,19-1,-19 1,0-1,0 1,0-1,0 1,0 0,0-1,0 1,0 0,0 0,0-1,0 0</inkml:trace>
  <inkml:trace contextRef="#ctx0" brushRef="#br0" timeOffset="5291.92">4432 21407,'0'0,"19"0,-19 18,18-18,-18 19,0 0,0 0,0-1,0 0,0 1,-18 0,-1-1,19 1,-19-19,1 18</inkml:trace>
  <inkml:trace contextRef="#ctx0" brushRef="#br0" timeOffset="5595.92">4637 21277,'0'18,"0"1,0-1,0 1,0-1,0 1,0 0,0-1,0 1,0 0,0 0,0-1,0 0,0 1,0 0,0-1,19 1</inkml:trace>
  <inkml:trace contextRef="#ctx0" brushRef="#br0" timeOffset="6060.02">4637 21332,'0'-18,"19"-1,-19 1,18 18,0-19,1 19,0 0,-1 0,1 0,-1 19,1-19,-19 18,0 1,0-1,-19 1,1-1,-1-18,19 19,-18-19,-1 0,19 19,-19-19,19 18,19 1,0-19,-19 19,18-19,1 19,-1-19,1 18,-1-18,1 0,-19 18,19-18,-1 0,1 0,-19 19,19-19,0 0,-1 0,0 0,-18 19,19-19</inkml:trace>
  <inkml:trace contextRef="#ctx0" brushRef="#br0" timeOffset="6543.89">5288 20960,'0'0,"-19"0,19 19,19-19,-1 0,1 0,-1 0,1 0,0 0,0 0,-1 0,0 0,1 0,19 0,-20 0,0 0,20 0,-20 0,1 0,0 0,18-19,-18 19,-1 0,0 0,1 0,0 0</inkml:trace>
  <inkml:trace contextRef="#ctx0" brushRef="#br0" timeOffset="6793.05">5343 21090,'0'19,"-18"-19,18 19,18-19,1 0,0 0,0 0,-1 18,0-18,1 0,19 0,-20 0,0 0,20 0,-20 0,1-18,18 18,-18 0,0 0,17 0,-17 0,0 0,0 0,-1 0</inkml:trace>
  <inkml:trace contextRef="#ctx0" brushRef="#br0" timeOffset="7395.91">6423 20867,'0'-18,"0"-1,0 0,0 38,0 0,0-1,0 0,0 1,0 1,0-2,0 0,0 1,0 0,0-1,0 1,0-1,0 1,0-1,0 1,0 0,0-1,0 0,0 2,0-1,0-1,0 0,0 1,0 0,0-1</inkml:trace>
  <inkml:trace contextRef="#ctx0" brushRef="#br0" timeOffset="7740.49">6702 21053,'-19'0,"19"19,19-19</inkml:trace>
  <inkml:trace contextRef="#ctx0" brushRef="#br0" timeOffset="8468.91">6962 20942,'0'0,"0"-18,19 18,-19-20,18 20,1-19,-1 19,-18-18,19 18,0-18,-1 18,0-19,1 19,1 0,-2 0,0 0,1 0,0 0,-1 0,1 0,-1 19,1-19,-19 18,0 0,0 1,0 1,0-2,0 0,0 1,-19 0,19-1,-18 1,18-1,-19 1,1-1,-1 1,19 0,-19-1,1-18,0 18,-2 2,1-1,1-19,0 18,-1 0,0-18,1 19,-1-19,38 0,-1 19,1-19,0 0,-1 0,0 0,1-19,1 19,-2 0,0 0,1 0,0 0,-1 0,1 0,18 0,-19 0,1 0,0 0,-1 0,0 0,2 0,-1 0,-1 0,0 0,-18-19,19 19</inkml:trace>
  <inkml:trace contextRef="#ctx0" brushRef="#br0" timeOffset="8987.9">7725 20904,'18'0,"-18"-19,0 38,-18-19,18 20,-18-20,-1 18,0 0,0 1,1-19,-1 19,0-1,1 1,-1-19,1 18,18 1,-19-19,1 18,-1 1,0-19,19 19,19-19,0 0,-1 0,1-19,-1 19,1 0,-1 0,1 0,0 0,18-19,-18 19,18 0,-19 0,20-18,-1 18,-19 0,19 0,-18 0,0 0,18-19,-18 19,0 0,-1 0,0 0,1 0,-19-18</inkml:trace>
  <inkml:trace contextRef="#ctx0" brushRef="#br0" timeOffset="9339.89">7762 20904,'0'0,"0"20,0-2,19-18,-19 18,0 1,0 0,0-1,0 1,0-1,0 1,-19-1,19 1,0 0,0-1,0 0,-19 2,19-1,0-1,0 0,0 1,0 0,0-1,-18 1,18-1,0 1,0-1</inkml:trace>
  <inkml:trace contextRef="#ctx0" brushRef="#br0" timeOffset="9787.84">8692 21016,'-19'19,"1"-1,-1 1,1-1,-1-18,19 19,-19 0,1-1,0-18,-1 18,0 2,0-1,1-1,0-18,-1 18,0 1,0 0,1-19,18 18,-19-18,19 19</inkml:trace>
  <inkml:trace contextRef="#ctx0" brushRef="#br0" timeOffset="10115.84">8413 21035,'19'0,"0"0,-1 18,0 1,1-19,-19 18,19-18,-19 19,19 0,-1-1,0 0,1-18,0 20,-19-1,18-1,1-18,-1 18,1 1,0 0,0-1,-1 1,0-19,-18 18,19-18</inkml:trace>
  <inkml:trace contextRef="#ctx0" brushRef="#br0" timeOffset="10940.9">9585 20849,'0'-19,"-18"0,-1 19,0 0,1 0,-1 0,19 19,-18-19,-1 0,19 19,-19-19,0 18,1-18,0 18,-1 1,0-19,0 20,1-2,0 0,-1 1,0-19,1 19,18-1,-19 1,1-1,18 1,-19-19,19 18,0 1,-19 0,19-1,0 0,0 2,19-20,-19 19,19-1,-1 0,1 1,-1-19,1 0,-19 19,19-19,-1 0,0 18,1-18,0 0,0 0,-1 19,0-19,1 0,0 0,0 0,-1 0,1-19,-1 19,1 0,0-18,-1 18,0-19,1 0,0 1,0 18,-1-18,0-1,-18-1,20 2,-2 18,1-18,-19-1,18 0,1 1,-19-1,0 1,0-1,0 1,0-1,0 0,0 1,0 0,0-2,-19 20,19-19,-18 19,18-18,-19 18,19-18,-18 18,-2-19,2 19,0 0,-1 0,0 0,0 0</inkml:trace>
  <inkml:trace contextRef="#ctx0" brushRef="#br0" timeOffset="11423.8">9474 21164,'18'0,"1"0,-1 0,-18 20,19-20,-19 19,19-1,-19 0,0 1,0 0,0-1,0 1,18-19,-18 18,0 1,18-1,-18 1,19-19,-19 19</inkml:trace>
  <inkml:trace contextRef="#ctx0" brushRef="#br0" timeOffset="12051.84">9808 21369,'0'-18,"0"36,0 1,0 0,-18-19,18 18,0 1,-19-19,19 19,0 0,0-1,0 0,0 1,19-19,-1 0,1 0,0-19,-1 19,0 0,1 0,0 0,0 0,-1-18,1 18,0 0,-1 0,1 0,-1 0</inkml:trace>
  <inkml:trace contextRef="#ctx0" brushRef="#br0" timeOffset="12345.03">10106 21482,'19'18,"-19"0,0 1,-19 0,0-1,19 1,-18-19,-1 18,1-18,18 19,-19-19,1 18,-1-18</inkml:trace>
  <inkml:trace contextRef="#ctx0" brushRef="#br0" timeOffset="12764.37">10255 21388,'19'0,"-19"19,0-1,0 1,0 0,0 0,0-1,0 0,0 1,0 0,-19-19,19 18,0 1,0-1,0 1,0-1</inkml:trace>
  <inkml:trace contextRef="#ctx0" brushRef="#br0" timeOffset="13392.89">10311 21444,'0'-19,"0"1,18 18,-18-19,19 19,-1 0,-18-19,19 19,0 0,-1 0,0 0,-18 19,19-19,1 0,-20 19,18-19,0 0,-18 18,0 1,0 0,-18-19,18 19,-18-19,-2 0,1 18,1-18,0 0,-1 0,0 0,1 0,-1 0,19 18,19-18,-1 0,-18 19,19-19,0 0,-19 19,18-19,0 0,1 18,1-18,-2 19,0-19,1 0,-19 18,19-18,-1 0,1 19,-1-19,1 0,-19 18,18-18</inkml:trace>
  <inkml:trace contextRef="#ctx0" brushRef="#br0" timeOffset="13647.79">10943 21556,'19'0,"-19"-19,18 19,-18-19</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04T08:55:18.673"/>
    </inkml:context>
    <inkml:brush xml:id="br0">
      <inkml:brushProperty name="width" value="0.05292" units="cm"/>
      <inkml:brushProperty name="height" value="0.05292" units="cm"/>
      <inkml:brushProperty name="color" value="#FF0000"/>
    </inkml:brush>
  </inkml:definitions>
  <inkml:trace contextRef="#ctx0" brushRef="#br0">12726 10558 164 0,'0'-29'354'0,"6"-5"-136"0,0 1-122 0,8 4-84 15,-1-1-56-15,0 1-39 0,6 4-36 0,-6 2-28 0,1 2-24 16,5-2-21-16</inkml:trace>
  <inkml:trace contextRef="#ctx0" brushRef="#br0" timeOffset="12581.78">13871 14412 311 0,'0'0'286'16,"-6"-4"-104"-16,6 0-76 0,0 4-40 0,0-3-21 0,0-5-5 15,-6 5-2-15,6-1 3 0,0-3-1 0,0 3 0 16,0-4-2-16,6 2-2 0,-6-2-2 0,0 5-2 0,0-5-2 16,0 1-2-16,0 2 2 0,0 3 3 0,0-6 4 15,0 4 3-15,0 1-1 0,-6-5 3 0,6 8 0 0,-7-6 2 16,1 1-1-16,-7 2-1 0,6 3-3 0,-6-4 0 0,0 1 1 16,0 3-6-16,-6-4-5 0,-1 4-3 0,-6 0-2 15,0 0-2-15,-7 0 4 0,1 0 3 0,0 4-1 16,-8-4 6-16,-6 3 4 0,1-3 3 0,0 4 5 0,-9-1-1 15,3 2-2-15,-7-3 0 0,5 2 0 0,-5 4-1 0,-7-5-6 16,7 9-3-16,-15-5-6 0,9 3-4 0,-8 2-2 0,7 3-4 16,-6-1-5-16,-2 4 0 0,2 4 1 0,6 3 0 15,-7-2 0-15,0 7 5 0,1-1-1 0,-1 4-3 0,7 3 0 16,-7 1-3-16,7 3-3 0,6 4-2 0,1-1 0 0,0 6-3 16,5 2-2-16,8 1 3 0,-7 6 0 0,6 0 2 15,7 5 1-15,0 3 1 0,6 4 2 0,1 2 2 16,5 2 1-16,2 2 0 0,5-2 1 0,7 8-1 0,0-6 0 15,6 0-1-15,1 2-2 0,6-5-4 0,0 0-1 16,6-4-2-16,7 1-2 0,0-5-1 0,7 2 2 0,5-5 0 0,2 1 0 16,6-1 1-16,0-3 1 0,12-4-1 0,0-1 0 15,8-6-1-15,-2-4-2 0,15-4 2 0,-1-3-1 0,13-4-1 16,1-4-1-16,-2-4 3 0,8-2-3 0,6-8-2 0,1-1-4 16,5-3-6-16,-6-3-5 0,7-8-6 0,-7-4-5 0,7-3-8 15,-7-5-3-15,-1-2 0 0,2-5-2 0,-7-6 1 16,-1-1-2-16,2-3 3 0,-9-4 2 0,9-4 2 0,-15-3 2 15,6 0 4-15,-4-1 3 0,-2-6 6 0,-5-1 5 16,-1-3 4-16,-7-8 3 0,1-3 3 0,-7-3 2 0,0-8 2 16,0-5 2-16,-7-3 0 0,-5-7 3 0,6-3 5 0,-14-1 3 15,-6-3 4-15,0-4 3 0,-7-1 2 0,-5 2 5 16,-14-1 3-16,0 0 2 0,-7 1-2 0,-13 2-3 0,1 4-1 16,-7 5-2-16,-7 6-3 0,-6 4-3 0,-6 7-6 15,-2 8-11-15,-11 7-20 0,0 7-28 0,0 9-30 0,-8 6-33 16,-6 11-44-16,7 3-88 0,-6 9-184 0,-1 2-96 0,7 4-33 15</inkml:trace>
</inkml:ink>
</file>

<file path=ppt/ink/ink3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6:47:09.243"/>
    </inkml:context>
    <inkml:brush xml:id="br0">
      <inkml:brushProperty name="width" value="0.05292" units="cm"/>
      <inkml:brushProperty name="height" value="0.05292" units="cm"/>
      <inkml:brushProperty name="color" value="#0070C0"/>
    </inkml:brush>
  </inkml:definitions>
  <inkml:trace contextRef="#ctx0" brushRef="#br0">1164 8399,'0'-19,"-19"19,1 0,-1 0,1 0,-1 19,1-19,-2 0,2 18,0-18,18 19,-19-19,19 18,-19-18,19 19,0 0,0-1,0 0,19-18,-19 19,19-19,-1 0,0 0,2 0,-2-19,1 19,-1 0,1-18,-1 18,1-18,0 18,-19-19,18 0,-18 1,0 36,0 1,0 0,0-1,0 0,0 1,-18-19,18 19,0 0,0-1,0 1,0 0,0-1,0 1,0-1,0 1,0-1,0 1,0 0,0-1,0 0,0 1</inkml:trace>
  <inkml:trace contextRef="#ctx0" brushRef="#br0" timeOffset="928.17">1387 8454,'19'-18,"-1"18,-18-19,19 19,0 0,-1 0,0-18,1 18,0 0,0 0,-1 0,-18 18,19 1,-19-1,0 1,0 0,-19-1,19 0,-18-18,18 19,-19-19,19 19,-19-19,0 19,19-38,19 19,0-19,0 19,-1 0,1 0,0 0,-1 19,1-19,-1 19,1-19,-19 18,18-18,-18 19,0 0,0-1,-18 1,-1-1,1-18,-1 0,1 19,-1-19,0 0,1 0,-1 0,0 0,0 0,19-19,-18 19</inkml:trace>
  <inkml:trace contextRef="#ctx0" brushRef="#br0" timeOffset="1724.16">1816 8473,'0'0,"0"-19,0 1,18 18,-18-19,18 19,1 0,-19-18,19 18,-1 0,1 0,-1 0,1 0,-19 18,0 1,0-1,0 1,0 0,-19-19,19 18,-18-18,18 18,-19-18,19 19,-18-19,36 0,1 0,-1 0,1 0,-1 0,1 0,0 19,-1-19,0 19,2-19,-20 18,19 1,-19 0,0-1,-19 1,-1-19,2 18,0-18,-1 0,19 19,-19-19,1 0,-19 0,18 0,1 0,-1 0,0 0,1 0,0 0,-2 0,1 0</inkml:trace>
  <inkml:trace contextRef="#ctx0" brushRef="#br0" timeOffset="2151.98">2522 8547,'18'0,"1"0,0 0,-1 0,1 0,0 0,0 0,-1 0,0 0,1 0,0 0,-1 0,1 0,-1 0,1 0,-1 0</inkml:trace>
  <inkml:trace contextRef="#ctx0" brushRef="#br0" timeOffset="2380.47">2485 8641,'0'18,"18"-18,1 0,-1 0,1 0,0 0,-1 0,1 0,0 0,0 0,-1 0,0 0,1 0,0 0,-1 0,1 0,-1 0</inkml:trace>
  <inkml:trace contextRef="#ctx0" brushRef="#br0" timeOffset="3453.13">4029 8547,'0'-19,"19"19,-19-18,0 0,0-1,-19 19,0 0,0 0,1 0,0 0,-1 0,0 0,1 0,18 19,-19-19,1 0,-1 0,19 18,-19-18,19 18,-19-18,19 19,-18-19,18 19,-18-19,18 19,0-1,-19-18,19 19,0 0,0-1,0 1,0-1,19 1,-1-19,-18 18,18-18,1 19,0 0,0-19,-1 18,19-18,-18 0,0 18,-1-18,19 0,-18 0,0 0,-1 0,19 0,-18 0,0 0,-1 0,1 0,-1 0,1-18,0 18,-1-18,0 18,1-19,0 0,-19 1,19-1,-19 1,18 18,-18-19,0 1,0-1,0 0,19 1,-19-1,0 0,0 0,0 1,0 0,-19 18,19-19,-18 19,-1-19,0 1,0 18,1 0,0-19,-1 19,0 0,1 0,-1 0,1 0</inkml:trace>
  <inkml:trace contextRef="#ctx0" brushRef="#br0" timeOffset="3824.13">4048 8641,'0'18,"18"-18,0 0,-18 19,19-19,-19 18,19-18,-19 19,19-19,-19 18,18-18,-18 19,19 0,-19-1,18-18,-18 18,19 1,0 0,-19 0,18-19,-18 18,18-18,1 19,0-19,-19 19,19-19,-1 18,1-18</inkml:trace>
  <inkml:trace contextRef="#ctx0" brushRef="#br0" timeOffset="4747.92">4457 8807,'0'19,"0"0,0 0,0-1,0 1,0 0,0-1,0 1,0-1,0 1,0-1,0 1,0 0,0-1,18-18</inkml:trace>
  <inkml:trace contextRef="#ctx0" brushRef="#br0" timeOffset="5408.72">4513 8882,'18'0,"0"0,1 0,0-18,0 18,-19-19,18 19,-18-19,0 0,0 1,0 36,0 1,0 0,0 0,0-1,0 1,0 0,0-1,0 1,0-1,0 1,0-1,0 1,0 0</inkml:trace>
  <inkml:trace contextRef="#ctx0" brushRef="#br0" timeOffset="5719.92">4792 8975,'0'19,"0"-1,0 1,0 0,-19-1,0 0</inkml:trace>
  <inkml:trace contextRef="#ctx0" brushRef="#br0" timeOffset="6012.37">4922 8864,'0'18,"0"1,19 0,-19-1,0 1,0-1,0 1,0-1,0 1,18-19,-18 19,0-1</inkml:trace>
  <inkml:trace contextRef="#ctx0" brushRef="#br0" timeOffset="6485.1">4922 8920,'0'0,"0"-19,0 0,0 1,0-1,0 0,19 19,-19-19,18 19,1 0,-1 0,1 0,-1 0,1 0,0 0,-1 0,0 0,1 0,-19 19,0 0,0 0,0-1,-19-18,19 19,-18-19,0 19,-1-1,0-18,1 0,18 19,-19-19,1 0,18 18,18-18,-18 19,19-19,-1 0,1 18,0-18,-1 0,0 0,1 19,1-19,-2 0,0 0,1 19,0-19,-1 0,1 18</inkml:trace>
  <inkml:trace contextRef="#ctx0" brushRef="#br0" timeOffset="6937.09">5628 8641,'18'0,"1"0,0 0,0 0,-1 18,0-18,1 0,0 0,-1 0,1 0,18 0,-19 0,1 0,18 0,-18 0,19 0,-20 0,0 0,20 0,-20 0,19 0,-18-18,0 18,0 0,-1 0,0 0,1 0,-19-19,19 19,-19-19</inkml:trace>
  <inkml:trace contextRef="#ctx0" brushRef="#br0" timeOffset="7644.41">6967 8362,'-18'0,"18"-19,-19 19,0 0,1 0,18 19,-19-19,0 0,1 18,0-18,-1 19,0-1,0-18,19 19,-18-1,0 1,18 0,0-1,-19 0,19 1,0 0,0 0,0-1,0 1,0 0,0-1,19-18,-19 19,18-1,0 1,1-1,0-18,-19 19,19-19,-1 0,0 19,1-19,0 0,-1 18,1-18,0 0,18 0,-18 0,-1 0,0 0,1 0,19 0,-20-18,0 18,1 0,0-19,0 19,-1-19,1 1,-1-1,1 1,0 18,-19-19,18 1,-18-1,18 0,-18 1,0-1,0 0,0-18,0 19,0-1,0 0,0 1,0-1,0 1,-18-1,18 1,-18-1,-1 19,19-19,-19 1,1 18,-1 0,1-19,-1 19,-19 0,20 0,0-19,-1 19,0 0,0 19,1-19,18 19</inkml:trace>
  <inkml:trace contextRef="#ctx0" brushRef="#br0" timeOffset="8000.81">7041 8566,'0'19,"19"-19,-19 18,19 1,0 0,-19-1,18 1,-18-1,0 1,18-1,-18 1,0 0,19-19,-19 18,19 0,-19 1,19 0,-19 0,18-19,-18 18,0 1,19-19,-19 19,18-19,-18 18,19-18,0 0</inkml:trace>
  <inkml:trace contextRef="#ctx0" brushRef="#br0" timeOffset="8541.07">7451 8771,'0'-19,"0"38,0-1,0 0,0 1,-18 0,18 0,0-1,-20 1,20 0,-18-1,18 1,0-1,0 1,0-1,18-18,-18 19,20-19,-2 0,1 0,-19-19,18 19,1 0,-1 0,1 0,0 0,-1-18,0 18,1 0,0 0,0 0,-1-19,1 19,0 0</inkml:trace>
  <inkml:trace contextRef="#ctx0" brushRef="#br0" timeOffset="8828.34">7786 8901,'18'0,"-18"19,19-19,-19 18,0 1,0-1,-19-18,19 19,-18-19,18 18,-19-18,19 19,-18-19,18 19,-19-19,19 18,-18-18,18 18</inkml:trace>
  <inkml:trace contextRef="#ctx0" brushRef="#br0" timeOffset="9280.34">7972 8752,'0'19,"0"-1,0 0,0 1,0 0,0 0,0-1,0 1,0 0,0-1,0 1,0-1,0 1,0-1,0 1,0 0,0-1,19-18</inkml:trace>
  <inkml:trace contextRef="#ctx0" brushRef="#br0" timeOffset="9911.84">7935 8789,'0'-18,"18"18,-18-19,19 19,0 0,-19-19,18 19,1 0,-1 0,1 0,-1 0,1 0,-19 19,19-19,-19 19,0-1,-19 0,0-18,1 19,-1-19,1 19,-1-19,1 0,-1 0,0 0,19 19,-18-19,-1 0,19 18,19-18,-1 0,1 19,0-19,-1 0,1 19,-1-19,1 0,-1 0,1 18,0-18,-1 0,0 0,1 0,1 19,-2-19,0 0,1 18,0-18,-1 0,1 0,-19 19</inkml:trace>
  <inkml:trace contextRef="#ctx0" brushRef="#br0" timeOffset="10104.44">8549 9012</inkml:trace>
  <inkml:trace contextRef="#ctx0" brushRef="#br0" timeOffset="13536.8">7358 9923,'19'0,"-1"0,0 0,2 0,-2 0,1 19,-1-19,1 0,-1 0,1 0,18 0,-19 0,20 0,-1 0,1 19,-1-19,0 0,0 0,0 0,19 0,-19 0,1 0,17-19,-18 19,1 0,17 0,-17 0,-1 0,-18 0,18 0,0 0,-19 0,1 0,18 0,-19 0,2 0,-1-19,-1 19,0 0,1 0,0 0,-1 0,1 0,-1 0,1 0,-1 0</inkml:trace>
  <inkml:trace contextRef="#ctx0" brushRef="#br0" timeOffset="14043.83">9460 9644,'19'0,"-19"19,0 0,0-1,0 0,0 1,0 0,0-1,0 1,0-1,0 1,0-1,0 2,19-2,-19 0,0 1,0 0,0 0,0-1,0 0,0 1,0 0</inkml:trace>
  <inkml:trace contextRef="#ctx0" brushRef="#br0" timeOffset="14841">9925 9495,'0'-18,"0"-1,0 0,-19 19,1 0,0 0,-1 0,0 0,0 0,1 0,0 0,-1 0,0 0,1 0,-1 0,0 0,1 0,-1 0,0 19,1-19,0 0,-20 0,19 19,1-19,0 18,-1-18,0 19,0-1,1 1,-1-19,19 18,-18 1,-1 0,0-1,19 1,-18 0,0-19,18 19,-19-1,19 0,-19 1,19 0,-19-1,19 1,-18-1,18 1,0-1,0 2,0-2,0 0,0 1,0 0,0 0,0-1,0 0,0 1,18 0,1-1,-19 1,19-1,0 1,-1 0,0 0,1-19,0 18,-1 0,1-18,-1 19,1-19,0 0,18 19,-19-19,1 0,0 0,18 19,-19-19,1 0,18 0,-18 0,18 0,-18 0,18 0,-19 0,20 0,-19 0,17-19,-17 19,18 0,-18-19,18 0,-18 1,0 18,-1-18,19-1,-18-19,0 20,-1-1,0 1,1-20,0 20,0 0,-19-1,18 0,1-18,-19 19,0-2,0 2,0-1,0 1,0-1,0 1,0-1,0 0,0 1,0 0,0-1,-19 19,19-19,-18 0,-1 1,0-1,-18 0,19 1,-1 18,0-19,0 19,-17-18,17 18,-18-19,-1 19,20-18</inkml:trace>
</inkml:ink>
</file>

<file path=ppt/ink/ink3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6:47:41.805"/>
    </inkml:context>
    <inkml:brush xml:id="br0">
      <inkml:brushProperty name="width" value="0.05292" units="cm"/>
      <inkml:brushProperty name="height" value="0.05292" units="cm"/>
      <inkml:brushProperty name="color" value="#FF0000"/>
    </inkml:brush>
  </inkml:definitions>
  <inkml:trace contextRef="#ctx0" brushRef="#br0">2237 15460,'0'-19,"0"0,-19 19,1 0,-1 0,1-18,-1 18,0 0,19 18,-19-18,1 0,0 0,-1 19,0-19,0 19,1-19,18 19,-18-19,-1 0,0 18,1 0,-1 1,0 0,1 0,-1-1,19 1,-19-1,1 1,18 0,-18-1,18 0,-19 1,19 0,0 0,-19-1,19 0,0 1,0 0,0 0,0-1,19 1,0-1,-19 1,18-19,0 19,1-1,0-18,-1 0,-18 18,19-18,0 0,-1 0,1 0,0 0,-1 0,0 0,1 0,0 0,0 0,-1 0,0 0,1 0,0 0,0 0,-1-18,1 18,-1 0,1-18,0 18,-1 0,0-19,1 19,0-19,0 1,-19-1,18 1,-18-1,18 0,-18 0,19 19,-19-18,0 0,0-1,19 0,-19 0,0 1,0 0,0-1,0 0,0 1,-19 18,19-19,-19 1,19-1,-18 19,0-19,18 0,-19 1,0 0,19-1,-19 19,19-19,-18 19,18-19,-18 19,-1-18,0 18,1 0,-1 0,1 0,-1 0,0 0,0 0,1 0,0 18</inkml:trace>
  <inkml:trace contextRef="#ctx0" brushRef="#br0" timeOffset="324.75">2013 15683,'0'-18,"19"18,0 0,-19 18,19-18,-1 0,0 18,1 1,0 0,-19 0,19-19,-19 18,18 0,1 1,-19 0,18 18,-18-18,0-1,19 1,0 0,-19-1,18 0,-18 1,18 0,-18 0,19-1,-19 0,19-18,-19 20,19-20,-19 18,18-18,0 0</inkml:trace>
  <inkml:trace contextRef="#ctx0" brushRef="#br0" timeOffset="756.38">2553 15851,'0'-19,"0"38,0-1,0 1,0-1,0 1,0 0,0-1,0 0,0 1,0 0,0 0,18-1,-18 0,0 2,0-2,0 1,19-19,-19 18,0 1,19-19,-19 18</inkml:trace>
  <inkml:trace contextRef="#ctx0" brushRef="#br0" timeOffset="1172.99">2590 15980,'0'0,"0"-18,19 18,0 0,-1 0,0 0,2 0,-2 0,1 0,-19-18,18 18,1 0,-19-19,0 0,0 1,0-1,0 38,0-1,0 1,0 0,0-1,0 0,0 1,0 0,0 0,0-1,0 0,0 2,0-2,0 1,0-1,18-18,-18 19,19-19</inkml:trace>
  <inkml:trace contextRef="#ctx0" brushRef="#br0" timeOffset="1408.95">2832 16055,'0'0,"0"-18,18 18,1 0,-19 18,19-18,0 0,-19 18,18-18,1 0,-19 20,19-20,-19 18,0 1,0-1,0 1,0-1,0 1,-19-19,0 19,1-1,-1-18,0 18</inkml:trace>
  <inkml:trace contextRef="#ctx0" brushRef="#br0" timeOffset="1832.3">3111 15906,'0'-18,"0"36,0 1,0 0,0-1,0 0,0 1,0 0,18 0,-18-1,0 0,0 2,0-2,0 1,19-1,-19 1,0-1,19-18,-19 19,0 0</inkml:trace>
  <inkml:trace contextRef="#ctx0" brushRef="#br0" timeOffset="2276.53">3129 15962,'0'-18,"0"-1,0 0,0 1,19 18,0-19,0 19,-1 0,1-18,0 18,-1 0,1 18,-1-18,-18 19,0-1,0 1,0 0,-18-19,-1 18,1 0,-1-18,0 19,1-19,-1 0,19 19,19-19,-19 19,18-19,-18 18,19-18,0 0,-19 18,18-18,1 20,-1-2,1-18,-19 19,18-19,1 0,0 18,-1-18,0 0,1 0,1 0,-2 19</inkml:trace>
  <inkml:trace contextRef="#ctx0" brushRef="#br0" timeOffset="2699.75">3707 15609,'-20'0,"40"0,-1 0,-1 0,0 0,1 0,0 0,-1 0,1 0,-1 0,1 0,-1 0,1 0,0 0,-1 0,1 0,0 0,0 0,-1 0,0 0</inkml:trace>
  <inkml:trace contextRef="#ctx0" brushRef="#br0" timeOffset="2916.92">3744 15739,'0'19,"18"-1,1-18,0 0,-1 0,19 0,-18 0,-1 0,20 0,-20 0,20 0,-1 0,-19 0,20 0,-20 0</inkml:trace>
  <inkml:trace contextRef="#ctx0" brushRef="#br0" timeOffset="3743.96">4953 15218,'0'-18,"0"36,0 0,0 1,0 0,0-1,0 1,0 0,0-1,0 20,0-20,0 0,0 20,0-19,0 17,0-17,0 0,0 18,0-18,0-1,0 1,0 0,0-1,0 0,0 1,0 0,0 0,0-1,0 0</inkml:trace>
  <inkml:trace contextRef="#ctx0" brushRef="#br0" timeOffset="4004.16">5195 15590</inkml:trace>
  <inkml:trace contextRef="#ctx0" brushRef="#br0" timeOffset="4711.92">5418 15386,'0'-19,"0"0,18 19,-18-18,0-1,19 19,0-19,0 19,-1-18,1 18,-1 0,-18-19,19 19,0 0,-1 0,0 0,1 0,0 0,0 0,-1 19,-18-1,0 1,0 0,-18-1,18 1,-19 0,0-1,19 0,-19 1,1 0,0 0,-1-1,0-18,1 18,-1 1,1 0,-1-19,0 19,0-19,1 18,0-18,-1 19,0-19,0 0,1 18,18 1,18-19,1 0,-19 19,19-19,0 0,-1 0,0 0,20 0,-19 0,-1 0,1 0,18 0,-18 0,17 0,-17 0,0 0,18 0,-19 0,2 0,-2 0,1 0,-1 0,1 0,-1 0</inkml:trace>
  <inkml:trace contextRef="#ctx0" brushRef="#br0" timeOffset="5176.22">6088 15311,'0'0,"0"-19,18 19,1 0,-19-18,0 36,-19-18,1 19,-1 0,1-19,-1 18,1 1,-1 0,-18-1,18-18,0 18,-18 1,19 0,-1-19,0 19,19-1,-18-18,-1 0,19 18,0 1,19-19,-1 0,1 0,0 0,-1 0,0 0,1 0,0 0,0 0,18 0,-18 0,18 0,-19 0,19-19,-18 19,18 0,-19 0,20 0,-19-18,-1 18,1 0,0 0,-1 0,1 0,-19-18,18 18</inkml:trace>
  <inkml:trace contextRef="#ctx0" brushRef="#br0" timeOffset="5408.87">6106 15274,'0'0,"-18"0,18 18,0 1,0 0,0-1,0 1,0 0,0-1,0 19,0-18,0 0,-19 17,19-17,0 0,0 0,0 18,0-19,0 1,0 0,0-1,-18 0</inkml:trace>
  <inkml:trace contextRef="#ctx0" brushRef="#br0" timeOffset="5800.92">6962 15330,'0'18,"0"1,-19-19,1 19,-1-1,1-18,-1 18,1 1,-1 0,0 0,1-1,0 0,-1 1,-1-19,2 19,18 0,-18-1,-1-18,19 19,-19-19,1 18,18 1,-19-19</inkml:trace>
  <inkml:trace contextRef="#ctx0" brushRef="#br0" timeOffset="6044.92">6646 15367,'18'0,"-18"19,19-19,0 18,-1 0,-18 1,18-19,2 19,-1 0,-1-1,0 0,1 1,0 0,18 0,-19-19,1 18,-1 1,20-1,-20-18,1 19,0-19,0 19,-1-19</inkml:trace>
  <inkml:trace contextRef="#ctx0" brushRef="#br0" timeOffset="6756.92">7650 15125,'0'-18,"-18"36,0-18,18 18,-19-18,19 19,-19-19,0 0,19 19,-18 0,0-1,18 0,-20 1,2-19,18 19,-19-1,1 20,18-20,-19 1,19 0,0-1,0 0,0 1,0 0,0 0,0-1,0 0,0 1,0 0,19 0,-1-1,1-18,-1 0,2 0,-2 19,0-19,20 0,-19 0,-1 0,0-19,20 19,-20-18,19 18,-18-19,0 19,0-19,-1 0,0 1,1 0,0-1,-19 0,19 0,-19-17,0 17,0-18,0 18,0-18,0 18,0-18,0 19,-19-1,19 0,-19 0,0 1,1 0,18-1,-18 19,-1-19,0 19,0-19,1 19,-1 0,1 0,18 19,-19-19,19 19,-19-19</inkml:trace>
  <inkml:trace contextRef="#ctx0" brushRef="#br0" timeOffset="7056.9">7632 15218,'0'18,"18"1,1-19,-19 19,19-1,-19 1,0 0,18-1,-18 1,19 0,-19-1,18 19,-18-18,19 0,-19 17,19-17,-19 0,0 0,19 18,-19-19,0 1,18 0,-18-1,18 0,-18 1,0 0,19-19,-19 19,0-1,19 0,-19 1,19-19,-1 19</inkml:trace>
  <inkml:trace contextRef="#ctx0" brushRef="#br0" timeOffset="7456.6">8153 15553,'0'19,"0"-1,-19 1,19-1,-19-18,1 19,18 0,-18-1,-1-18,19 18,-19 1,0 0,1 0,18-1,-19-18,19 18,0 1,0 0,19-19,-1 0,1 0,0 0,0 0,-1 0,0 0,1 0,0 0,0 0,-1 0,19 0,-18 0,-1-19,1 19,0 0,-1 0</inkml:trace>
  <inkml:trace contextRef="#ctx0" brushRef="#br0" timeOffset="7704.22">8394 15720,'19'0,"0"19,0-19,-19 19,0-1,0 0,0 1,-19 0,0 0,0-1,1 1,0-19,-1 18,0-18,19 19,-18-19,-1 19</inkml:trace>
  <inkml:trace contextRef="#ctx0" brushRef="#br0" timeOffset="8032.63">8655 15683,'0'18,"0"1,0 0,0 0,0-1,0 0,-18 1,18 0,-19 0,19-1,0 1,0-1,0 1,-19 0,19-1,0 0,0 1,0 0</inkml:trace>
  <inkml:trace contextRef="#ctx0" brushRef="#br0" timeOffset="8440.42">8673 15701,'0'0,"0"-18,0 0,19-1,0 0,0 19,-1 0,0 0,1 0,0 0,0 19,-1-19,-18 19,0-1,0 0,0 1,-18 0,18 0,-19-19,0 18,0-18,1 0,18 18,-18-18,-1 0,0 0,0 19,38-19,-19 19,19-19,0 0,-1 19,0-19,1 0,0 18,0-18,-1 19,1-19,-1 18,1-18,0 0</inkml:trace>
  <inkml:trace contextRef="#ctx0" brushRef="#br0" timeOffset="9263.7">9231 15348,'0'19,"19"-19,0 0,0 0,-1 19,1-19,0 0,-1 0,19 0,-18 0,18 0,0 18,-19-18,20 0,18 0,-19 0,0 18,0-18,19 0,-19 19,1-19,-1 0,19 0,-19 0,-19 0,20 0,-1 0,-18 0,0 0,-1 0,0 0,1-19,-19 1,0 0</inkml:trace>
  <inkml:trace contextRef="#ctx0" brushRef="#br0" timeOffset="10168.23">10534 15218,'0'-18,"0"-1,0 0,18 19,-18-19,19 19,0 0,-19-18,18 18,1 0,0 0,0 0,-1 0,0 0,-18 18,19-18,-19 19,0 0,0 0,-19-1,1 0,0 1,-1 0,0-1,0 1,1 0,-1-19,0 18,1-18,-1 19,1-19,-1 0,19 19,-18-19,-1 0,19 18,19-18,-19 18,18-18,1 0,-1 0,1 19,-1-19,1 0,0 0,-1 0,20 0,-19 0,-1 0,0 0,1 0,0 0,-1 0,1 0,-1 0,1-19,-1 19,2 0,-2 0,-18-18,18 18,1 0</inkml:trace>
  <inkml:trace contextRef="#ctx0" brushRef="#br0" timeOffset="11112.86">11092 15032,'0'0,"-19"0,19-19,-18 19,-1-18,1 18,18-19,-19 19,0 0,1-19,0 19,-1-18,0 18,0 0,1 0,0-18,-2 18,2 0,-1-19,1 19,-1 0,1 0,-1-19,0 19,1 0,0 0,-1 0,0 0,0 0,1 0,-1 0,0 0,1 0,-1 0,1 19,-1-19,1 0,-1 0,0 19,1-19,0 18,-1-18,0 18,-18-18,18 19,0-19,1 19,-1-1,-18-18,19 19,-1-1,0-18,1 19,0 0,-1 0,0-1,0 0,1 1,18 0,-19 0,19-1,-19 0,19 1,-18 0,18-1,0 1,0 18,0-18,-19 0,19-1,0 0,0 1,0 19,0-20,0 0,0 1,0 0,19 0,-19-1,18 1,-18-1,19 1,-19 0,19-1,-1 0,1 1,0-19,0 19,-1 0,0-19,1 18,0 0,-1-18,1 19,-1-19,19 19,-18-19,0 19,-1-19,20 0,-19 0,-1 18,19-18,-18 0,-1 0,19 0,-18 0,-1 0,20 0,-20 0,20 0,-19 0,17 0,-17 0,18-18,-18 18,18 0,1 0,-20-19,19 19,-18 0,18-19,-19 19,1-19,0 19,-1-18,1 18,-1-18,1-1,0 19,0-19,-1 0,0 19,1-18,-19 0,19-1,0 0,-19 1,18-1,-18 1,18-1,-18 0,19 0,-19 1,0 0,0-1,0 0,0-18,0 19,0-1,0 0,0 1,0-1,0 0,0 1,0-1,0 0,0 1,0 0,0-1,0 0,0 0,-19 1,19 0,-18 18,18-19,-18 0,-1 0,19 1,-38-1,20 19,0-18,-20-1,1 0,18 1,-18 18</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7:31:32.736"/>
    </inkml:context>
    <inkml:brush xml:id="br0">
      <inkml:brushProperty name="width" value="0.05292" units="cm"/>
      <inkml:brushProperty name="height" value="0.05292" units="cm"/>
    </inkml:brush>
  </inkml:definitions>
  <inkml:trace contextRef="#ctx0" brushRef="#br0">4750 19354,'0'-19,"-19"19,1 0,18-18,-19 18,1 0,-1 0,1 0,-1 0,0 0,1 0,0 0,-1 0,19 18,-20-18,2 0,0 19,-1 0,0-19,1 18,-1-18,19 18,-18-18,18 19,-19-19,1 19,18 0,-19-19,19 18,-19 1,19 0,-18-1,18 1,-18-19,18 18,0 1,0-1,0 1,-20 0,20-1,0 0,0 1,0 0,0 0,0-1,20-18,-20 19,0 0,18-1,0 1,-18-1,19-18,-19 19,19-19,-1 18,1-18,-1 0,1 0,-1 0,1 0,-19 19,19-19,-1 0,0 0,2-19,-1 19,-1 0,0 0,1 0,0-18,-1 18,1 0,-1-19,1 1,-1 18,1-19,0 1,-1 18,-18-19,19 0,-19 1,19 18,-19-19,0 0,0 0,0 1,0 0,0-1,0 0,0 1,0-1,0 1,0-1,0 1,0-1,0 0,0 1,-19-1,0 0,1 19,18-19,-19 19,0-18,1 18,-1 0,1 0,-1 0</inkml:trace>
  <inkml:trace contextRef="#ctx0" brushRef="#br0" timeOffset="383.81">4601 19670,'0'18,"19"-18,-19 19,0 0,0 0,0-1,19 1,-19 0,0-1,0 1,0-1,18 1,-18-1,0 1,19 0,-19-1,0 0,0 2,18-1,-18-1,0 0,19 1,-19 0,18-1,-18 1,19-19,-19 18,19-18,-1 0,1 0,-19 19,19-19,0 0</inkml:trace>
  <inkml:trace contextRef="#ctx0" brushRef="#br0" timeOffset="952.08">4973 19912,'0'-19,"0"38,0 0,0-1,0 0,-18-18,18 20,-19-20,19 19,-18-1,18 0,0 1,-19-19,19 19,0-1,-19-18,19 19,0-1,0 1,19-1,0-18,-1 0,1 0,-1 0,1 0,-1-18,1 18,0 0,-1 0,1 0,0 0,0 0,-19-19</inkml:trace>
  <inkml:trace contextRef="#ctx0" brushRef="#br0" timeOffset="1251.65">5197 20042,'0'-18,"18"18,1 0,-1 0,1 0,-1 0,-18 18,0 1,0 0,0-1,0 1,-18-1,-1 1,19-1,-18 1,-1-19,19 19,-18-19,18 18,-19-18,0 19,1-19,18 19</inkml:trace>
  <inkml:trace contextRef="#ctx0" brushRef="#br0" timeOffset="1591.8">5438 19949,'0'18,"0"2,0-1,0-1,0 0,0 1,0 0,0-1,-18 1,18-1,0 1,0-1,0 1,0 0,0-1,0 1</inkml:trace>
  <inkml:trace contextRef="#ctx0" brushRef="#br0" timeOffset="2048.96">5457 20006,'0'-19,"0"-1,19 2,-1 18,1-18,-1 18,1 0,0 0,0 0,-1 0,-18 18,0 0,0 2,-18-1,18-1,-19-18,19 18,-19-18,0 19,1-19,18 19,-19-19,19 18,19-18,-19 19,18-19,1 18,0-18,0 19,-1-19,0 0,-18 18,19-18,0 0,0 19,-1-19,0 0</inkml:trace>
  <inkml:trace contextRef="#ctx0" brushRef="#br0" timeOffset="2383.6">5885 19652,'0'0,"18"0,1 0,0 0,-19 18,19-18,-1 0,0 0,1 0,0 0,-1 0,1 0,0 0</inkml:trace>
  <inkml:trace contextRef="#ctx0" brushRef="#br0" timeOffset="2583.92">5885 19782,'18'0,"1"19,0-19,0 0,-1 0,0 0,1 0,0 0,-1 0</inkml:trace>
  <inkml:trace contextRef="#ctx0" brushRef="#br0" timeOffset="3879.92">6890 19354,'0'-19,"18"19,-18-18,19 18,-1 0,1 0,0-19,-1 19,0 0,1 0,0 0,0 0,-1 0,1 0,0-18,-1 18,1 0,-1 0,1 18,-1-18,-18 19,0-1,0 1,-18 0,-1-1,1-18,18 18,-19-18,1 19,-1 0,0-19,1 0,18 19,-19-19,19-19,19 19,-1 0,1-19,0 19,-1 0,1 0,-1 0,1 0,-1 19,1-19,0 19,-1-1,-18 1,0 0,0-1,0 1,0-1,-18 1,-1-19,0 18,-18-18,19 0,-1 19,-18-19,18 0,1 0,-20 0,19 0,-17 0,17 0,0 0,1 0,-1 0,1 0,-1 0,38 0</inkml:trace>
  <inkml:trace contextRef="#ctx0" brushRef="#br0" timeOffset="4731.96">7727 19317,'0'-19,"0"1,-19 18,19-19,-18 19,-1 0,0 19,1-19,0 0,-1 0,-1 18,2-18,0 19,-1-1,0 1,19 0,0-1,0 0,19 1,0-19,-1 0,-18 19,18-19,2 0,-1 0,-1 0,0 0,1 0,0 19,-1-19,1 0,-1 0,1 18,-1-18,1 0,0 19,-1-19,-18 19,19-19,-19 18,0 1,0-1,-19-18,1 0,18 19,-19-19,0 0,19 18,-18-18,-1 0,1 0,-1 0,1 0,18-18,-19 18,19-19,0 1,0-1,0 1,0-1,19 19,-19-19,18 1,1-1,-1 0,1 0,-1 1,-18 0,19-1,-19 0,0 1,0-1,-19 19,19 19</inkml:trace>
  <inkml:trace contextRef="#ctx0" brushRef="#br0" timeOffset="5467.92">8174 19298,'0'-18,"-19"18,0 0,0 0,1 0,18 18,-19-18,0 19,19-1,0 1,0 0,19-19,0 18,-1-18,-18 18,19-18,0 0,0 19,-1-19,0 19,1-19,0 19,-1-1,-18 1,0 0,0-1,-18 1,-1-19,0 0,1 18,0-18,-1 0,0 0,0 0,1 0,-1 0,19-18,0-1,0 1,0-1,19 19,-19-19,18 1,1-1,-19 0,19 19,-19-19,19 1,-1 0,0-1,-18 0,0 1,0-1,0 1,-18 18,0 0,-1 0,0 0</inkml:trace>
  <inkml:trace contextRef="#ctx0" brushRef="#br0" timeOffset="6096.3">8322 19261,'18'0,"1"0,0 0,-1 0,1 0,0 0,0 0,-1 0,0 0,1 0,0 0,-1 0,-18 19,0-1,0 1,-18-1,18 1,-19 0,19-1,0 0,-19 1,19 0,-18 0,18-1,-18 1,18 0,-19-1,19 1,-19-1,19 1,0-1,0 1,0 0,-19-19,19 18,19-18</inkml:trace>
  <inkml:trace contextRef="#ctx0" brushRef="#br0" timeOffset="6447.79">8768 19447,'-18'0,"18"19,-18-19,18 18,-19-18</inkml:trace>
  <inkml:trace contextRef="#ctx0" brushRef="#br0" timeOffset="7247.83">9103 19205,'19'0,"-38"0,1 0,-1 0,19 19,-19-19,1 0,0 0,-1 0,0 0,0 0,1 0,18 19,0-1,0 1,0-1,0 1,0-1,0 1,0 0,0-1,18-18,1 0,0 0,-19-18,19 18,-1 0,0 0,1 0,-19 18,19-18,-1 0,1 18,0-18,-1 19,1 0,-19 0,0-1,0 1,0 0,-19-19,1 18,-1-18,0 0,1 0,-1 19,0-19,1 0,0 0,-1 0,0 0,0 0,1-19</inkml:trace>
  <inkml:trace contextRef="#ctx0" brushRef="#br0" timeOffset="7987.78">9922 19187,'0'18,"0"1,0 0,0-1,0 1,0-1,0 1,0-1,0 1,0 0,0-1,0 0,0 1,0 0,0 0,0-1,0 1,0 0,0-1,-18-18,18 19</inkml:trace>
  <inkml:trace contextRef="#ctx0" brushRef="#br0" timeOffset="8424.32">10145 19317,'0'0,"0"-19,0 38,-18-19,-1 0,0 18,0-18,1 0,18 19,-18-19,-1 0,19 19,0-1,19-18,-1 18,0 1,1-19,-19 19,19-19,0 19,-1-19,-18 18,19-18,0 0,-19 19</inkml:trace>
  <inkml:trace contextRef="#ctx0" brushRef="#br0" timeOffset="8899.64">10387 19168,'19'0,"-1"0,1 0,0 0,-1 0,1 0,-1 0,1 0,-1 0,1 0,0 0,-1 0,0 0,1 0,1 0,-2 0,0 0,1 0,0 0,-1 0,-18-19,19 19,-1 0</inkml:trace>
  <inkml:trace contextRef="#ctx0" brushRef="#br0" timeOffset="9315.78">10573 19168,'0'19,"19"-19,-19 18,18-18,-18 19,18 0,-18-1,0 1,19-1,-19 1,0-1,20 20,-20-20,0 0,0 1,0 0,0 18,0-18,0 0,0-1,-20 19,20-18,-19-1,19 1,-18 0,18-1,-18-18,18 18,-19-18,19 19,-19-19,1 0,18 19,-19-19,1 0,-1 0,1 0,18-19,-19 19,0 0,1-19,18 1,0 0,18 18</inkml:trace>
  <inkml:trace contextRef="#ctx0" brushRef="#br0" timeOffset="9559.66">11112 19596,'0'-19</inkml:trace>
  <inkml:trace contextRef="#ctx0" brushRef="#br0" timeOffset="11124.31">5029 20954,'-19'0,"1"0,-1 0,1 0,-1 18,1-18,-1 0,0 0,19 19,-18-19,18 19,-18-19,18 19,-19-19,0 18,0 0,19 1,-18-19,-1 19,19 0,-19-1,19 0,-18 1,-1 0,19-1,-18 1,18 18,0-18,-19 0,19-1,0 19,0-18,0 0,0-1,19 0,-19 1,18 0,-18-1,19 1,-1-19,-18 19,19-1,0-18,-1 19,1-19,0 0,0 19,-1-19,0 0,1 0,18 0,-18-19,-1 19,1 0,-1-19,20 19,-20-18,1 18,19-19,-20 0,0 19,20-18,-20-1,1 0,-1 1,1 0,-1-1,-18 0,20-18,-20 19,18-1,-18-19,0 20,0-1,0 1,0-20,0 20,0 0,0-1,0 0,0 0,0 1,-18 18,18-18,-20-1,2 19,-1-19,1 0,-1 19,1 0,-1-18,0 18,-17 0,17 0,0 0,0 0,1 0,-1 18,0-18,1 0,-1 19,1-19,18 19</inkml:trace>
  <inkml:trace contextRef="#ctx0" brushRef="#br0" timeOffset="11496.58">5066 21233,'0'18,"19"-18,0 0,0 0,-1 0,0 19,1-19,0 19,-1 0,1-1,-1 0,1 1,-1 0,2 18,-2-19,0 1,1 18,-19-18,19 18,0-18,-1 0,-18 17,18-17,1 0,0 0,-19-1,18-18,1 18,-1 1,1-19,0 0,0 0,-1 0</inkml:trace>
  <inkml:trace contextRef="#ctx0" brushRef="#br0" timeOffset="11891.81">5662 21326,'-19'0,"19"18,19-18,-19 19,19-19,-19 19,0 0,18-19,-18 18,0 0,18 1,-18 0,0-1,19 20,-19-20,0 1,0 0,19-1,-19 0,0 1,0 0,0 0,18-19,-18 18,0 0,0 1</inkml:trace>
  <inkml:trace contextRef="#ctx0" brushRef="#br0" timeOffset="12335.37">5773 21549,'19'0,"0"0,-1 0,1 0,0 0,-1-18,0 18,1 0,0-19,0 19,-19-19,0 1,0-1,0 0,0 1,0 0,0-1,0 0,0 38,0 0,0-1,0 0,0 1,0 0,0-1,0 1,18 0,-18-1,0 1,0 0,0-1,18 0,-18 1,0 0,19 0,-19-1,0 0,19-18,-19 19,0 0</inkml:trace>
  <inkml:trace contextRef="#ctx0" brushRef="#br0" timeOffset="12619.68">6182 21568,'19'0,"0"0,-19 19,0-1,19-18,-19 18,0 1,0 0,0 0,0-1,-19 0,19 1,-19-19,19 19,0 0,-19-19,19 18,-18 1,0-19,18 18,-19-18,19 19</inkml:trace>
  <inkml:trace contextRef="#ctx0" brushRef="#br0" timeOffset="13023.37">6313 21437,'0'0,"0"19,19 0,-19-1,0 1,18-19,-18 19,0-1,0 1,19 0,-19-1,0 0,18 1,-18 0,19 0,-19-1,0 0,0 1,0 0,19-19,-19 19</inkml:trace>
  <inkml:trace contextRef="#ctx0" brushRef="#br0" timeOffset="13607.9">6387 21493,'0'-18,"0"-1,19 19,-19-19,19 19,-1-18,0 18,1-18,0 18,0 0,-1-19,0 19,1 0,0 0,-19 19,0-1,0 0,-19 1,0 0,1-1,0 1,-1-19,19 19,-19-19,0 0,19 18,19-18,-19 19,19 0,0-1,-1 0,0 1,1 0,0-19,-19 19,19-19,-19 18,18-18,1 18,-1-18,-18 19</inkml:trace>
  <inkml:trace contextRef="#ctx0" brushRef="#br0" timeOffset="14164.68">7169 21289,'-19'0,"1"0,-1 0,0 0,1 0,36 0,1 0,0 0,-1 0,1 0,-1 0,1 0,-1 0,1 0,0 0,17 0,-17 0,0-19,0 19,-1 0,1 0,18 0,-18 0,-1 0,1 0,-1 0,-36 0</inkml:trace>
  <inkml:trace contextRef="#ctx0" brushRef="#br0" timeOffset="14435.64">7038 21456,'19'0,"0"0,-1 0,20 0,-20 0,1-19,18 19,0 0,-18 0,17 0,2 0,-1-18,-18 18,18 0,0 0,0 0,-18 0,18 0,-19 0,2-18,-1 18,-1 0,0 0,1 0</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5T07:32:17.116"/>
    </inkml:context>
    <inkml:brush xml:id="br0">
      <inkml:brushProperty name="width" value="0.05292" units="cm"/>
      <inkml:brushProperty name="height" value="0.05292" units="cm"/>
    </inkml:brush>
  </inkml:definitions>
  <inkml:trace contextRef="#ctx0" brushRef="#br0">10429 21756,'-19'0,"0"0,19 18,-19-18,1 0,18 19,-18-19,-1 18,0-18,1 0,-1 19,1-19,-1 19,1-19,-1 18,0-18,1 19,-1-19,0 19,0-19,1 19,0-19,-1 0,19 18,-19-18,19 18,19-18,0 0,-1 0,0 19,1-19,0 0,0 0,-1 0,1 0,0 0,18 0,-19 0,38 19,-37-19,-1 0,19 0,-18 0,0 0,-1 0,1 0,0 0,-1 0,1 0,-1 0,1 0</inkml:trace>
  <inkml:trace contextRef="#ctx0" brushRef="#br0" timeOffset="607.38">10354 21811,'0'19,"0"0,-18-19,18 18,0 1,0 0,-19 0,19-1,0 0,0 1,0 0,0-1,0 1,0-1,-19-18,19 19,0-1,0 2,0-2,0 0,0 1,0 0,0 0,0-1,0 0</inkml:trace>
  <inkml:trace contextRef="#ctx0" brushRef="#br0" timeOffset="1623.4">10930 21719,'-18'0,"0"0,-1 0,0 0,1 0,-1 18,1-18,-1 0,1 19,-1-1,0-18,1 19,0-1,-2 1,20 0,0-1,20-18,-20 19,18-19,0 0,1 0,0 0,-1 0,1 0,-1 0,1 0,-19 19,18-19,1 0,0 0,-1 0,0 19,2-19,-1 18,-1-18,-18 18,0 1,0 0,0-1,0 1,-18-19,-1 18,-1-18,2 0,0 19,-1-19,0 0,1 0,-1 0,1 0,-1 0,1 0,18-19,-19 19,19-18,0-1,0 1,19 18,-19-19,18 19,1-19,-1 1,1 0,-1 18,1-19,0 0,-1 0,0 19,-18-18,20-1,-20 0,0 1,0-1,0 1,0-1,-20 19</inkml:trace>
  <inkml:trace contextRef="#ctx0" brushRef="#br0" timeOffset="2424">11117 21774,'0'-18,"0"-1,18 19,-18-18,19 18,0-19,-1 19,1 0,0 0,0 0,-19 19,0-1,0 1,0-1,0 1,0-1,-19 1,0 0,19-1,-19 1,1-19,18 19,-19 0,0-19,1 18,-1 0,1-18,-1 19,1-19,18 19,-19-19,19 18,-19-18,1 0,18 19,18-19,1 0,0 0,-1 0,1 0,-1 0,1 0,-1 0,1 0,0 0,-1-19,1 19,0 0,0 0,-1 0,0 0,1 0</inkml:trace>
  <inkml:trace contextRef="#ctx0" brushRef="#br0" timeOffset="3019">11470 21756,'-18'0,"18"-19,-19 19,19 19,-19-19,19 18,0 1,-18-19,18 18,-19 1,19 0,0-1,0 1,0 0,-18-19,18 19,0-1,0 0,0 1,0 0,18-19,1 18,-1-18,1 0,0 0,-1 0,1 0,0 0,0-18,-1 18,-18-19,18 19,-18-19,0 1,19 18,-19-18,0-1,0 0,0 0,0 1,0-1,0 0,0 1,0-1,-19 1,1-1,18 1,-18 18,18-19,-19 19,19-19,-19 19,0 0,19-18,-18 18,-1 0</inkml:trace>
  <inkml:trace contextRef="#ctx0" brushRef="#br0" timeOffset="3546.59">11880 21811,'0'19,"-19"-19,19 19,0-1,19-36</inkml:trace>
  <inkml:trace contextRef="#ctx0" brushRef="#br0" timeOffset="4382.36">12326 21626,'0'-19,"19"19,-19 19,-19-19,0 0,1 0,0 0,18 19,-19-19,0 0,0 0,1 18,-1-18,1 0,18 18,0 1,0 0,0-1,0 1,0-1,0 1,18-1,1-18,-1 0,1 0,0 0,0 0,-19-18,18 18,0 0,1 0,-19-19,19 19,0 0,-1 0,0 0,-18 19,19-19,-19 18,0 1,0 0,0-1,0 1,0 0,-19-19,19 19,-18-19,0 18,-1-18,0 0,19 18,-19-18,1 0,0 0,-1 0,0 0,0 0,1 0,-1 0</inkml:trace>
  <inkml:trace contextRef="#ctx0" brushRef="#br0" timeOffset="5031.54">13126 21645,'0'-19,"-18"19,18 19,0-1,0 0,-19 1,19 0,0-1,0 1,0-1,-19 1,19-1,0 1,0 0,0-1,0 1,0 0,0 0,0-1,0 0,0 1,0 0</inkml:trace>
  <inkml:trace contextRef="#ctx0" brushRef="#br0" timeOffset="5471.32">13312 21756,'0'-19,"19"19,-38 0,1 0,-1 0,1 0,-1 0,19 19,-19-19,1 0,-1 0,0 18,0-18,19 19,0-1,19 1,0-19,-19 19,19-19,-1 0,1 18,0-18,-19 19,18-19,1 0,-1 19,1-19,-1 0,1 0,-19 19,19-19</inkml:trace>
  <inkml:trace contextRef="#ctx0" brushRef="#br0" timeOffset="5966.16">13498 21607,'0'0,"19"0,0 0,-1 0,1 0,-1 0,1 0,-1 0,1 0,0 0,-1 0,0 0,1-19,0 19,0 0,-1 0,1 0,0 0,-1 0,1 0</inkml:trace>
  <inkml:trace contextRef="#ctx0" brushRef="#br0" timeOffset="6299.42">13684 21588,'0'19,"18"0,1-19,-19 19,0-1,0 0,19-18,-19 19,0 0,0-1,0 1,0-1,0 1,0-1,0 1,-19 0,19-1,0 1,-19 0,19 0,-18-1,18 0,-18 1,-1 0,0-1,19 1,-18-19,-1 18,1-18,-1 19,1-19,-1 0,0 0,1-19,-1 19,0 0,0-18,1 18,18-19,-18 19</inkml:trace>
  <inkml:trace contextRef="#ctx0" brushRef="#br0" timeOffset="7451.48">9349 22983,'19'0,"0"0,-1 0,1 0,0 0,-1 0,1 0,0 0,-1 0,0-18,1 18,19 0,-20 0,19 0,1 0,-1-18,19 18,-20 0,2 0,17-19,2 19,-20 0,19-19,-1 19,-17 0,18 0,-19-18,18 18,-17 0,17 0,-17-19,-20 19,20 0,-20 0,1 0,-1-19,1 19,-1 0,-36 0,-1 0,1 0</inkml:trace>
  <inkml:trace contextRef="#ctx0" brushRef="#br0" timeOffset="7843.26">9480 23076,'-19'0,"1"0,36 0,1 0,0 0,-1 0,0 0,20 0,-19 0,17 0,2 0,-1 0,0 0,19 0,0-18,-19 18,19 0,0 0,0 0,18 0,-18-18,0 18,-1 0,1 0,19 0,-19-19,-1 19,1 0,-19 0,20 0,-21-19,2 19,-1 0,0 0,0 0,-18 0,-1-19,0 19,2 0,-1 0,-19-18,-19 18</inkml:trace>
  <inkml:trace contextRef="#ctx0" brushRef="#br0" timeOffset="8898.84">8996 21253,'19'0,"-19"-18,19 18,-1 0,0 0,1-19,0 19,-1 0,20-18,-20 18,20 0,-2-19,2 19,-1-18,0 18,19-19,0 19,-19-19,19 19,-1 0,2-18,-2 18,1 0,0-18,-19 18,19 0,-19 0,0 0,1-20,-2 20,2 0,-19 0,-1 0,1 0,0 0,-1 0,-36 0,-1 0</inkml:trace>
  <inkml:trace contextRef="#ctx0" brushRef="#br0" timeOffset="9274.19">9015 21421,'0'0,"19"0,-1 0,0-19,1 19,0 0,18 0,-18 0,18 0,18-18,-17 18,17 0,1 0,0-18,18 18,-17 0,17-19,0 19,-18 0,19-20,-1 20,-18 0,18-18,1 18,-19 0,-1 0,1 0,-1 0,-17-18,-1 18,1 0,-20 0,19 0,-18 0,-19 18,18-18</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04T08:55:35.380"/>
    </inkml:context>
    <inkml:brush xml:id="br0">
      <inkml:brushProperty name="width" value="0.05292" units="cm"/>
      <inkml:brushProperty name="height" value="0.05292" units="cm"/>
      <inkml:brushProperty name="color" value="#FF0000"/>
    </inkml:brush>
  </inkml:definitions>
  <inkml:trace contextRef="#ctx0" brushRef="#br0">17499 12668 494 0,'-13'0'471'0,"6"0"-162"16,-5 0-135-16,6 0-81 0,-1 3-41 0,7-3-25 0,0 4-9 16,0-4-4-16,0 8 3 0,0-1 1 0,0 3 5 15,7 5 4-15,-7 4 6 0,6-1 3 0,-6 5 1 0,7-2 1 16,-7 4-2-16,0 5 2 0,5-1 6 0,-5 4 8 15,0 0 7-15,0-3 8 0,0 3 15 0,0-4 23 0,7 0 27 16,-7-3 26-16,6-4 22 0,1 0 17 0,-7-4 15 0,14 1 8 16,-8-5-7-16,1-3-18 0,6 0-23 0,6-8-27 15,7 2-27-15,0-5-28 0,7-5-27 0,6-1-21 0,13-5-13 16,0-9-7-16,13 3-7 0,1-9-4 0,11 1-5 16,9-5-1-16,-2-2-3 0,7-9-2 0,0 1 3 0,7 0-3 15,6-9-3-15,0 3-10 0,1-2-14 0,-1-4-36 0,0 5-81 16,-6-2-93-16,6 6-96 0,-13-1-134 0,-6 8-173 15,-1 6-102-15,-19 4-44 0,-6 4 4 0</inkml:trace>
  <inkml:trace contextRef="#ctx0" brushRef="#br0" timeOffset="421.88">17844 15175 392 0,'-12'-9'637'15,"5"1"3"-15,1 2-146 0,-1 2-193 0,1-3-126 16,-1 3-69-16,7 0-57 0,7 0-23 0,-7 1-13 0,6 3-4 16,1 0-3-16,-1 0 2 0,1 3 6 0,-2 5 8 15,9 3 16-15,-7-1 18 0,0 7 17 0,-1 0 11 0,0 4 18 16,1 2 16-16,-7 3 19 0,6-1 8 0,-6 4-3 0,7-3-8 16,-7-5-9-16,6 2-6 0,8-1-12 0,-8-4-13 15,7-3-19-15,0-1-10 0,13-2-8 0,6-4-7 16,8-5-7-16,5-6-4 0,14-5-6 0,6-6-5 0,13-9-6 15,7-7-3-15,6-7-5 0,13-6-4 0,7-1-8 16,6-7-2-16,6-4-5 0,8-3-12 0,-7 0-13 0,6-2-28 0,-6-1-71 16,-14-2-111-16,2 5-112 0,-15-5-158 0,-6 5-152 15,-12 3-94-15,-14-1-46 0,-13 5-11 0</inkml:trace>
  <inkml:trace contextRef="#ctx0" brushRef="#br0" timeOffset="9723.18">21517 14500 362 0,'0'7'325'0,"7"-3"-102"0,-7-1-89 0,8 5-58 15,-8-5-32-15,5 1-18 0,-5 0-11 0,0-1-2 16,7-3 1-16,-7 5 0 0,0-3 3 0,0-2-1 0,0 4-1 16,0-4-2-16,0 4-3 0,0-4-2 0,0 0-3 15,7 0 0-15,-7 4-3 0,0-4-2 0,0 0 0 0,0 0 2 16,0 0-2-16,0 0 1 0,0 0-2 0,0 0 0 16,0 0 1-16,6 0 1 0,-6-4 5 0,0 4 7 0,7 0 10 15,-1-4 7-15,-6 0 8 0,7-3 7 0,-1 4 7 0,1-5 5 16,5 5 3-16,-5-5 1 0,6 5 1 0,-6-1 1 15,-1-3-1-15,1 7 1 0,-1-7 1 0,-6 7 4 0,6-5-1 16,-6 5 1-16,7 0 3 0,-7-3 5 0,0 3 6 16,0 0 3-16,0 0 16 0,0 3 15 0,0-3 6 0,0 0 4 15,0 5 0-15,0-5-1 0,-7 2 2 0,1 7 4 0,0-2-9 16,-1 4-14-16,-6 3-10 0,-7 5-7 0,1-2-9 16,-7 10-9-16,1-2-13 0,-3 5-14 0,-10-1-15 0,5 8-8 15,-6-5-4-15,0 5-3 0,-7 3-5 0,1-3-1 0,0-1 2 16,0-2 1-16,-2 2 3 0,9-6 1 0,-8-1 1 15,13 0-2-15,1-6 4 0,-2-2-1 0,15-3-3 0,0-7-3 16,5 4 0-16,8-8-2 0,0 1 1 0,6-5 2 16,0 1-4-16,6 1 2 0,7-3 1 0,1 2 1 0,5-4-2 15,7 0-2-15,0 0-2 0,0-4-2 0,13 2 0 0,-6-3-4 16,6-2 0-16,6-1 0 0,1 5-2 0,-1-5 0 16,7 1 1-16,-6-1-1 0,6-2 2 0,0 3 1 0,1-5-1 15,-1 5-1-15,0-3 2 0,-7 2-1 0,7-4-2 16,-6 6 1-16,-7-2-2 0,0 1-1 0,-1-1-1 0,-4 1 1 15,-8 3 0-15,0 1-2 0,-6-1 0 0,-8 0-3 0,1 4 0 16,-6-4 0-16,-1 4 0 0,-6 0-1 0,0-3-1 16,0 3-3-16,-6 0-1 0,-1 0 0 0,1 0-3 0,-7 0-3 15,7 0-3-15,-7 0-9 0,-1 0-15 0,8-3-27 16,-1 3-40-16,1-4-61 0,-1 4-60 0,1-4-51 0,0 1-51 16,6-1-56-16,-7-4-75 0,7 1-108 0,0 0-49 0,0-4 5 15</inkml:trace>
  <inkml:trace contextRef="#ctx0" brushRef="#br0" timeOffset="10036.2">21447 14661 252 0,'-7'-7'544'0,"7"3"-46"0,-7-1-171 0,7 3-133 15,0 2-82-15,0 0-45 0,0 0-28 0,7 0-12 0,-7 2-1 16,7 3 9-16,-7 2 17 0,6 4 17 0,0 4 24 16,-6 0 33-16,7 7 33 0,-7 3 31 0,0 5 16 0,0 3 7 15,6 3-3-15,-6 4-6 0,7 1-19 0,-1 3-30 0,-6-5-32 16,7 7-31-16,0-7-22 0,-2 1-21 0,3 2-15 16,-3-4-10-16,2-1-4 0,1 0-3 0,-3-4-4 0,2 1-2 15,0-5-2-15,6 0-3 0,0-7 0 0,-7-1-1 16,7 2 1-16,0-5-2 0,0-3-1 0,0-5-1 0,6 2-3 15,-5-1-5-15,5-7-11 0,1-1-17 0,-1 1-36 0,2-8-56 16,-3-3-72-16,9 0-69 0,-8-4-61 0,7-8-76 16,-1-4-110-16,-4-2-133 0,5 0-47 0,-7-1 12 0</inkml:trace>
  <inkml:trace contextRef="#ctx0" brushRef="#br0" timeOffset="10552.53">22533 14372 112 0,'-6'-15'601'0,"-1"0"15"0,2 3-125 0,-2 2-155 0,-6 3-109 16,6-1-61-16,0 2-32 0,-5 1-11 0,6 2-3 15,-1 3 2-15,-6 0 7 0,0 3 6 0,-1 4 6 16,-5 1-3-16,6 3-5 0,-7 4-11 0,1 0-11 0,-7 2-12 15,6 6-11-15,-5 2-17 0,-1 1-12 0,6 3-10 0,-6 1-11 16,-1 3-9-16,8-4-7 0,0 4-3 0,5 0-5 16,-4 0-1-16,5-1-4 0,6-2-1 0,0-1 0 0,0 1 0 15,1-4 1-15,6-1-2 0,6-7-3 0,-6 1 0 0,7-2-2 16,7-5 1-16,-8-1 0 0,13-3 0 0,-6-8-2 16,7 0 2-16,5-5 2 0,2-6-1 0,-1 0 2 0,0-7-2 15,6 0-2-15,-6-4 1 0,1 1-3 0,-2-5 0 16,-5 4-1-16,1-1 1 0,-3-2 0 0,-4 2 2 0,-1 2 0 15,0 3 1-15,-7 0 2 0,0-2 1 0,0 6 3 0,-6 7 3 16,7-4 2-16,-7 4 0 0,0 2 2 0,0 3 0 0,7-2 1 16,-7 4-2-16,-7 0-4 0,7 4-2 0,-7 6 7 15,7 1-3-15,-6 7-3 0,0 5 0 0,0-1 0 16,-7 7 1-16,6 0-1 0,1 0-1 0,-1 5-8 0,7-1 2 16,-7 3 2-16,7 1-3 0,0 0-2 0,0-1 1 0,0-3-1 15,7 3-3-15,0-2-4 0,-7-1-4 0,6-1 5 0,1-2-12 16,-1 2-9-16,1-5-16 0,-1-2-22 0,0-3-40 15,0-4-59-15,1 1-66 0,7-1-69 0,-8-6-43 0,6-3-45 16,8-5-56-16,-6-8-69 0,5 2-70 0,-6-5-28 16,7-5 11-16</inkml:trace>
  <inkml:trace contextRef="#ctx0" brushRef="#br0" timeOffset="11083.83">22906 14645 386 0,'0'-9'743'16,"-7"-3"26"-16,0 8-105 0,0 4-165 0,-5 4-132 0,5 0-98 15,-6 4-74-15,7 1-57 0,-8 10-34 0,8-4-23 0,0 4-13 16,6 3-15-16,0-1-9 0,-7 2-9 0,7-1-10 16,0 0-6-16,7 3-5 0,-1-7-5 0,0 4-1 0,1-4-1 15,6 1-2-15,0-4 0 0,6-7-1 0,2-2 0 16,-2-2 1-16,6-4 0 0,-4-4-1 0,4-2 1 0,2-2 0 16,-8-7 2-16,7 1 2 0,-6-5 1 0,0 0 3 0,-7 2 2 15,-1-2 4-15,1 1 1 0,-6-4 0 0,-7 4 1 16,0-5 0-16,0 2-2 0,-7-1-4 0,-6 3-1 0,1-3-3 15,-8 4-2-15,0 3 2 0,-6-2-4 0,6 1-4 16,-6 2-1-16,0 3-1 0,0 0-6 0,13-1-10 0,-6 5-12 16,6 0-16-16,7 0-26 0,6-1-43 0,0 5-63 0,6-8-64 15,0 4-54-15,14-1-34 0,-8-3-23 0,9 3-14 16,4-1 4-16,2-3 27 0,-2 1 51 0,8-1 61 16,-6 2 61-16,5 2 55 0,-6-3 48 0,0 1 44 0,-7 2 39 15,1 5 35-15,-1-2 29 0,-5 2 29 0,-8 3 28 0,7 0 30 16,-7 3 32-16,1 5 31 0,-7-4 33 0,0 7 19 0,0-4 3 15,0 4-7-15,0 3-21 0,-7 1-34 0,1-1-40 16,6 1-45-16,0 4-46 0,0-4-33 0,6 7-21 0,1-3-11 16,6-2-11-16,1 2-6 0,5-1-4 0,7-4-5 15,6 1-3-15,1-3-2 0,6-3-2 0,6-4-4 0,1-1 0 16,6-4-1-16,-6-9 0 0,5 7 0 0,-5-5 2 0,0-5-2 16,0 2 4-16,-8-2 1 0,-5-3 6 0,-7-2 3 15,-7 2 4-15,-4-4 3 0,-3 5 2 0,-12-4 4 0,0-1-2 16,-7 0 2-16,-5 2-4 0,-9-6-3 0,-4 9-2 15,-8-5-3-15,1 5-3 0,-7 2-2 0,0 2-2 0,-7-2-3 16,-6 5-5-16,6 4-5 0,0-2-5 0,1 3-8 0,12-2-10 16,1 4-15-16,6 0-22 0,7-4-46 0,-2 4-76 15,15 4-82-15,1-4-69 0,5 0-76 0,0 4-105 0,0-4-160 16,11 0-67-16,-4 0 2 0,0 0 51 0</inkml:trace>
  <inkml:trace contextRef="#ctx0" brushRef="#br0" timeOffset="12146.83">20417 12602 187 0,'-6'-4'354'0,"6"2"-91"0,-7-3-94 0,7 2-70 16,-6-1-43-16,6 0-22 0,0 0-8 0,-6 4-3 15,6-3-3-15,0-1 0 0,0 4 0 0,0-4-1 0,0 4 0 16,-7 0 0-16,7 0-4 0,0-3-3 0,0 3-1 0,0 0 0 15,0 0-2-15,0 0 1 0,0 0 1 0,0 0 3 16,0 0 2-16,-7 0 3 0,7 0 0 0,0 0 3 0,0 0 3 16,0 0 3-16,-6 0 3 0,6 0-2 0,0 0 1 15,-7 0 3-15,7 0 0 0,0 0 1 0,0 0 1 0,0 0 2 16,0 0 0-16,0 0 5 0,0 0 6 0,0 0 1 0,0 0 4 16,0-3 1-16,0 3 0 0,0 0 1 0,0 0-2 15,0 0-4-15,0 0-4 0,0 0-5 0,0-5-3 0,0 5-2 16,0 0 1-16,7-4 4 0,-7 4 4 0,0 0 9 0,0 0 13 15,0-3 13-15,0 3 17 0,0 0 14 0,0 0 11 0,0 0 11 16,0 0 7-16,0 0 2 0,0 0-1 0,0 0-6 16,0 0-13-16,0 0-10 0,0 0-15 0,-7 0-17 15,7 0-14-15,0 0-12 0,0 0-12 0,0 0-10 0,0 0-5 16,0 0-6-16,0 0-3 0,0 0-1 0,0 0-1 0,7-4-2 16,-7 4-1-16,6-3-3 0,8-1 0 0,-8 1-1 0,7-5 1 15,6 1 0-15,1 0-2 0,-1-4 0 0,7 3-1 16,1-3 1-16,-2 5-1 0,8-2 0 0,-7 4-1 15,7 1-2-15,-8-2-1 0,8 10 0 0,-7-2 0 0,1 1-1 16,-8 6 1-16,0 2-2 0,-6 3 1 0,2 2-1 0,-10 5-1 16,1 0 1-16,-6 9-2 0,-6-6 1 0,1 4 0 0,-3 4 1 15,-5-4 0-15,-7 5 0 0,1-5 0 0,6-4-2 16,-7 5 2-16,1-9 0 0,6 1 1 0,0-7-1 16,7 2 0-16,-7-5-1 0,13-1 2 0,-7-3 0 0,7-2-2 15,0 3-2-15,7-3 0 0,-2-2 2 0,3 3 1 0,11-3 1 16,-6 4-1-16,13-5 0 0,0 4 1 0,6 0 1 15,1 1-3-15,5-1 1 0,-5 5 0 0,7-6-1 0,-1 5 1 16,-8 3 0-16,3-2-1 0,-8 3 1 0,1 4 1 16,-8-5 0-16,0 4-1 0,-6 0 0 0,-7-3 0 0,2 7 1 15,-16-3 2-15,8-1-1 0,-13 4 0 0,1-3-1 0,-8 2 0 16,-6 1 1-16,0 0-1 0,-6 0 1 0,-1-3-2 0,0-2 2 16,-5 2-1-16,-1-4 0 0,-1-1 1 0,1 1-1 15,-6-1-1-15,5-3-1 0,8 1 0 0,-2-5 0 0,3 0-5 16,11 0-2-16,1-3-15 0,6 0-23 0,6-4-52 15,7-4-78-15,7-2-83 0,6-6-70 0,6-3-85 0,8-4-119 16,5-2-138-16,1-4-60 0,-1 2 2 0</inkml:trace>
  <inkml:trace contextRef="#ctx0" brushRef="#br0" timeOffset="12569.14">21713 12543 358 0,'-13'-14'534'0,"0"3"-85"0,7-3-160 0,-7 2-103 15,-7 5-49-15,7 3-18 0,0-2-7 0,0 1 11 0,-6 5 12 16,6 5 12-16,-7 1 4 0,-5 2 5 0,5 3-3 16,0 3-6-16,0 1-7 0,1-1-16 0,6 5-20 0,-1-1-18 15,2 4-12-15,5-3-13 0,1-1-9 0,6 0-4 16,0-4-6-16,0 1-7 0,6-1-5 0,1-2-2 0,-1-1-3 15,14 0-2-15,-7-7-3 0,6-1-4 0,8-3-3 0,-2-3 0 16,8-1-2-16,0-4-2 0,-1-6-1 0,0 2-1 16,1-2-2-16,-1-4-1 0,8 0 0 0,-7 0-2 0,-8-5 0 15,8 5 4-15,-8-4 5 0,2 3 4 0,-13 2 6 0,5 2 7 16,-6 3 4-16,-7 2 4 0,8 3 7 0,-14-1-3 0,6 8-2 16,-6-4-3-16,0 2-7 0,0 4-4 0,0 2-7 15,-6 7-2-15,-8 3-2 0,1 5 0 0,0 6-2 16,1 5 1-16,-2-1-1 0,-5 4 0 0,6 4-2 0,0-1-3 15,6 4-2-15,-6 5-5 0,6-5-1 0,1 4-4 0,6-3-1 16,0-5-2-16,0 0-1 0,13-3-5 0,0 0-7 0,-1-7-9 16,9 0-13-16,-2-8-32 0,7 0-63 0,0-7-68 15,7-3-63-15,-1-4-57 0,1-4-63 0,7-12-83 16,-2 1-126-16,-6-7-66 0,8 0 0 0,-9-4 35 0</inkml:trace>
  <inkml:trace contextRef="#ctx0" brushRef="#br0" timeOffset="12897.58">22410 12422 168 0,'-26'-3'616'0,"0"-1"35"16,-6 8-118-16,-1 7-145 0,1 3-91 0,-1 5-45 0,0-1-29 15,7 5-19-15,1-2-17 0,-2 4-24 0,2 1-23 0,4-4-15 16,8 5-22-16,2-6-22 0,-3-3-15 0,7 4-16 16,7-8-13-16,0 5-11 0,7-8-8 0,7 0-6 15,-3-4-4-15,9 0 1 0,0-7-1 0,-1 0 0 0,8-3-1 16,-2-3-4-16,8-6-1 0,-7 1 1 0,0-3 0 0,0-1-1 15,0-4 0-15,0 5-1 0,-7-5-1 0,1 2 1 0,1-3 1 16,-8 3-1-16,-2-2-1 0,3 4-1 0,-1 1 0 16,-6 3 0-16,-1 0 0 0,1 4 1 0,-1 2 4 0,-6-1-1 15,0 6 2-15,0-4 1 0,0 8 0 0,0 2 1 16,-6 6 3-16,6 3 1 0,-13 2-2 0,6 2 0 0,1 8-2 16,-8-2 0-16,7 4 0 0,1 4 0 0,1-4-3 0,-3 5-1 15,3 2-3-15,-3 0 0 0,8 1 0 0,0-1-4 16,0 1-3-16,0 3-14 0,8-7-18 0,-3 0-31 15,8 0-47-15,0-3-51 0,1-5-50 0,5 0-46 0,0-2-42 0,1-5-35 16,5-3-50-16,3-5-63 0,-9-1-95 0,0-6-36 16,1 1 1-16</inkml:trace>
  <inkml:trace contextRef="#ctx0" brushRef="#br0" timeOffset="13554.12">22912 12441 258 0,'-6'0'452'15,"6"0"-116"-15,-7 0-127 0,0-3-87 0,0 6-51 0,0-3-23 16,2 7-7-16,-8 5 0 0,6 3 5 0,-6 2 8 15,0 2 7-15,-6 3 5 0,6 7 0 0,-1-3 1 0,1 3-4 16,0 0-4-16,8 0-5 0,-10 1-5 0,15-5-2 16,-5 0-2-16,5-2 1 0,5-1-2 0,-5-1-5 0,8-2-4 15,-1 0-4-15,6-5-3 0,-1-3 0 0,-6 1 1 0,8-5 7 16,5-1 14-16,0-6 17 0,1 0 24 0,0-4 25 16,-1-2 28-16,1-2 23 0,-1 1 15 0,0-1 4 0,-5 1-7 15,-7-3-12-15,5 2-19 0,-5-3-23 0,-1 1-27 0,1-5-19 16,-7 4-23-16,0-4-20 0,0 4-11 0,-7-4-7 15,1 0-7-15,-1-3-4 0,-5 3-5 0,-2-3-18 0,-5 4-6 16,-1-5-13-16,1 5-31 0,-7-4-52 0,6 3-65 16,0 0-57-16,1 4-53 0,0 0-52 0,12 0-78 0,-6 1-116 15,13-2-98-15,0 5-20 0,0 0 18 0</inkml:trace>
</inkml:ink>
</file>

<file path=ppt/ink/ink37.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3-09-28T15:58:30.107"/>
    </inkml:context>
    <inkml:brush xml:id="br0">
      <inkml:brushProperty name="width" value="0.05292" units="cm"/>
      <inkml:brushProperty name="height" value="0.05292" units="cm"/>
      <inkml:brushProperty name="color" value="#FF0000"/>
    </inkml:brush>
  </inkml:definitions>
  <inkml:trace contextRef="#ctx0" brushRef="#br0">4842 3550 0,'-53'0'235,"27"13"-220,12-13-15,1 0 16,-13 0 0,13 13 15,-1-13-15,-12 14 30,26-1-46,0 0 94,13-13 0,-13 26-63,0 1 47,0 0-46,0-15-17,0 2 1,0-1-1,-13 0 1,13 1 0,0-1 15,13 13-15,-13-13 46,13 1-31,1-1-31,-14 0 16,26 27 15,-13-27-31,-13 1 16,13-2-1,1 2 1,-1-14 15,0 0-15,1 0 0,12 0 15,0 13 0,1-13-15,-14 13-16,13-13 31,-12 0-15,-1 0-1,0-13 1,0 13-1,1 0 17,-1 0-17,0-13 17,-13-1-32,14-12 31,12 0 0,0-14 0,-26 13-15,14-12 15,-2 12-15,-12 1 15,14 12-15,-14 2-1,0-2-15,0 1 16,13-40 0,-13 27 15,0-14-31,-13 40 78,-1 0-62,2 0-1,-15 0 16,0 0-15,15 0 0,12-13-1,-14-1 1,1 14 0,-27 0 46,27 0-15,0 0 15,-1 0-30,1 0-17,13 14 17,-26-14-1,13 0 0,-14 0 0,14 0-15,-27 26 15,27-13-15,0-13 15,-1 14-15,-12-14-1,13 13 17,0-13-32</inkml:trace>
  <inkml:trace contextRef="#ctx0" brushRef="#br0" timeOffset="1579.21">4869 3814 0,'39'40'235,"1"-13"-220,-14 52 16,14-26-31,-14 13 16,40 67 0,-39-107-1,-14 26 1,14-12-16,-14-26 31,0-1 0</inkml:trace>
  <inkml:trace contextRef="#ctx0" brushRef="#br0" timeOffset="3650.63">5305 4026 0,'0'66'171,"0"-26"-171,0 13 16,0 79 15,0-105-31,-13-14 16,13 27 15,0-54 110,0 1-110,13 13-15,1 0-1,38 0 1,-26 0-16,28 0 16,12 0 15,-53 0-31,0 0 15,0 0 1,1 0 15,-1 0-15,0 0 15,1 0-15,-2 0 31,2 0 0,12 0 15,-12 0-46,12 0-1,0 0 17,-12 0-17,12 13 1</inkml:trace>
  <inkml:trace contextRef="#ctx0" brushRef="#br0" timeOffset="5636.67">5967 3894 0,'39'0'188,"41"13"-188,-14 13 16,-26-12-16,65-14 31,-91 0-16,-1 0-15,0 13 47,-26-13 31,-14 0-31</inkml:trace>
  <inkml:trace contextRef="#ctx0" brushRef="#br0" timeOffset="8389.26">6019 3722 0,'14'0'328,"25"0"-312,-12 0-16,-14 0 15,13 0 1,1 0 0,0 0-1,-15 0 79,2 0-32,-1 0-46,0 0-16,1 0 31,-14 13-15,13-13 0,0 13 77,14-13-61,-14 14 46</inkml:trace>
  <inkml:trace contextRef="#ctx0" brushRef="#br0" timeOffset="11980.26">7144 3457 0,'13'0'312,"14"0"-312,-14 0 16,26 0 0,-25 0-1,-1 0-15,14 0 47,-15 0-47,42 14 31,-28-14-31,14 12 32,-27-12-32,0 0 31,-13 14 0,27-1-15,-14 0 15,-13 1 63,0 12-47,0 1-32,-13-14 16,13 14-15,0-15 15,-14-12-15,-12 14 0,-14 12 15,27-12-16,-27-14 1,27 12 0,-26 2-1,25-1 17,1-13-17,40 0 95,-15 0-95,2 0 16,-1 0 1,14-27-1,-1 27 16,-13 0-32,14 0 1,-14 0 47,0 0-17,0 0-14,1 0-1,-1 0 0,0 0 32,1 14 62,-14-1-94,12 14 0,2-14-15,-14 13-1,0-13-15,13-13 32,-13 27-17,0-14 1,0 0 15,0 1 0,0-1 16,-13-13-15,-1 13-17,2 1 16,-2-14 1,14 12-32,-13-12 15,-27 14 17,27-14-17,-13 0 1,12 0-1,-25 0 1,25-14 15,1 2-15,-14-2 15,15 1 32,-2 0-16</inkml:trace>
  <inkml:trace contextRef="#ctx0" brushRef="#br0" timeOffset="15335.84">7832 3523 0,'0'14'312,"0"-1"-281,-14-13-31,14 13 16,-12 0 0,12 1 15,0 12-15,-14-12-1,14-2 32,-13-12-31,13 14-1,0-1 1,0 0 0,0 27-1,13 39 16,1-52-15,-2 12-16,-12-25 16,14 12-1,-14-12 1,0-2 0,13-12 15,0 14 31,14-1-15,-14-13-47,0 0 31,14 0-15,-14 0 0,27 0-1,-27 0 1,0 0 0,1 0-1,12-13 16,-13 13-15,0 0 0,1-14 31,-14 2-32,12-2 1,-12 1 15,0-14-15,0 14 15,0-13 0,0 12-15,0 1 15,-26-26 16,13 25-47,0-12 31,13 12-15,0 2-1,-14 12 1,2 0 0,12-27 15,-14 27-15,14-13 15,-13-1 0,0 2 0,-1-15-31,1 14 16,0-14 15,13 14-15,-13 13-16,-1-13 31,1 13-15,0-14-16,-13 1 31,26 0 0,-14 13-31,1 0 16,0 0 46,-1 0-46,-12 0 31,13 0 15,13 13 1,0 0-32,0 1-15</inkml:trace>
  <inkml:trace contextRef="#ctx0" brushRef="#br0" timeOffset="17293.72">8599 3603 0,'-13'53'188,"-80"79"-173,80-92-15,-13 13 16,12-27-1,14-12 17,-13-2-32,13 2 47,0-1 15,-13 0-46,13 1 77,-14-14-30,2 0-1,12 12-30,-14 15-1,14-14-31,-13 27 47,0-13-16,-13-1-15,12 0-16,-12 14 31</inkml:trace>
  <inkml:trace contextRef="#ctx0" brushRef="#br0" timeOffset="19419.25">8361 3854 0,'-27'-13'313,"15"0"-313,-15 13 15,14 0 1,13 13 15,0 0-15,0 0 15,13 1-15,0-1-1,13-13 17,-12 0-17,-1-13 16,-13-1-31,13 1 47,-13 0-15,0 0-17,-13 13 1,-14 13 15,15-13-15,12 13 62</inkml:trace>
  <inkml:trace contextRef="#ctx0" brushRef="#br0" timeOffset="21416.25">8613 4013 0,'12'0'343,"2"0"-343,12-14 32,-12-12-17,-14 0 1,0 12-16,13 2 16,-13-15-1,-13 14 48,-1 13-48,-38 0 17,38 0-17,-12 0 16,12 0-15,1 13 15,13 0-15,0 13 15,13-12 0,-13-1-15,27-13 47,-27 13-32,13-13 16,1 0 15,-2-13-15,2 0-16,-14-1 1,0 2-1</inkml:trace>
</inkml:ink>
</file>

<file path=ppt/ink/ink3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04T08:55:59.469"/>
    </inkml:context>
    <inkml:brush xml:id="br0">
      <inkml:brushProperty name="width" value="0.05292" units="cm"/>
      <inkml:brushProperty name="height" value="0.05292" units="cm"/>
      <inkml:brushProperty name="color" value="#FF0000"/>
    </inkml:brush>
  </inkml:definitions>
  <inkml:trace contextRef="#ctx0" brushRef="#br0">18164 12859 73 0,'-6'-12'359'16,"-8"5"-99"-16,7-3-91 0,-5-2-58 0,-1-2-33 0,6 6-19 15,1-4-6-15,-1 3-4 0,0-3 0 0,2 4 0 0,-3 1-3 16,3 0 5-16,-2 0-1 0,-1-1 2 0,8 5 2 15,-5-5-1-15,5 5-3 0,-7 0 0 0,7-1 3 0,-6-1 3 16,-1 5 9-16,7-3 7 0,0 3 4 0,-7 0 2 16,1 0 1-16,6 0-5 0,-7 0-4 0,1 3-9 0,-7 6-12 15,7-3-13-15,-1 5-6 0,-6 4 3 0,0-1 8 0,6 9 13 16,-5-1 12-16,-1 4 12 0,-1 3 14 0,1 0 11 16,7 0 4-16,-7 0 6 0,7 1 3 0,6-5-1 15,-7 2 0-15,7-5-8 0,7-1-5 0,-1-2 0 0,7-4 0 16,0-1-6-16,13-7-8 0,6 1-10 0,14-8-6 0,5-8-13 15,15-6-2-15,12-5-9 0,14-10-12 0,12-7-4 0,7-8-6 16,6-4-1-16,20-8-9 0,6-2 4 0,7-8-13 16,6 0-10-16,0-3-4 0,7-1-3 0,0 0-6 0,0 1-19 15,-7 3-41-15,7 0-88 0,-6 4-93 0,-8-1-100 16,-12 1-177-16,-7 3-112 0,-14 8-90 0,-17 0-44 0,-14 10 5 16</inkml:trace>
</inkml:ink>
</file>

<file path=ppt/ink/ink39.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22.75556" units="1/cm"/>
          <inkml:channelProperty channel="Y" name="resolution" value="22.58824" units="1/cm"/>
        </inkml:channelProperties>
      </inkml:inkSource>
      <inkml:timestamp xml:id="ts0" timeString="2023-09-21T09:58:36.587"/>
    </inkml:context>
    <inkml:brush xml:id="br0">
      <inkml:brushProperty name="width" value="0.05292" units="cm"/>
      <inkml:brushProperty name="height" value="0.05292" units="cm"/>
      <inkml:brushProperty name="color" value="#FF0000"/>
    </inkml:brush>
  </inkml:definitions>
  <inkml:trace contextRef="#ctx0" brushRef="#br0">22051 7417,'-24'0,"-1"0,-50 0,-24 0,-25-75,25 50,49 1,1 24,-75-50,24 25,26 0,-75 1,75 24,-25-25,-1 25,26-25,49 25,0 0,0 0,-24 0,-50 0,24 0,50 0,-49 0,0 0,-1 0,1 0,-1 0,-49 0,0 0,-49 0,73 0,26 0,0 0,-26 0,51 0,-1 0,1 0,-26 0,50 0,-24 0,-1 0,1 0,-26 0,1 0,-25 0,74 0,-50-25,1 25,24 0,-99 0,1 0,73 0,-24 0,74 0,-24 0,24 0,-25 0,-24 0,24 0,1 0,-1 0,-25 0,51 0,-51 0,1 0,-1 0,26 0,-26 0,51 0,-51 0,26 0,24 0,-50 0,51 0,-51 0,1 0,49 0,0 0,-24-25,24 25,-50 0,26 0,24 0,-25 0,25 0,-24 0,-1 0,-24 0,24 0,25 0,1 0,-1 0,0 0,0 0,0 25,1 0,-1-25,0 25,0-25,25 49,-25-49,1 25,-1 0,0 0,0-25,-24 49,49-24,-25-25,25 50,-25-25,0-25,0 49,25 1,-24-25,-1-1,25 1,0 0,0 0,0 0,0-1,0 1,0 25,0-1,0 26,0-1,0-24,0 0,25-26,-25 26,0 0,0-1,0-24,0 0,0 0,0-1,0 26,0-25,0 24,0-24,49 50,-24-1,25-24,-50-1,24-24,-24 25,25-26,0 51,25-26,-26 26,1-50,0 49,0-49,0 0,-25 0,24-25,1 24,0 26,0-50,24 50,-24-1,50-24,-51 25,26-26,24 1,-49-25,0 0,25 25,-1 0,51-25,48 49,-24-24,75 0,-26 0,51 24,-51-24,51-25,-1 0,-50 25,26 0,-25-25,-1 49,1-24,-50-25,74 0,-49 0,-50 0,1 0,-26 25,-24-25,-1 0,1 0,-25 0,-1 0,26 0,-25 0,24 0,-24 0,50 0,-51-50,51 26,49-26,-99 50,49-50,-24 26,24-51,0 26,26-1,-51 0,1-24,-25 49,24-24,26-1,-1-49,25 24,1-24,-26-25,0 0,1 0,-50 74,24-74,-24 50,25-25,-50 24,24 26,1-50,-25 24,0 50,0-24,0 24,0-25,0 25,0-24,-25-1,1 50,-1-25,0 1,-74-1,49-25,1 50,24-25,-25 25</inkml:trace>
  <inkml:trace contextRef="#ctx0" brushRef="#br0" timeOffset="1503.35">17239 8979,'0'-25,"25"50,0 25,24 0,-24-1,50 26,-51-26,1 26,75 49,-51-75,-24-24,25 99,-26-99,26 49,0 50,-26-74,1-1,0 1,-25-25,25 0,-25 49,25-24,-1 49,-24-74,0 24,0-24,0 0,-49-25,-50-50,49 26,-24-1,-1-25,1 25,-1-24,50 49,-24-25,98 25,125 25,25 24,-51 1,-48-25,-1-25,0 0,-25 25,-49-25,0 49,0-49,-25-74,0-1,0 26,0-1,0 25,0-24,0-1,0 25,0 0,-25 25</inkml:trace>
  <inkml:trace contextRef="#ctx0" brushRef="#br0" timeOffset="3647.45">20414 9079,'25'49,"0"1,74 49,-49 25,74 0,-50-74,50 74,-49-25,24-50,-50 26,1-26,24 1,-49-25,0-25,25 50,-1-26,-49 1,25-25,-25 25,0 0,-50-25,-49 0,-25-50,-25 50,50-25,25 1,24 24,1-25,24 25,0 0,99 25,26-1,24 1,49 0,-49 0,25-25,-25 25,-25-25,-24 0,-50 0,-1 0,1 0,-25-50,0 25,0-24,-25-1,-24-49,24-1,-25 51,1-26,24 75,25-49,-50-1,1 50</inkml:trace>
  <inkml:trace contextRef="#ctx0" brushRef="#br0" timeOffset="20478.71">3894 9575,'-24'0,"24"24,0 1,-25 25,-25-1,50 1,0 0,0-26,0 26,0-25,-25 0,25-1,-24-24,-1 25,0 0,0 25,25-25,-50-1,50 1,0 0,0 0,0 0,0-1,0 1,0 0,0 0,25-25,0 0,0 0,0 0,0 0,-1 0,1 0,0-25,0-25,-25 26,25 24,-25-50,24 25,-24 0,25-24,-25 24,-49 25,24-25</inkml:trace>
  <inkml:trace contextRef="#ctx0" brushRef="#br0" timeOffset="21102.79">3770 9971,'-24'0,"48"0,-24 25,25-25,50 75,-51-50,1-1,0 1,0 0,24 0,-24 0,0-25,0 24,24 26,-24-50,0 25,25 0,-1-25,-24 0,0 0,0 0,-1 0,1 0</inkml:trace>
  <inkml:trace contextRef="#ctx0" brushRef="#br0" timeOffset="22920.1">5606 9153,'-50'0,"25"0,-24 0,-1 25,50 0,-25-1,1-24,-1 25,0 0,25 0,-50 24,1-49,49 25,-25 0,0 25,-24-1,24 1,25-1,-50 1,50-25,-25 24,25-24,-24 0,24 0,-25 0,25-1,0 1,0 0,0 0,0 0,0 24,25-24,-1 0,1 0,0 0,0-1,0 1,-1 25,1-25,-25-1,25-24,25 25,-26 0,1 25,25-50,-25 49,-1-49,1 0,0 0</inkml:trace>
  <inkml:trace contextRef="#ctx0" brushRef="#br0" timeOffset="23951.38">5705 9550,'0'25,"0"24,0-24,0 0,0 24,0-24,25 0,-25 0,0 0,49 24,-49-24,25 49,0-49,0 0,0 0,0 0,-1-25,1 0,50-75,-26 50,-24-49,0 24,-25 1,25-1,-1 25,-24 1,0-1,0 0,0-25,0 26,-24 24</inkml:trace>
  <inkml:trace contextRef="#ctx0" brushRef="#br0" timeOffset="25032.05">6598 9897,'50'0,"24"0,-49 0,0 0,-1 0,1 0,0 0,0 0,0 0,24 0,-24 0,50-25,-51 0,1 25,0 0,49 0,-49 0,0 0</inkml:trace>
  <inkml:trace contextRef="#ctx0" brushRef="#br0" timeOffset="25598.53">6871 9674,'0'-25,"25"25,0 74,-25 1,49-26,-49 1,0-25,0 49,25-49,-25 50,0-51,0 1,25 0</inkml:trace>
  <inkml:trace contextRef="#ctx0" brushRef="#br0" timeOffset="28471.26">8285 9525,'0'25,"0"24,0-24,0 25,0-25,0-1,0 1,0 0,0 49,0-49,0 0,0-50,0-24,-25-26,0 1,0 24,1 25,-1-24,25 24,0 0,0 0,0-24,0 24,0 0,25 0,-25-24,0 24,24 0,-24 0,0 1,25 24,0 0,0 0,24 0,-24 0,0 0,25 24,-26-24,1 0,0 0,25 0,-26 25,26 0,-25-25,0 0,-1 0,-24 25,25 0,-25-1,0 1,0 25,0-25,0 24,0-24,0 0,-25-25,1 0,-1 0,0 0,0 0,0 0,1 0,-1 0,0 0,0 0,0 25,1-25,-1 24,0-24,0 0,25 25,-25-25,1 0,-1 0</inkml:trace>
  <inkml:trace contextRef="#ctx0" brushRef="#br0" timeOffset="29759.31">9004 9351,'0'25,"0"0,25 25,25-1,-50-24,0 25,49-26,-24 26,-25 0,25-1,-25-24,0 0,25 24,-1-24,-24 0,0 0,25-25,-25-25,0-49,0-1,0 50,0-49,0 49,0-24,0 24,0 0,0 0,0 0,0 1,0-1</inkml:trace>
  <inkml:trace contextRef="#ctx0" brushRef="#br0" timeOffset="30536.08">9550 9004,'25'0,"24"0,-24 25,25 25,-1-26,1 51,-1-26,-24 26,25-50,-1 74,1-50,-50 26,25-1,-25-24,50 74,-50-25,0 0,0-24,0 49,0-25,-25 25,0-50,-25-24,25 0,25-26,-49 51,24-26,0-24,0 0,-49 49,49-49,-49 0,-25 25,24-1,26-49,-75 75,99-75,0 0,-25-25</inkml:trace>
</inkml:ink>
</file>

<file path=ppt/ink/ink4.xml><?xml version="1.0" encoding="utf-8"?>
<inkml:ink xmlns:inkml="http://www.w3.org/2003/InkML">
  <inkml:definitions>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2.13592" units="1/cm"/>
          <inkml:channelProperty channel="Y" name="resolution" value="62.42775" units="1/cm"/>
          <inkml:channelProperty channel="T" name="resolution" value="1" units="1/dev"/>
        </inkml:channelProperties>
      </inkml:inkSource>
      <inkml:timestamp xml:id="ts0" timeString="2023-09-28T15:38:39.930"/>
    </inkml:context>
    <inkml:brush xml:id="br0">
      <inkml:brushProperty name="width" value="0.05292" units="cm"/>
      <inkml:brushProperty name="height" value="0.05292" units="cm"/>
      <inkml:brushProperty name="color" value="#FF0000"/>
    </inkml:brush>
  </inkml:definitions>
  <inkml:trace contextRef="#ctx0" brushRef="#br0">8176 2337 0,'0'-13'0,"-13"0"31,-1 0-15,14 26 30,0 13-30,0-13 0,-13 40-16,0-39 15,0 12-15,-1-12 0,-12 25 0,12-12 16,-12-1-16,13 14 0,-26-1 0,12 1 0,0 0 16,1 0-16,-14-1 0,14 0 0,-1 1 15,1 0-15,0 0 0,-1-14 0,0 14 16,15-27-16,-2 1 0,14-2 15,0 2 1,0-1-16,40-13 31,-27 0-31,0 0 0,13 0 0,-12 0 16,12 0-16,1 0 0,-1 0 16,1 0-16,12-13 0,-12 13 0,12 0 0,-12-14 15,12 14-15,-12-12 0,13 12 0,0 0 16,-14-14-16,14 14 0,-14 0 0,0 0 15,1-13-15,0 13 0,-15 0 16,2 0-16,12 0 0,-12-13 0,12-67 47,-26 54-47,0 13 0,0-14 0,-13 0 16,0 1-16,-1 0 0,1 0 0,-14-41 15,15 41-15,-68-106 31,54 105-31,12 0 0,1 15 0,0-2 16,-13-12-16,-1-1 16</inkml:trace>
  <inkml:trace contextRef="#ctx0" brushRef="#br0" timeOffset="547.79">8572 2469 0,'-12'-26'31,"-2"26"-16,14 14 17,0-2-32,0 54 31,14-52-31,-2-1 0,2 0 16,-14 14-16,13-14 0,0 13 0,1-12 15,-14 12-15,13-13 0,0 14 0,0-14 0,0 13 16,1-12-16,-1 12 0,27 14 15,-27-14-15,0-12 0,13-1 0,-12 0 16,26 14-16,-28-14 0,2-13 16,12 0-16,-12 0 15,-1 0-15,106-93 32,-119 80-32,13-146 31,-13 133-31,0-1 0,0 1 0,-13-1 0,0 1 15,-1 0-15,1-1 0,0 14 16,0-13-16,0 12 0,-1 1 16,1 0-16,0-1 0,0 1 15,13 0 1,0 26 0,0 14-1</inkml:trace>
  <inkml:trace contextRef="#ctx0" brushRef="#br0" timeOffset="1021.03">9763 2535 0,'0'0'0,"27"-12"63,-14 12-63,0 0 0,14 0 15,-14-14-15,132-12 16,-118 26-1,131-53 17,-144 53-32,12-13 15,-12 13 1</inkml:trace>
  <inkml:trace contextRef="#ctx0" brushRef="#br0" timeOffset="1265.36">9922 2589 0,'-39'26'0,"78"-52"0,-92 52 16,40-13-16,0 0 15,131-26 17,-91 13-32,0-13 15,158-27 1,-159 40-1,40-26 1,-52 26-16,25-14 16</inkml:trace>
  <inkml:trace contextRef="#ctx0" brushRef="#br0" timeOffset="2231.91">10927 2337 0,'0'-13'47,"27"-13"-16,26 12 1,-40 28-32,0-14 15,1 13-15,38 40 16,-38-40-16,-1 0 0,0 40 16,0-39-16,-13 12 0,14 0 15,-14-12-15,0 12 16,0-13-16,0-26 31,0-27-15,0-26-1,0 53 1,0-27-16,26 0 16,-26 27-1,40 13-15,-14 27 16,-12-14-16,-2 0 15,-12 0-15,14 1 16,-14-1-16,0 0 0,26 27 16,-26-27-16,0 0 15,0-26 17,0 0-32,0-13 15,14-28 1,-14 41-16,13 0 0,13-14 15,27-12 1,-40 26 0,1 13-16,12 0 0,14 13 15,-27-13-15,0 13 16,-13 13-16,14-12 16,-2-1-16,-12 67 15,0-68 1,0 15-16,0 0 15</inkml:trace>
  <inkml:trace contextRef="#ctx0" brushRef="#br0" timeOffset="3431.37">12462 1980 0,'0'0'0,"0"-13"16,-26 13 46,12 0-62,-12 13 0,12-13 16,-12 0-16,13 13 0,-14 1 0,15-14 16,-15 12-16,0 2 0,14-1 0,-13 0 15,-1 1-15,14-1 16,-13 13-16,12-12 0,-26 26 16,-12 78-1,52-91-15,0-14 0,0 13 16,0-12-16,0 12 0,40 14 15,-28-27-15,15 1 0,-14-2 16,13 2-16,1-14 0,0 13 0,-1-13 16,1 0-16,25 0 15,-25 0-15,0 0 0,12 0 0,-12-13 16,-1 13-16,0 0 0,-12-14 0,12 14 16,1-12-16,-14 12 0,14 0 0,-15-14 15,2 14-15,-1-13 0,0 13 0</inkml:trace>
  <inkml:trace contextRef="#ctx0" brushRef="#br0" timeOffset="3816.42">12780 2298 0,'0'13'47,"13"79"-31,-13-65-16,26 52 15,-26-53-15,27 67 16,-27-66-16,40 52 16,-40-53-16,12-12 15,2-1-15,-1 0 0,-13 1 0,0-2 0,13 2 16,1-14-1,12-14 1,-26 2-16,13-28 16,0 26-16,1-38 15,-14 25-15,26-39 16,-13 40-16,1-1 0,-1-26 16,-13 27-16,13 0 0,0-1 0,0-13 15,14 0-15</inkml:trace>
  <inkml:trace contextRef="#ctx0" brushRef="#br0" timeOffset="4346.46">13745 2007 0,'26'-27'32,"-52"54"-32,-93 118 62,27-13-46,78-105-16,-38 39 15,38-40-15,14-12 0,-13 26 16,13-1 0,0-26-16,39 13 15,54-12 1,-66-1 0,-1-13-16,14 0 0,26 13 15,186-13 16,-226-13-31,40 0 16,-13-13-16,-53 12 16,0-38-16,-27-55 31,1 81-31,12 0 0,-38-40 16,26 39-16,-1 0 0,-52-65 15,52 79-15,1-14 0,12 14 16,-12-13-16,12 12 0,14 1 0,0-14 15,0 15-15,27-2 16</inkml:trace>
  <inkml:trace contextRef="#ctx0" brushRef="#br0" timeOffset="4650.49">14195 1953 0,'0'0'0,"0"14"32,53-28-1,-40 14-31,53-12 15,-39 12-15,-1-14 16,146-12 0,-92 12-1,-67 14-15,13-13 16</inkml:trace>
  <inkml:trace contextRef="#ctx0" brushRef="#br0" timeOffset="4903.46">14446 1901 0,'0'13'0,"0"-26"0,-13 26 0,13 0 16,0 1 0,0 78-1,0-79-15,0 67 16,0-40-16,0 38 15,0-38-15,27 40 16,-14-54-16,0 1 0,1 13 16,-2-14-16,-12-13 0,14 14 15,-1-15-15,-13 2 0,13 26 32</inkml:trace>
  <inkml:trace contextRef="#ctx0" brushRef="#br0" timeOffset="9610.76">15730 3078 0,'0'-13'16,"0"66"46,-14-27-62,1-13 0,0 1 0,-1 12 0,2-13 16,-2 1-16,1 12 0,0-12 16,-1-2-16</inkml:trace>
  <inkml:trace contextRef="#ctx0" brushRef="#br0" timeOffset="11477.18">9208 4665 0,'-14'0'0,"-12"0"16,12 0-16,-12 0 16,-14 27-1,28-14-15,-2 13 16,-26 41 15,40-41-31,-13 54 16,0-54-16,13 54 15,0-54-15,26 27 16,-12-27-16,26 1 16,-14-14-16,-13 1 0,14-14 0,-15 0 15,15 0-15,-14 0 0,14 0 0,-1-14 16,-12 1-16,12 0 0,-13-1 0,14 1 0,-14 0 15,26-40 1,-12-93 0,-27 120-16,0 0 15,0-1-15,-13 1 0,-13-1 0,-28-39 16,28 39-16,0 15 0,-1-2 16,1 1-16,-1 0 15,14 13-15,-40-14 0,26 14 16,15 0-16,-2 14 0,14-1 15,0 0-15,0 13 0</inkml:trace>
  <inkml:trace contextRef="#ctx0" brushRef="#br0" timeOffset="11765.29">9234 4944 0,'-13'0'0,"26"0"0,-26 12 47,39 15-31,-12-14-16,12 27 16,-13-27-16,27 53 15,-27-52-15,13 52 16,-12-53-16,-1 14 15,27 25 1,-27-52-16,13 40 16,-12-40-16,25 0 15,-25 0-15,-1 0 0,14-13 16,-15 0-16</inkml:trace>
  <inkml:trace contextRef="#ctx0" brushRef="#br0" timeOffset="12429.84">9949 4864 0,'0'0'16,"-14"0"-16,1 0 31,13-13-31,0 0 31,13 13-31,53-14 32,-52 14-32,-1 0 15,-13 14 1,0-1-16,0 0 31,0 0-31,0 0 16,-13 1-1,-1-1 1,1 0 0,13 1-1,-27-2-15,1 15 16,13-14-1,0 1 1,13-1-16,-14 0 31,28-13 32,-1 0-63,14 0 15,39 0 1,-53 0-16,40-13 16,-40 13-1,0 0-15,40-13 16,-39 13-16,-2 0 16</inkml:trace>
  <inkml:trace contextRef="#ctx0" brushRef="#br0" timeOffset="12682.42">10438 4692 0,'39'-13'63,"-25"-1"-63,-1 14 15,80-26 1,-80 26-16,0 0 16,66-13-1,-65 13-15</inkml:trace>
  <inkml:trace contextRef="#ctx0" brushRef="#br0" timeOffset="12884.63">10583 4731 0,'-13'14'0,"0"-1"0,39-40 0,-65 67 16,39-26-1,53-14 16,0-27-15,-40 27-16,53-13 16,-53-1-16,53 2 15</inkml:trace>
  <inkml:trace contextRef="#ctx0" brushRef="#br0" timeOffset="13412.74">11509 4374 0,'0'-12'46,"0"38"17,14 26-47,-14-25-16,0-14 0,13 14 0,-13-14 15,0 13-15,0-12 0,0 12 16,0 1-16,0-14 0,13 14 0,-13-1 0,0 0 15,14 0-15,-14-12 0,0-1 16,0 0-16,0 1 16,0-1-16,0 0 15,12-26 17</inkml:trace>
  <inkml:trace contextRef="#ctx0" brushRef="#br0" timeOffset="13763.06">11761 4414 0,'0'0'0,"0"14"31,-27 38-15,27-38-16,-13 38 15,13-25-15,0-14 0,0 14 0,0-14 16,13 14-16,1-15 0,12 15 16,0-27-16,-12 13 0,38-13 15,-25-13 1,92-66 0,-106 65-1,-13-105 1,-13 106-16,-13 0 15,-14-13-15,-52-14 16,78 40 0,-12 0-16</inkml:trace>
  <inkml:trace contextRef="#ctx0" brushRef="#br0" timeOffset="14115.94">12211 4374 0,'0'14'31,"0"-1"-15,-27 80 0,27-80-1,0 53-15,40 14 16,-27-68-1,40 28-15,27-26 32,-54-28-32,40-12 15,-40 12-15,-12 2 0,12-28 16,-13 26-16,-13 1 0,0 0 0,0-27 16,-13-26-1,-13 39-15,-40-12 16,-27-14-1,66 53-15,15 0 16,-15-13-16,14 13 0</inkml:trace>
  <inkml:trace contextRef="#ctx0" brushRef="#br0" timeOffset="14386.34">12700 4308 0,'0'0'16,"-13"0"-1,13 27 17,13 12-17,-13-25-15,27 52 16,-1 0-1,-26-40-15,13 27 16,-13-39-16,0 26 16,0-1-1</inkml:trace>
  <inkml:trace contextRef="#ctx0" brushRef="#br0" timeOffset="14732.26">12952 4362 0,'12'-14'0,"-24"28"0,24-2 47,-24-12-47,-2 14 0,-26 12 15,28-12-15,-28 12 16,40-13-16,-14 0 15,14 14 1,0-14 0,40 13-1,-26-26-15,25 27 16,-26-27-16,106 40 31,-105-27-31,12-13 16,0 13 15</inkml:trace>
  <inkml:trace contextRef="#ctx0" brushRef="#br0" timeOffset="15094.52">13177 4335 0,'12'-13'47,"2"13"-47,105-27 31,-93 14-31,40 0 16,-52 13-16,38-14 15,-38 1-15,12 13 0,-12-13 16,-1 13-16,0 0 15</inkml:trace>
  <inkml:trace contextRef="#ctx0" brushRef="#br0" timeOffset="15395.31">13375 4295 0,'0'0'16,"-13"13"-16,13 1 15,40 38 1,92 107 15,-106-132-15,14 52 0,-40-53-16,0 1 0,0-14 15,0 13-15,0-12 0,0-1 0,0 0 0,-27 1 16,14-14-16,0 13 15,-14-13-15,1 0 0,0 0 0,-1 0 0,0 0 16,1 0-16,0 0 0,12 0 0,-12 0 16,13 0-16,-14-13 0,27-1 15,0 1-15</inkml:trace>
  <inkml:trace contextRef="#ctx0" brushRef="#br0" timeOffset="20414.25">14354 4890 0,'0'14'78,"0"-1"-78,0 0 16,0 1-1,0-2-15,-13 2 0,-1-1 0,1 14 16,-26 25 0</inkml:trace>
  <inkml:trace contextRef="#ctx0" brushRef="#br0" timeOffset="36509.05">9022 6267 0,'0'-14'500,"0"-12"-453,0 12-32,0 1 17,0 0-32,0 39 62,0-12-62,0-1 16,0 0-16,0 13 0,14-12 0,-1 12 15,-13-12-15,13 12 0,-13 0 16,14 1-16,-14-1 0,0 1 0,12-1 16,2 1-16,-14-14 0,13 14 0,-13-15 15,27 54 1,-27-52-16,12-28 31,-12 2-15,14-42-16,-14 42 15,13-15-15,-13 0 0,0 1 0,0 13 16,0-14-16,0 1 0,0 13 0,13-27 16,-13 26-16,0 2 0,14-2 0,-14 1 15,13 13 1,-13 13-16,13-13 16,14 26-16,-14-12 0,0-1 0,0 0 15,0 1-15,14 25 0,-14-12 16,1-14-16,-2 0 0,2 0 0,12 27 15,1-40-15,-14 14 0,-13-2 16,13-12-16,0 14 0,1-14 16,12-14-1,-26 2-15,0-2 0,13-12 0,-13 12 16,0-39 0,0 27-16,0 0 0,0-28 15,0 15-15,0 12 0,0 1 0,0-40 16,-13 39-16,0-91 31,0 104-31,13 1 0,0 0 0</inkml:trace>
  <inkml:trace contextRef="#ctx0" brushRef="#br0" timeOffset="37126.33">9076 6941 0,'0'0'0,"0"-13"16,-14 13-1,14-13-15,-13 13 0,-14-14 47,27 28 0,0-1-31,27 13-16,-27-13 0,0 1 15,0-1-15,13 0 16,-13 0-16,14 1 0,-14-1 0,0 0 15,0 1-15,12 12 16,-12-13 0,14-13-1</inkml:trace>
  <inkml:trace contextRef="#ctx0" brushRef="#br0" timeOffset="37798.37">9777 6610 0,'0'0'0,"13"14"93,-13-2-93,13 15 16,-13-14-16,0 1 0,0-1 16,0 0-16,0 0 0,0 1 15,-13-1-15,0 0 0,13 0 0,-14 0 0,1 1 16,-13 26 0,12-28-16,1 2 15,40-14 16,-14 0-31,0 0 0,0 0 16,1-14-16,-1 14 0,13-12 0,14-2 16,65-12 15,-91 26-31,-1-14 0,0 14 16,1 0-16</inkml:trace>
  <inkml:trace contextRef="#ctx0" brushRef="#br0" timeOffset="38970.24">10451 6213 0,'-13'0'47,"40"0"124,-15 0-171,2-13 16,26 13-16,12-26 16,-38 26-16,-1-14 0,13 14 15,1-13-15,12 0 16,-25 0 0,-1 13-16,0 0 0,-39 13 62</inkml:trace>
  <inkml:trace contextRef="#ctx0" brushRef="#br0" timeOffset="39225.17">10517 6267 0,'0'12'0,"0"-24"0,0 38 31,40-26-15,-27-14-16,40-12 16,-26 26-16,25-26 15,-25 26-15,-14-14 0,40-12 16,-40 26-16,27-13 16,-27 13-16,-13-14 15,14 14 1</inkml:trace>
  <inkml:trace contextRef="#ctx0" brushRef="#br0" timeOffset="40644.42">11575 6002 0,'0'-14'141</inkml:trace>
  <inkml:trace contextRef="#ctx0" brushRef="#br0" timeOffset="41416.18">11748 5578 0,'0'0'0,"0"-13"0,0 0 15,-14-1-15,14 2 0,-13 12 16,13-14-16,-13 14 0,-27-13 16,27 26-1,0-13-15,0 26 16,13-12-1,0 26-15,0-27 16,53 159 0,-40-146-1,13 0-15,-13 14 0,146 172 16,-132-172 0,39 79-16,-13 26 15,-53-105 1,0-14-16,0 41 15,0-54-15,-14 14 0,-12 12 16,0-26-16,12 13 0,-65 1 16,53-14-16,-54 1 15,54-14-15,-40-14 16,52 14-16,1-52 16,13 38-16</inkml:trace>
  <inkml:trace contextRef="#ctx0" brushRef="#br0" timeOffset="41991.78">12171 5843 0,'-14'0'0,"28"0"0,-40 0 0,12-14 16,14 41 15,53 66-15,-40-66-16,27 51 15,13 28 1,-39-79-1,64 92 1,-78-106 0,14 1-16,-28-54 31,2 26-15,-94-131-1,79 119 1,-13-67-1,27 66-15,0-65 16,13 52-16,0 13 0,0-39 16,53 14-1,-40 52-15,54-14 16,-55 14-16,42 14 16,-42-1-16,15 14 15,-27 39 1,0-54-16,-13 15 15,-40 26-15,-26 0 16,65-39 0,1-2-16</inkml:trace>
  <inkml:trace contextRef="#ctx0" brushRef="#br0" timeOffset="42568.68">12661 5697 0,'0'14'0,"26"52"62,-26-40-62,13-12 0,0-2 0,1 2 0,-14-1 16,13 0-16,13 14 16,-26-14-16,14 54 15,-14-55 1,-27 42-16,14-42 16,0 15-16,-1-14 15,1 1-15,-14 12 0,15-13 0,-2 0 16,1 14-16,0-14 0,13 0 0,0 1 15,0-1-15,0 0 16,26-26 0,40-27-1,-13-13 1,-39 40-16,-1-40 16,-13 40-16,0-1 0,0 2 15,0-2-15,0-12 16,0 52 15,0 14-15,0-27-1,13 0-15,40 53 16,-40-52-16,1-14 16,-14 13-16,12-13 0,2 13 0,-1-13 15,0 0-15,13 0 16,-12 0-16</inkml:trace>
  <inkml:trace contextRef="#ctx0" brushRef="#br0" timeOffset="42893.65">13057 5869 0,'0'0'0,"-13"14"31,13 39-16,53 26 1,13 14 0,-40-67-16,28 27 15,-28-53-15,27 13 16,-13-39 15,-27-40-15,-13-27-1,0-13 1,-13 80-16,-1-54 16,14 54-16,0-40 15,14 39-15</inkml:trace>
  <inkml:trace contextRef="#ctx0" brushRef="#br0" timeOffset="43071.93">13679 5737 0,'212'-53'78,"-186"53"-78</inkml:trace>
  <inkml:trace contextRef="#ctx0" brushRef="#br0" timeOffset="43233.01">13798 5829 0,'-13'0'0,"26"0"0,-40 14 0,27-1 16,27-26 15,0-1-16,184-52 1,-185 54 0</inkml:trace>
  <inkml:trace contextRef="#ctx0" brushRef="#br0" timeOffset="43613.97">15174 5724 0,'-13'0'0,"26"0"0,-26 13 47</inkml:trace>
  <inkml:trace contextRef="#ctx0" brushRef="#br0" timeOffset="44376.34">15240 5751 0,'0'12'31,"13"-12"16,-13 14-47,14-14 16,12-14-1,-12 2 1,-2-2-16,-12-12 16,0 12-16,14-12 15,-14 13-15,0-14 16,0 14 0,0 0-16,-14 0 0,14 26 46,0 0-46,40 146 47,-26-133-47,-14 14 0,12-14 0,2 14 16,-1 0-16,0-13 0,1 12 0,-1-12 0,-13-1 16,13 0-16,14 40 15,-27-39-15,13-14 0,-13 0 0,0 1 16,13-14-16,-13 13 0,0-26 47,0-1-47,-26-12 15,-14-53 1,27 52-16,-1 0 0,1-12 16,13 12-16,-27-144 15,27 144-15,0-52 16,0 65-16,0 1 0,0-13 15,27 26-15,-14-13 16,120-14 15,-120 27-31,14 13 0,-15 1 16,-12-1-16,0 0 0,0 0 0,0 0 0,0 14 16,-12-14-16,-2 1 0,1 12 15,0-13-15,-40 14 0,-40 25 31,80-38-31,-13-14 0,12 13 16,-12-13-16,12 0 0,2 0 0</inkml:trace>
  <inkml:trace contextRef="#ctx0" brushRef="#br0" timeOffset="45514.58">16246 5142 0,'-27'0'62,"-26"13"-30,40-13-32,-26 14 15,39-2 1,-14 2 0,14-1-16,-13 14 15,13-15-15,0 2 0,0 12 0,0-12 16,0-1-16,0 26 0,13 14 15,1-26-15,-2 0 0,2-1 16,12 0-16,-12 0 0,12 1 0,-13 0 0,14-1 16,-14 14-16,26 13 15,-25-13-15,-1-14 0,0 0 16,0 0-16,-13 28 0,14-1 16,-14-40-16,0 0 15,0 1-15,-14 12 0,-65 0 16,66-12-16,-14-14 15,1 0-15,12 0 0,-12 0 0,0 0 16,12 0-16,2 0 16,-15 0-16,14 0 0,13-14 15,-14 14-15,14-13 0,0 0 0,0-1 0,0 2 16,0-2-16</inkml:trace>
  <inkml:trace contextRef="#ctx0" brushRef="#br0" timeOffset="46175.61">16576 5129 0,'0'-14'0,"0"28"0,-13-28 0,0 14 15,13 14 1,0-1 0,40 119-1,-27-105 1,0-1-16,27 27 16,-14 0-16,-12-26 15,-14-15 1,-40 2 15,13-14-31,-12 26 16,12-12-16,14-14 0,-27 39 15,27-26-15,-13 27 16,12-27-16,14 27 16,0 13-1,14-40-15,25 1 16,-26-14-16,1 0 0,39-14 31,-40 14-31,40-26 0,-13-27 16,-40 40-1,0-27-15,0 0 16,0 13 0,0 41 30,0 26-30,12-1 0,2-25-16,12 12 15,-12-26-15,-2 13 0,-12 0 16,40-13 0,-26 0-16</inkml:trace>
  <inkml:trace contextRef="#ctx0" brushRef="#br0" timeOffset="46531.2">16920 5367 0,'0'-14'16,"0"28"-16,0-41 0,-13 1 31,13 39-15,0 0-16,0 40 15,13-40-15,0 14 0,1 12 16,-1-12-16,14 0 0,-1 12 16,-13-12-16,0-14 0,40 40 15,13-27 1,-52-26-16,12-13 16,-26 0-16,14-14 15,-14 14-15,0-13 16,0-14-16,0-52 15,0 65-15,0 0 0,-14 1 16,14-27-16,-13-39 31,13 78-31,27-26 16</inkml:trace>
  <inkml:trace contextRef="#ctx0" brushRef="#br0" timeOffset="46925.36">17952 5353 0,'-13'0'0,"26"0"0,-13 0 47,13 0-47,67-13 31,-54 13-31,-12-13 0,38 0 16,-25 13-16,12-13 16,-25 13-16,-1 0 0,13-14 15,-12 14 1</inkml:trace>
  <inkml:trace contextRef="#ctx0" brushRef="#br0" timeOffset="47211.57">18019 5393 0,'-14'13'0,"28"-26"0,-41 26 15,27 1-15,-13-14 0,13 13 0,79-13 63,-52 0-63,52-27 15,0 14 1,-26 0 0,-39 13-1,-14-13 32,-14 13-31</inkml:trace>
  <inkml:trace contextRef="#ctx0" brushRef="#br0" timeOffset="48425.75">19103 5089 0,'0'13'47,"0"0"250,0 41-282,0-42-15,0 2 16,0-1-16,0 14 16,0-1-16,0-13 0,0 14 0,0-1 0,0 0 15,0-12-15,0 12 0,0-13 0,0 14 16,14-14-16,-14 1 0,12-2 0,-12 2 0,0-1 15,0 0-15,14 1 16,-14-2-16,0 2 16,0-40 31,0 12-32</inkml:trace>
  <inkml:trace contextRef="#ctx0" brushRef="#br0" timeOffset="48807.92">19328 5195 0,'-40'0'31,"80"0"-31,-93 26 16,53 27 0,0 26-1,0-65-15,0 25 16,13-25-16,1-1 0,25 14 16,40-15-1,-65-12-15,38-12 16,-38 12-16,12-27 15,-26 14-15,14-27 16,-14 0 0,-66-26-1,52 53 1,-12-1-16,-27-12 0,13 13 16</inkml:trace>
  <inkml:trace contextRef="#ctx0" brushRef="#br0" timeOffset="49147.91">19685 5129 0,'-13'13'47,"0"0"-47,13 1 0,-14-2 0,14 2 15,0-1-15,0 26 0,-13 54 16,13-80 0,0 14-16,13-1 0,41 28 15,-42-54-15,2 12 16,-1-12-16,0 0 0,1 0 0,25-12 16,-26 12-1,1-14-15,-1 14 0,27-40 16,-40 27-16,0-13 15,0 12-15,0-38 16,0 38-16,-14 1 0,1 0 16,0-13-16,0 12 0,-1 1 15,1 0-15,0 13 0,-1-14 0,2 14 0,12-12 16</inkml:trace>
  <inkml:trace contextRef="#ctx0" brushRef="#br0" timeOffset="49391.86">20293 5102 0,'0'0'16,"14"0"-16,-14 0 16,0 13-1,-40 27-15,27-26 16,-26 52-16,25-54 15,1 55 1,0-54-16,-1 40 16,14-40-16,-13 0 0,13 14 15</inkml:trace>
  <inkml:trace contextRef="#ctx0" brushRef="#br0" timeOffset="49633.4">20029 5115 0,'-13'0'0,"26"0"0,-26-13 0,39 26 31,-12-13-31,-1 14 0,0-1 16,13 0-16,-12 1 0,25 25 15,-12 0 1,0-25-16,-1-1 0,26 40 15,15 0 1,-54-40-16,27 14 16,-27-27-16,0 0 15,0 0-15</inkml:trace>
  <inkml:trace contextRef="#ctx0" brushRef="#br0" timeOffset="49876.25">20611 5076 0,'0'0'0,"0"26"16,0-13 0,13 27-16,1 40 31,-1-68-31,0 15 0,0 13 15,-13-27-15,0 40 16,0-40-16,0 0 0,0 14 16,0-14-16,14 1 0,-14-2 0</inkml:trace>
  <inkml:trace contextRef="#ctx0" brushRef="#br0" timeOffset="50230.47">20902 5062 0,'-13'-13'31,"13"26"-31,-26 54 31,12-54-31,1 66 16,13-39-16,0-14 0,0 40 15,13-39-15,40 13 16,-40-27-16,1 0 0,25 1 16,-25-14-16,26-14 15,-14 14-15,0-26 16,-12 12-16,-2-25 16,-12 25-16,0-52 15,-52-26 1,-28 12-1,54 67-15,-27-40 16</inkml:trace>
  <inkml:trace contextRef="#ctx0" brushRef="#br0" timeOffset="50893.86">20730 4362 0,'-13'0'0,"26"0"0,-26-14 47,13 1-47,26-14 31,-12 27-31,-1 0 0,53-26 31,-39 26-31,-14 0 0,0 0 16,0 26 0,-13 14-1,0-26-15,-13-2 0,0 2 16,0-1-16,-1 0 0,14 1 16,0-2-1,40 2 1,-14-1-1,27 0-15,13 27 16,-52-27 0,-1-13-16,-13 13 0,0 1 0,13-1 0,-13 0 15,0 0-15,-132 27 32,105-40-32,1 0 15,0 0-15,12 0 16,-12 0-16,12 0 0,-12 0 0,13 0 15,0 0-15,-1 0 0,41 0 47</inkml:trace>
  <inkml:trace contextRef="#ctx0" brushRef="#br0" timeOffset="52741.33">21286 4996 0,'0'14'47,"13"-14"-32,-13 13 1,14 0-1,12 53 17,-26-53-32,0 1 0,0 12 15,0-12-15,0 12 0,0 0 0,13-12 16,-13 12-16,0 0 0,13-12 0,-13 12 16,0-13-16,14 0 0,-14 1 0,0-1 15,12 0-15,-12 0 0,0 1 0,0-1 31</inkml:trace>
  <inkml:trace contextRef="#ctx0" brushRef="#br0" timeOffset="53009.18">21259 5062 0,'-13'-13'0,"26"26"0,-26-39 0,0 26 0,13-13 0,0-27 32,0 27-32,40-1 15,-27 14-15,14-12 0,39 12 16,-54 12-16,55 2 16,-54-14-16,27 26 15,-27 14 1,-13-27-16,-79 27 31,65-27-31,1-13 16,-26 13-16</inkml:trace>
  <inkml:trace contextRef="#ctx0" brushRef="#br0" timeOffset="53473.78">21762 5195 0,'-66'26'31,"52"-26"-16,14 14-15,-12-2 0,-2 2 0,1-1 0,0 0 16,-1 1-16,14 12 0,-12-13 16,12 0-16,0 27 15,0-27-15,12-13 16,42 0 15,-42-13-31,2 13 0,12-13 16,-12 0-16,12-14 15,-26-12 1,0 12 0,0 14-16,0-1 15,0 41 17,0-14-32,0 14 15,0-14-15,0 0 0,67 27 31,-55-40-15,2 0-16,12 0 0,-12 0 0</inkml:trace>
  <inkml:trace contextRef="#ctx0" brushRef="#br0" timeOffset="53760.67">22423 4983 0,'0'0'0,"0"0"31,0 27-15,0-14-16,-39 40 15,26-40-15,-1 13 16,1-12-16,0 12 0,0-12 0,0 12 0,-14 14 15,-26 39 1,53-66-16,-13-13 16,13 13-16</inkml:trace>
  <inkml:trace contextRef="#ctx0" brushRef="#br0" timeOffset="54038.55">22225 5023 0,'0'0'16,"-13"0"15,13 13-31,0 0 0,53 14 16,-40-14-16,53 27 16,27 12-1,13 2 1,-80-54-16,40 26 15,-53-26-15,14 13 0,-14-13 16,-13 13-16</inkml:trace>
  <inkml:trace contextRef="#ctx0" brushRef="#br0" timeOffset="55326.24">23720 4653 0,'-26'0'110,"12"0"-110,-12 12 15,13 2 1,-14-1-16,14-13 0,-1 13 0,14 1 16,-12-14-16,-15 26 0,0 14 15,27-27-15,0 13 0,-12-12 16,-2 12-16,14 0 0,-13 94 15,13-94 1,0 0-16,0 14 0,0-13 0,0 13 16,0-14-16,13 14 0,1-14 0,-2 0 15,-12 1-15,14-1 0,-1 1 0,0-1 16,13-13-16,-12 1 0,-1 12 0,27-12 16,-27-2-16,0 2 0,80-14 31,-40 0-16</inkml:trace>
  <inkml:trace contextRef="#ctx0" brushRef="#br0" timeOffset="56305.93">23812 4917 0,'-12'-13'31,"-2"-1"-15,14 1 0,0 0-1,0-13 1,26 12-1,-12 14-15,12-13 16,14 26 0,-27-13-16,-13 14 0,40 65 47,-40 0-32,-66 1-15,-13-1 16,52-65-1,14-2-15,-27 15 0,14 0 32,144-15 30,-104-12-62,12 0 0,1 0 0,-14 0 16,13 0-16,-12 0 0,-1 0 0,13 0 0,-12 0 15,-1-12-15,26 12 16,-39-14 31,0 1-16</inkml:trace>
  <inkml:trace contextRef="#ctx0" brushRef="#br0" timeOffset="57274.98">24157 4996 0,'0'14'110,"0"-1"-110,0 0 0,13 0 15,-13 0-15,13 1 0,-13-1 0,13 13 16,-13-12-16,14-1 0,-14 0 0,0 13 31,0-12 0,0-28-31,0 2 16,0-2-16,0-26 16,13 40-16,-13-13 0,13-13 15,0-1 1,-13 14-16,27 13 31,-27 13-15,13-13-16,-13 13 0,13-13 0,-13 14 15,0-1-15,26 40 16,-26-80 46,14 14-62,12-27 32,-12 27-32,-2 0 15,2 13-15,-1 0 0,27 13 32,-40 0-32,13 1 0,-13-1 0,13 0 15,-13 0-15,0 1 0,0-1 16,0 0-16,0 40 15,0-40 1,0 1-16,0-2 31,14-24-15</inkml:trace>
  <inkml:trace contextRef="#ctx0" brushRef="#br0" timeOffset="57789.5">24448 4639 0,'-14'-13'0,"14"-14"15,0 14 1,14-13 0,-1 26-1,-13-14-15,13 14 0,27-13 16,-27 13-1,-13 40 17,-13-14-17,13 14 1,13-14 0,0-12-16,27 12 15,-27-12-15,13 12 16,-12 0-1,-14-12 1,-106-1 15,93-13-15,0 0-16,13 13 16</inkml:trace>
  <inkml:trace contextRef="#ctx0" brushRef="#br0" timeOffset="58202.05">24898 5062 0,'-14'14'15,"1"-14"32,40 0-47,78-14 32,-78 14-32,-14 0 0,79-13 31,-78 13-31,26 0 15,-28 0-15,2 0 0,-14-13 32</inkml:trace>
  <inkml:trace contextRef="#ctx0" brushRef="#br0" timeOffset="59345.16">25705 4731 0,'0'-12'16,"0"-2"31,-14 14-32,-12 14 1,12-2-1,2 2-15,12 12 16,0-12-16,0-1 0,-14 13 16,14 1-16,0-14 0,0 13 15,0 1-15,0-14 0,0 13 16,0-12-16,0-1 0,26 14 16,1-14-1,-14-13-15,1 0 0,-2 0 16,2-13-16,-1-1 0,0 14 0,1-13 15,-1 0-15,0-1 16,-13-25-16,0-14 16,0 27-1,0 12-15,0-12 0,-13 13 0,13-1 0,-13-12 16,-1 12-16,1 2 0,0-2 0,-1 1 16,14 0-16,0-1 15,-12 2-15,12 24 16</inkml:trace>
  <inkml:trace contextRef="#ctx0" brushRef="#br0" timeOffset="59670.96">26115 4824 0,'-14'0'15,"14"14"48,14-14-32,-41 0 16,14 0-31</inkml:trace>
  <inkml:trace contextRef="#ctx0" brushRef="#br0" timeOffset="60225.31">26419 4665 0,'0'-12'31,"-106"12"0,92 0-31,2 0 0,-2 0 16,1 0 0,13 26 30,0 26-30,0-38 0,0-1-16,0 0 0,0 1 15,0-1-15,0 13 0,0-12 16,13-14 15,27 0-15,0 13 15,-27-13-31,-13 13 0,40 0 16,-27 14-1,-13 13 1,-13-14 0,-1-13-16,-39 0 15,40-13-15,0 0 0,-27 0 16,27 0-16,0 0 15,-13 0-15</inkml:trace>
  <inkml:trace contextRef="#ctx0" brushRef="#br0" timeOffset="60908.54">26578 4785 0,'0'-14'15,"-14"1"1,14 40 31,0-14-47,0 0 15,0 53 17,14-53-32,-14 1 0,0-1 15,0 14 1,0-41 0,0 1-1,26-14 1,-13-12-1,0 26 1,1-1 0,12-12-1,-13 39 1,-13 0-16,0 1 16,0-1-16,0 0 0,14 0 15,-14 14 1,0-41 15,0 1-15,13 0-16,0 0 15,27 0 17,-14 26-17,-26 0-15,14-13 16,-14 13-16,0 14 0,12 13 31,2-28-15,-14 2-16</inkml:trace>
  <inkml:trace contextRef="#ctx0" brushRef="#br0" timeOffset="61356.18">26710 4348 0,'0'0'16,"0"-13"15,0 0-15,39-1-1,-25 14-15,12 0 16,0 0 0,-12 14-16,-14-1 15,0 14 1,0-1-1,0 0 1,0 0 0,26 14-1,-26-26-15,0-1 32,0 0-32,-13 13 31,-14-26-16,15 0-15,12-13 16</inkml:trace>
  <inkml:trace contextRef="#ctx0" brushRef="#br0" timeOffset="61557.81">26988 4163 0,'0'-14'15,"0"28"-15,40-28 16,-14 14 0,53 27-16,67 26 15</inkml:trace>
  <inkml:trace contextRef="#ctx0" brushRef="#br0" timeOffset="61683.46">27279 5036 0,'-437'159'31,"874"-318"-31,-927 318 0,450-159 0</inkml:trace>
  <inkml:trace contextRef="#ctx0" brushRef="#br0" timeOffset="63844.53">10967 7748 0,'-13'0'47,"0"0"62,-1 0-93,28 0 109,-1 0-125,0 0 0,27-14 16,26 2-1,-53 12-15,14 0 0,-14-14 0,0 14 16,14 0-16,-14-13 15,0 13-15,0 0 0,0-13 0,14 13 16,-14-14 0,-53 14 46</inkml:trace>
  <inkml:trace contextRef="#ctx0" brushRef="#br0" timeOffset="64192.31">11020 7867 0,'0'14'0,"0"-28"0,0 40 15,0-12 1,13-28 0,40 2-1,-40-2-15,40 1 16,-39 13-16,52-27 16,-26 27-1,-28-13 1,-12 0 93</inkml:trace>
  <inkml:trace contextRef="#ctx0" brushRef="#br0" timeOffset="78257.81">12131 7245 0,'0'13'31,"14"67"1,-14-67-32,12 13 0,-12-12 0,0 12 15,14-12-15,-1 25 0,14 14 16,-27-40-16,13 14 0,-13-1 16,26 53-1,-26-65-15,14-14 0,-14 13 16,0 0-16,13-13 0,-13 14 15,0-28 32</inkml:trace>
  <inkml:trace contextRef="#ctx0" brushRef="#br0" timeOffset="78876.89">12673 7232 0,'-12'0'16,"-15"0"-1,-39 26 1,53-26-16,-27 14 16,-13-14-1,40 13 1,-40 0 0,39-13-1,2 0 1,12 27-1,0 52 32,0-52-31,26-15 0,14-12-1,-27 0-15,0-12 0,0 12 16,14 0-16,52-27 15,-65 27-15,12 0 0,-13 0 0,0 0 16,13 0-16,-12 0 16,-1 0-16,14 0 0,-14 13 0,0-13 15,14 80 17,-27-67-32,-67 40 15,54-40-15,-14 0 16,1 0-16,-106 27 31,105-40-31,1 14 0,13-14 0,-27 0 31</inkml:trace>
  <inkml:trace contextRef="#ctx0" brushRef="#br0" timeOffset="79372.89">13084 7245 0,'-53'13'31,"40"-13"-31,13 14 0,0-1 16,0 79 0,0-65-1,0 26 1,13-40-16,13 40 16,-12-26-16,-1-14 0,40 26 15,-27-39-15,40 14 16,-52-14-16,65 0 15,-53-14-15,40-12 16,-12-27 0,-42 40-16,2 0 15,-28-107 1,2 94 0,-42-27-16,28 27 15,-225-54 1,211 80-16,14 0 15,-41 14-15,41-14 0,0 13 16,-1 13-16</inkml:trace>
  <inkml:trace contextRef="#ctx0" brushRef="#br0" timeOffset="83122.87">13732 7126 0,'-13'0'47,"13"-13"140,-14 13 204,14-13-219,0 53 265,0-1-421,0-26-16,0 1 0,14-1 0,-14 13 16,13-13-16,-13 1 0,13-1 0,-13 13 15,0-12-15,0-1 0,0 0 0,14 1 0,-14-2 16,12 2-16,-12-1 0,14 14 16,-14-15-16,0 2 15,0-1-15,0 0 16,0 1-1,0-41 48,0 14-63,0-1 0,0 2 0,0-2 0,0 1 16,0 0-16,-14-13 0,2 12 0,12 1 15,-40-119 1,40 118-16,0 1 15,0-14-15,0 15 0,0-2 0,0 1 16,0 0-16,0-13 31,26 26-31,-12 12 16,-14 2-16,12-14 0,2 26 16,-1 14-1,-13-27-15,0 14 16,0-14-16,-13-13 0,-1 13 15,2 0-15,-2 0 16,14 1 15,26-1-15,-12 0-16,-1 0 16,0-13-16,67 40 15,-67-40-15,0 14 16,40 12-1,-39-26 17,12 0-32</inkml:trace>
  <inkml:trace contextRef="#ctx0" brushRef="#br0" timeOffset="83381.66">14050 7034 0,'-14'0'15,"1"0"-15,26 0 47,160-27-16,-161 27-31,15 0 0,-14-13 0,13 13 16,14-13 0,13 13-1,-40-14-15</inkml:trace>
  <inkml:trace contextRef="#ctx0" brushRef="#br0" timeOffset="83622.57">14261 6981 0,'0'0'0,"-13"0"16,0 0-16,-1 0 15,14 13 1,0 0-16,27 27 16,39 26-1,-39-53 1,92 159 0,-106-159-16,0 14 15,-13 12-15,0-12 0,0-14 16,-106 80-1,80-93 1,-80 26-16,-40-26 31</inkml:trace>
  <inkml:trace contextRef="#ctx0" brushRef="#br0" timeOffset="84935.2">9684 7722 0,'0'26'47,"0"-13"-47,0 0 0,0 1 0,0 12 16,0-13-16,0 14 0,0 0 0,0-15 16,0 15-16,0 0 0,0-15 15,26 108 16,-12-107-31,12-66 47,-26 40-47,0 0 16,0-1-16,0 1 0,13 0 0,-13-1 0,0 2 16,14-2-16,-14 1 0,0 0 0,0-1 15,0 2-15,13 12 16,0 0-16,-13 12 0,26 2 15,-12-1-15,-1 0 0,0 1 0,13 25 16,1-26 0,-14 1-16,27 12 0,-14-13 15,-12 0-15,12 1 0,1-14 0,12 13 16,-26-13-16,14 0 0,-14 0 0,1 0 16,-2 0-16,15-13 0,-27-1 15,0 1-15,13 0 16,-13 0-16,0-27 0,0 27 15,0-13-15,0-1 0,0 0 0,0 1 0,0 0 16,0-41-16,-52-65 31,52 119-31,-14 0 0,14-1 0,-13 1 0,13 0 16,-13 13-16,13 13 16</inkml:trace>
  <inkml:trace contextRef="#ctx0" brushRef="#br0" timeOffset="85261.59">9565 8290 0,'-27'-26'32,"27"39"-1,0 0-31,0 14 15,0-14-15,14 27 16,-14-14-16,13 14 16,-13-27-16,13 13 15,1-12-15</inkml:trace>
  <inkml:trace contextRef="#ctx0" brushRef="#br0" timeOffset="85768.75">10425 8224 0,'0'-40'46,"13"40"-46,40-12 16,-13 12 0,-27 66-1,-13-54 1,-13 42-16,-1-41 16,1 0-16,-14 13 15,15-12-15,-2-1 0,1 0 16,0 0-16,13 1 0,-14-14 15,41-14 17,66-25-17,-67 25-15,14 1 0,-1-13 16</inkml:trace>
  <inkml:trace contextRef="#ctx0" brushRef="#br0" timeOffset="86621.92">12700 7907 0,'0'0'0,"0"13"0,-13-13 15,-1 13-15,-38 1 32,38-14-32,2 12 15,-2-12-15,67 0 47,-40 0-47,13 0 16,-12 0-16,12 0 15,-12 0-15,12 0 0,1-12 0,-1 12 16,-13 0-16,14-14 0,-1 14 0,-12 0 0,12 0 16,-13-13-16,14 13 0,-15 0 0,2 0 15,-1-13-15,14 13 16,-14 0-16,-66 13 47</inkml:trace>
  <inkml:trace contextRef="#ctx0" brushRef="#br0" timeOffset="86876.52">12634 8065 0,'0'0'0,"27"0"32,52-13-17,-66 0-15,14 13 0,105-40 32,-66 14-17,-53 26-15,14-14 31,-14 14-31,-13-12 16</inkml:trace>
  <inkml:trace contextRef="#ctx0" brushRef="#br0" timeOffset="99848.53">10531 9534 0,'0'-13'79,"-27"-1"-33,27 1-30,-13 0 0,13 0-16,-14 13 0,2-13 15,-2 13 1,14-14-16,-13 14 16,0-13-1,-1 13 1,2 0 15,12 53 32,0-27-63,12-12 15,2 52 1,-14-53-16,13 14 0,0-15 0,-13 2 15,0-1-15,14 0 0,-2 14 16,-12-14-16,0 0 16,0 1-1,-26-14 32,13 0-47,-80 26 31,80-12-31,0-14 16,0 12-16,-1 2 16,1-1-16,0 0 0,-1 13 0,2-12 15,-2-1-15,1 0 0,0 14 0,13-14 0,-14 13 16,14 1 0,27 13 15,0-40-16,-15 0-15,2-14 16,-1 1-16,0 13 0,1-13 16,-14 0-16,13 13 0,-13-14 15,0-12 1,13 26-16,-13-26 16,13 26-16,-13-14 15</inkml:trace>
  <inkml:trace contextRef="#ctx0" brushRef="#br0" timeOffset="101391.82">10425 9534 0,'13'-13'15,"-13"-1"17,13 14 30,-13-13-31,0 0 79,-13 0-79,13 26 313,-13 0-344,-1 0 15,2 27 1,12-26-16,-14-2 0,14 2 16,-13 12-16,0 27 15,-1-26 1,1-14-16,13 13 0,-13 1 0,0-14 0,13 13 15,-14-12-15,1 26 0,0 26 16,-1-53 0,14 0-16,-12 0 0,12 0 0,-14 1 15,14-1-15,0 13 0,-13-26 16,13 14-16,0-1 0,-13 0 16,13 1-1,13-14 95,0 0-110,40 0 31,-40 0-16,54-14 1,-54 14-16,14 0 0,-15 0 16,2 0-16,-1-13 15,26 13-15,1 0 16,-26-13-16,12 13 0,-13 0 0,0 0 16,14-14-16,-14 14 0,14 0 15,-14-13-15,0 13 16,-13-13 15,-26-14-15,26 14-16,-40-13 15,27 13-15,13-1 16,-14 1-16,1 0 0,0-1 0,0-12 0,-14-14 16,14 28-16,0-15 0,-1 14 15,14-14-15,-12 14 0,-2 0 0,1-14 16,-14-26 15</inkml:trace>
  <inkml:trace contextRef="#ctx0" brushRef="#br0" timeOffset="101951.3">10702 9494 0,'0'-13'47,"0"39"0,0-12-32,0-1-15,0 0 0,27 93 31,-27-80-31,0 1 0,0-1 16,0 1-16,13 0 0,-13-15 0,14 15 16,-14 0-16,12-1 0,-12-13 0,14 14 15,-1-14-15,-13 0 0,53 40 16,-53-40-16,13-13 16,1 13-16,-1-13 0,0 0 0,0 0 0,14-13 15,13-13 1,-28 12-1,-12 1-15,14-13 0,-1 13 0,-13-14 16,0 0-16,0 1 0,0 0 0,0 0 16,0-1-16,0 0 0,0 1 0,0-1 0,0 1 15,-13 0-15,-1-1 0,2 0 0,-2 1 16,1 13-16,0-14 0,-1 14 0,1 0 16,0 0-16,0 13 0,0 0 15,13 26 16</inkml:trace>
  <inkml:trace contextRef="#ctx0" brushRef="#br0" timeOffset="102422.85">11774 9573 0,'-26'0'31,"12"0"-15,1 0-16,13-12 15,13-2 17,14 14-32,26-13 15,-40 0-15,53-14 16,-39 27-16,-1-13 0,27 0 15,53-14 1,-93 14-16,40 0 31,-27 13-15,-12 0 0</inkml:trace>
  <inkml:trace contextRef="#ctx0" brushRef="#br0" timeOffset="102691.51">11866 9653 0,'0'13'0,"0"-26"0,133-13 47,-107 26-47,106-54 31,-105 42-31,105-28 16,-118 26-1,-1 14-15</inkml:trace>
  <inkml:trace contextRef="#ctx0" brushRef="#br0" timeOffset="103951.84">13388 9111 0,'-26'13'94,"-1"13"-79,1 1 17,12-14-32,-38 40 15,-28 52-15,67-78 16,-14 0-16,1-1 0,-14 27 0,-13 53 16,40-93-1,-14 40-15,27-27 31,0-12-15,40-14 0,-13 0-16,-14 0 0,66 0 15,-52-14-15,52 14 16,-52-13-16,65 13 16,-12-27-1,-54 27-15,14-12 16,-40-2-1,13 1-15,-13 0 16,0-1-16,0-25 0,0 26 16,-79-106-1,65 92 1,-38-12-16,38 12 16,14 14-16,-13-13 0,0-1 31,13 14-31</inkml:trace>
  <inkml:trace contextRef="#ctx0" brushRef="#br0" timeOffset="104334.12">13785 9150 0,'0'0'0,"-14"0"0,-25 13 16,26-13-16,-1 27 16,2-14-16,12 120 31,0-107-31,0 0 16,0-12-16,0 39 15,12-27-15,28 27 16,-26-26-16,38-1 15,-25-13-15,-14-13 0,27 0 16,-27-13-16,40-13 16,-40 12-16,1 1 0,12-40 15,-26 40-15,0-40 16,-14-14 0,2 55-16,-42-42 15,41 54 1,0-12-16,-13-2 0,12 1 15</inkml:trace>
  <inkml:trace contextRef="#ctx0" brushRef="#br0" timeOffset="104575.22">13864 9322 0,'0'26'31,"0"-12"-31,0 12 15,27 27 1,-14-39-16,27 38 16,-27-38-16,26 26 15,-25-28-15,38 28 16,2 0 0,-41-27-16,0-13 0,0 13 0,14-13 15,26 14 1</inkml:trace>
  <inkml:trace contextRef="#ctx0" brushRef="#br0" timeOffset="105735.56">14354 9309 0,'0'13'16,"39"-26"203,-25 13-219,-1 0 0,0 0 0,0 0 15,1-13-15,-1 13 0,0 0 0,13 0 0,-12-14 16,12 14-16,0 0 15,-12-12-15,-1 12 0,0 0 0,1 0 16,-1 0-16,0 0 0,0 0 16,-13-14-16,14 14 31,-14-13 94,-14 13-63</inkml:trace>
  <inkml:trace contextRef="#ctx0" brushRef="#br0" timeOffset="107822.27">15134 9031 0,'0'-13'344,"-13"40"-94,13-15-250,-13-12 16,13 14-16,0-1 0,-14-13 0,14 13 15,0 1-15,-12-1 0,12 0 0,-14 0 16,14 0-16,-13 1 0,0-1 0,13 13 15,-14-12-15,-25 52 16,26-53-16,-1 0 0,14 1 0,-13-2 16,13 2-16,-13-14 0,13 13 0,0 0 15,0 1 1,13-1 31,0-13-47,1 0 0,65 0 15,-66 0 1,13 0-16,-12 0 0,-1 0 0,14 0 0,-1 0 16,-13 0-16,0-13 0,1 13 15,-1 0-15,0 0 0,0-14 16,-13 1 0,14 0-16,-14-13 15,0 12-15,0 1 0,0-14 16,0 15-16,-14-28 0,1 13 15,0 14-15,0-14 0,-1 14 0,1-13 16,13 13-16,-13-14 0,0 14 0,-14-13 16,14-1-16,0 14 15,-1-13-15,14 12 32,14 14-17,-1 14-15,0-14 16,1 0-16</inkml:trace>
  <inkml:trace contextRef="#ctx0" brushRef="#br0" timeOffset="108974.64">15439 9018 0,'-14'-13'62,"1"13"32,0 0 78,13-14-141,0 28 78,0-1-93,0 14 0,0-15-16,0 28 15,0-26-15,0-1 16,13 79 0,-13-78-16,13-1 0,-13 0 15,14 1-15,-14-2 0,0 15 16,13-27-16,-13 13 15,13-13 17,14-79 15,-14 66-47,0-93 31,0 106-31,-13-13 0,13 13 31,1 13-15,-1 0-16,0 0 0,-13 0 0,14-13 15,-2 14-15,2 12 0,12 1 16,-12-14-16,-2 0 0,2 1 16,-14-2-16,13-12 0,0 14 15,-13-1-15,14-13 0,-1 0 0,0 0 31,0 0-31,1-53 16,-14 40 0,0 0-16,0-14 0,0 14 0,0 0 15,0-14-15,0 1 0,0 13 0,0-14 0,0 0 16,0 1-16,0 0 0,0 0 0,0-1 16,0 0-16,-14 14 0,14-27 15,0 14-15,-13 0 31,13 39-15,0 0-16</inkml:trace>
  <inkml:trace contextRef="#ctx0" brushRef="#br0" timeOffset="111418.98">12039 10844 0,'-14'0'16,"14"13"-1,-13-13 595</inkml:trace>
  <inkml:trace contextRef="#ctx0" brushRef="#br0" timeOffset="112601.63">13163 9918 0,'0'13'93,"0"0"-77,0 13 0,0-12-16,14-1 0,-14 0 15,0 14 1,0-14-16,0 0 0,0 1 16,0-2-16,0 2 15,0-1 1,0 0 15</inkml:trace>
  <inkml:trace contextRef="#ctx0" brushRef="#br0" timeOffset="113722.89">14182 9852 0,'13'-14'172,"13"14"-157,-12 0-15,-14-13 16,13 13-16,0 0 0,1 0 15,-2 0-15,2 27 47,-14-15-47,0 15 16,-14-14-16,-78 53 16,79-66-1,13 14-15,-13-14 0,13 13 0,-14 0 47,54-13-16,-26-13-31,12 13 16,-13 0-16,14-13 16,12 13-1,-39-14 1,13 14-1</inkml:trace>
  <inkml:trace contextRef="#ctx0" brushRef="#br0" timeOffset="115249.46">15359 9639 0,'0'-12'16,"0"24"62,0 2-78,0 39 15,0-40 1,0 0-16,0 1 16,0-1-16,0 0 15,0 1 16,14-14-15,-2 0 0</inkml:trace>
  <inkml:trace contextRef="#ctx0" brushRef="#br0" timeOffset="115783.5">15901 9573 0,'0'-12'16,"40"-2"15,-14 14-16,-12 26 1,-14 1 0,0-14-1,0 13-15,-26 14 16,12-26 0,1-1-16,0 0 15,53-13 32,-28 0-47,42-13 16,-41 0-16,40-1 15,-40 14-15,13-13 0,1 13 16,12-13 0</inkml:trace>
  <inkml:trace contextRef="#ctx0" brushRef="#br0" timeOffset="116667.62">16973 9084 0,'0'0'0,"-40"0"46,40 13 1,66-13-15,-52 0-32,12-13 0,1 13 0,-14 0 15,13 0 1,1 0-16,-1-13 0,1 13 0,0 0 0,-15 0 15,15 0-15,-14 0 0,27-14 16,-27 14-16,0 0 0,1 0 16,-14-12-1</inkml:trace>
  <inkml:trace contextRef="#ctx0" brushRef="#br0" timeOffset="116966">17026 9190 0,'0'0'0,"106"-13"31,-80 13-31,1-14 15,105 1 1,-119 13-16,14-13 0,-1 13 16,-12 0-1,-1 0-15,0-13 32</inkml:trace>
  <inkml:trace contextRef="#ctx0" brushRef="#br0" timeOffset="128151.43">18587 8780 0,'-13'0'16,"13"13"140,0 0-109,-13-13 1609,13 14 1501,-14 52-3126,14-53-31,0 0 15,0 0-15,0 1 0,0 12 16,0 0-16,0-12 16,0 12-16,0-12 0,0-2 0,0 2 15,0-1-15,0 0 0,0 1 0,0-1 16,0 0-16,0 0 16,0 0-16,0 1 15,0-28 48,0 1-48</inkml:trace>
  <inkml:trace contextRef="#ctx0" brushRef="#br0" timeOffset="128615.74">18759 8846 0,'0'-13'0,"0"0"16,-13-1-1,0 14 1,-1 14-1,14 12 1,-13 40 0,13-53-16,0 27 15,0-14-15,0-12 0,0 26 32,0-28-32,0 2 0,27 12 15,12 1 1,1-27-1,-27 0-15,54-53 32,-67 39-32,0 2 0,12-15 15,-12-52 1,0 65-16,-26-25 16,13 25-16,-27-25 15,27 26-15,-27-1 16,27 14-16,-13-13 15,12 13-15,14 13 16</inkml:trace>
  <inkml:trace contextRef="#ctx0" brushRef="#br0" timeOffset="129053.22">19117 8740 0,'-40'-13'31,"40"26"-31,-14-13 16,14 14-16,0-2 0,-13 2 16,13 12-16,0-12 0,0 25 15,0-26-15,0 14 0,0 26 16,0-26-1,27 12-15,13 14 16,-40-40-16,39 0 16,0-13-1,-25 0-15,-1-13 16,14 0-16,-1-27 16,-26 14-16,13 12 0,-13 2 15,0-15 1,-13-39-1,-53 0 1,52 52-16,-52-12 16,54 26-16,-15-14 0,-26 14 15,40 0-15,-14 14 0,-12-1 16,39 0-16,0 14 16</inkml:trace>
  <inkml:trace contextRef="#ctx0" brushRef="#br0" timeOffset="130904.67">19711 8872 0,'0'0'0,"-12"0"63,-15 0-16,27-13 0,13 13-47,1 0 15,-2 0-15,15 0 0,-14-13 0,13 13 16,1 0-16,-14-13 16,14 13-16,-1 0 0,-12 0 0,26-13 15,-14 13-15,-13 0 0,0-14 0,13 14 16,-12 0-16,-1 0 0,0-13 15</inkml:trace>
  <inkml:trace contextRef="#ctx0" brushRef="#br0" timeOffset="131349.69">20386 8648 0,'0'0'0,"-13"-14"15,13 28 32,0-1-31,40 53 15,-40-39-31,13-15 0,-13 2 0,13 12 16,-13-12-16,0 25 0,13-12 15,1-14-15,-14 13 0,13-12 0,-13-1 16,13 0-16,-13 13 16,0-12-16,0-1 15,0 0 1,14-13-1,-2 0 1,2 0-16</inkml:trace>
  <inkml:trace contextRef="#ctx0" brushRef="#br0" timeOffset="131648.51">20717 8714 0,'-13'0'0,"0"0"15,39 0-15,-66 0 0,27 0 0,0 0 0,0 40 32,13 12-17,53 1 1,-40-26-16,26 12 15,-25-25-15,12 26 16,-26 12 15,-26-52-15</inkml:trace>
  <inkml:trace contextRef="#ctx0" brushRef="#br0" timeOffset="131810.81">20638 8740 0,'0'-13'0,"0"26"0,0-53 15,0 27-15,39 0 16,-25 13-16,52-13 16,-40 13-16,40-13 15,-39 13-15,12 0 0</inkml:trace>
  <inkml:trace contextRef="#ctx0" brushRef="#br0" timeOffset="132121.76">21180 8621 0,'0'0'0,"-80"13"32,68-13-17,12 14-15,-40 92 31,40-94-31,0 55 0,13-1 16,0-53 0,27 14-16,26-14 31,-39-13-31,-14-13 0,0 13 0,13-14 16,14-39-1,-40 40-15,0-26 16,0 12-16,-26-12 15,-1 25-15,-26-39 16,27 40-16,13 13 0,-27-26 16</inkml:trace>
  <inkml:trace contextRef="#ctx0" brushRef="#br0" timeOffset="132482.26">21682 8687 0,'0'0'0,"0"13"16,40-13-1,-26 0 1,39-13-16,13 0 16,-53 13-16,0 0 15,40-13-15,0 0 16,-40 13 15</inkml:trace>
  <inkml:trace contextRef="#ctx0" brushRef="#br0" timeOffset="132719.15">21709 8806 0,'0'0'15,"13"14"-15,1-14 16,12 0-16,41 0 16,-55-14-16,15 14 15,26-13-15,0 13 16,-14-13 0</inkml:trace>
  <inkml:trace contextRef="#ctx0" brushRef="#br0" timeOffset="134350.01">22873 8568 0,'0'0'0,"-13"13"16,13 1 15,13-14 16,1 0-47,-1 0 0,80-14 31,-67 14-31,-13 0 0,14 0 16,-14-13-16,13 13 0,1 0 0,-14 0 15,13 0-15,-12-13 0,-1 13 0,0 0 16,1 0-16,-2 0 0,2 0 15,-28 0 17,-91 0-17,78 0 1,1 0-16,-1 13 0,1-13 0,-14 0 16,14 0-16,0 0 0,-14 0 0,13 0 15,14 0-15,-14 0 0,14 0 0,0 0 0,0 0 16,26 0 15,0 0-31,14 0 0,26-13 16,-27 13-16,0 0 0,1 0 15,0 0-15,-1 0 0,0 0 0,14-14 16,-13 14-16,-14 0 0,26 0 16,-25 0-1</inkml:trace>
  <inkml:trace contextRef="#ctx0" brushRef="#br0" timeOffset="134982.76">23800 8423 0,'0'-14'0,"0"28"0,-40-41 63,26 27-63,-12 0 0,13 0 0,0 0 0,-14 0 15,14 0-15,0 0 0,-14 0 0,14 0 16,-40 0 0,40 0-16,-1 0 31,14 13-15,0 27-1,0-26 1,0-2-16,0 2 0,0-1 0,0 0 15,0 1-15,0 12 0,0 0 0,0 27 47,14-39-31,-1-14-16,0 0 0,27 0 16,-27 0-16,0 0 0,14 0 0,-1 0 15,-12-14-15,12 14 0,14 0 16,26 14-1,-53-1-15,0-13 0,1 13 0,-14 0 16,0 0 0,-27 53-1,0-52-15,1-14 16,0 13-16,0 0 0,-1 1 0,-13-1 0,14 0 16,-14-13-16,0 13 0,14-13 0,-14 13 15,0-13-15,14 0 0,0 0 0,-1 0 16,1 0-16,12 0 0,1 0 0,40 0 31</inkml:trace>
  <inkml:trace contextRef="#ctx0" brushRef="#br0" timeOffset="135479.84">24143 8529 0,'0'0'16,"-13"-14"-16,0 1 15,-13 26 17,12 27-17,-52 92 16,66-119-15,-13 14-16,13 12 0,0-12 16,0 13-1,39 13 1,-25-53-16,26 13 16,-14 0-16,14-13 15,-14 0-15,-13-13 0,27 13 16,26-40-1,-52 27-15,-2 0 0,2 0 0,12-14 16,-12 14-16,-14-40 16,0 26-16,0-39 15,-27-13 1,14 65 0,-1 2-16,-118-42 15,106 42 1,-1 12-16,-52 12 0,0 2 15,65-1 1</inkml:trace>
  <inkml:trace contextRef="#ctx0" brushRef="#br0" timeOffset="137364.21">24739 8502 0,'-14'0'16,"14"-13"15,-13 13 0,13-14-15,-13 14 0,13-12 15,0 38 47,0 26-62,0-38-16,0-1 15,0 14-15,0-14 0,0 79 31,0-78-31,13-1 0,-13 14 0,0-15 16,13 2-16,-13-1 0,0 0 0,14 1 16,-14-1-16,0 0 15,0 0 1,0-26 15,0-13-15,0-40-1,0 52-15,0-12 0,0 12 16,0 1-16,0-13 0,0 13 0,0-1 16,0-12-16,0 13 0,0-1 0,13 1 0,27-14 47,-27 27-47,0 0 0,-13 14 15,0-1 1,0 0-16,-26 14 15,12-27 1,14 13-16,-13-13 0,13 13 16,0 14 15,40-1-15,-27-26-16,1 13 0,12 1 15,-13-14-15,0 0 0,1 13 0,12-13 16,-13 0-16,0 13 0,1-13 15,-1 0 1</inkml:trace>
  <inkml:trace contextRef="#ctx0" brushRef="#br0" timeOffset="137665.96">25135 8475 0,'-12'0'0,"12"-12"31,39-2-15,27 1-1,-39 13-15,-14 0 16,40-13-16,13 13 16,-39 0-16,12 0 15,-26 0-15,13 0 16</inkml:trace>
  <inkml:trace contextRef="#ctx0" brushRef="#br0" timeOffset="137903.54">25321 8409 0,'0'0'0,"-13"0"0,-1 27 31,28 0-15,52 51 0,-53-64-16,26 52 15,-25-53-15,12 53 16,-26-52-16,0 38 15,0-38-15,-52 26 16,-54-27 0,-1-13-1,81 0-15,-53 0 16</inkml:trace>
  <inkml:trace contextRef="#ctx0" brushRef="#br0" timeOffset="138263.64">23019 9891 0,'185'-79'31,"-370"158"-31,423-172 0,-199 81 0,15-2 16,-1 1-16,-1 0 0,213-54 15,-225 54 1,92-14-16,-106 27 0,14-12 16,13 12-1</inkml:trace>
  <inkml:trace contextRef="#ctx0" brushRef="#br0" timeOffset="138463.79">23310 9864 0,'-146'27'31,"292"-54"-31,-252 54 16,146-40-16,79-13 15,-66 12 1,106-12-16,66-27 16,-186 40-16,107-27 15,-1 0 1,-118 40-16,-14-13 15,0 13-15,0-14 0</inkml:trace>
  <inkml:trace contextRef="#ctx0" brushRef="#br0" timeOffset="145162.43">9300 194 0,'53'0'31,"-39"0"-31,-2-13 0,2 13 16,12-13-16,27-14 16,-26 27-16,-14-13 0,13 13 0,-12-14 15,12 14-15,-12-12 16,12-2-16,-13 14 0</inkml:trace>
  <inkml:trace contextRef="#ctx0" brushRef="#br0" timeOffset="145784.29">10544 168 0,'13'0'31,"-26"0"-31,-14 26 47,14-13-47,0-13 15,-13 14-15,-28 12 16,42-26-16,-15 14 16,54-14 62,12-14-47,-39 28 0,-13-2-15,-1-12-16,-12 14 15,13-14-15,40-14 63,-15 14-63,2-12 0</inkml:trace>
  <inkml:trace contextRef="#ctx0" brushRef="#br0" timeOffset="146361.91">10438 670 0,'-27'0'15,"15"0"-15,51 0 16,-92-13-16,53 0 0</inkml:trace>
  <inkml:trace contextRef="#ctx0" brushRef="#br0" timeOffset="146546.15">10411 498 0,'0'0'0,"-12"14"16,-2-14-16,1-14 31</inkml:trace>
  <inkml:trace contextRef="#ctx0" brushRef="#br0" timeOffset="146730.84">10451 472 0,'-13'0'15,"26"0"-15,-53 0 31</inkml:trace>
  <inkml:trace contextRef="#ctx0" brushRef="#br0" timeOffset="-171064.93">18693 1239 0,'13'-13'157,"14"-13"-126,-14 26-31,0-14 31,-13 28 79,0-1-95,-13 0 16,13 0 1,-13 0 77,-14 27-78,27-27-31,-13-13 16,13 14-16,0-1 0,-14 26 31,14-25-31,-12-1 16,12 0 15,12-26 32,2 13-63,-1-13 15,0 13-15,-13-14 0</inkml:trace>
  <inkml:trace contextRef="#ctx0" brushRef="#br0" timeOffset="-170507.85">18838 1252 0,'0'0'15,"27"-26"17,-14 13-17,1 0 16,12 13-15,-13 0 0,0 26-1,1 14 1,-14-27-16,13 13 16,-13-12-16,0-1 15,0 0-15,0 1 16,-13-2 46,-1-24-30,14-2-32,0-26 31,14 27-16,-1-13 17</inkml:trace>
  <inkml:trace contextRef="#ctx0" brushRef="#br0" timeOffset="-168427.28">18164 1848 0,'66'66'125,"-53"-39"-125,14-1 15,-14 0-15,14 27 16,-15-26-16,2-14 0,-14 27 16,0-27-1,13-13-15,0 27 0,-13-15 32,0-24-17,0-15-15,0 14 16,0-14-16,0-26 15,0 26-15,0 15 16,14-28 0,12 0-1,0 40 1,-12 0-16,12 14 16,-13-2-16,-13 2 0,27 12 15,-14 14 1,0-27-16,-13 0 15,0 1 1,0-54 15,0 26-31,0 2 16,0-2-16,0 1 0,0 0 16,13-93-1,1 93 1,-1 13-16,26 0 31,-39 13-31,14-13 0,12 26 16,-12-26-16,38 93 31,-38-80-31,-1 13 16,-13-12-16,26 12 15,-12-26-15</inkml:trace>
  <inkml:trace contextRef="#ctx0" brushRef="#br0" timeOffset="-167597.78">19249 1716 0,'-27'0'63,"14"0"-63,-1 52 16,2-38-16,-2 52 15,1-40-15,0 27 16,13-39-16,0 12 0,0 0 15,0 0 1,13-26 0,-13-12-16,27-15 15,-27 14-15,12-1 0,2-12 16,-14-27 0,0 40-1,0 0-15,13 0 0,-13-1 16,0-12-1,27 66 32,-14-27-47,53 53 32,-53-53-17,40 1 1,-39-14-1,-2 0 1,-12-14-16,0 1 16,0 0-1,14-1-15,-14 1 0,13-13 0,0-14 16,-13 27 0,14 13-16,12 0 15,-13 0 1,0 13-1,1-13 1,-1 13 0,-13-39 31,13 13-32,14 13 1,-14-14-16,0 14 0,0 0 0,0 0 15,1 0-15,-1 0 0,0 0 0,1 0 16,12 14-16,-13-14 16,0 0-16,1 13 0,-2-13 0,2 0 15,26 13 1</inkml:trace>
  <inkml:trace contextRef="#ctx0" brushRef="#br0" timeOffset="-167227">19870 1425 0,'0'-14'15,"0"28"-15,0 12 47,0-13-47,0 0 0,0 40 16,0 27-1,0-67-15,0 0 16,0 27 0,14-54-1,12-12 1,0 13 0,-12 13-16,26 0 46,-28 0-46,94 0 32,-66 0-32</inkml:trace>
  <inkml:trace contextRef="#ctx0" brushRef="#br0" timeOffset="-166931.36">20413 1160 0,'0'-14'15,"0"28"-15,-27-40 16,14 26 0,0 12-16,13 2 15,-13 26-15,13-27 16,-14 145-1,14-144 1,0 12-16,0 14 16,14-27-16,-1 14 0,0-14 0,-13 0 15,53 13 1,-40-12-16,14-14 0,-14 0 0,26 0 16,-25 0-16,12-14 0,27 1 15,-40 0-15,14 13 0,-1-13 16</inkml:trace>
  <inkml:trace contextRef="#ctx0" brushRef="#br0" timeOffset="-166648.15">20797 1266 0,'0'0'0,"-14"0"16,14 53-1,0-40-15,0 40 16,53 26 15,-40-52-31,1-14 0,38 40 16,-38-40-16,39 0 15,-40-13-15,26-13 16,-25 0-16,26-40 16,-28 26-16,2-39 15,-14 40-15,13-40 16,-13 39-16,0 1 0,0-40 15,0 39-15</inkml:trace>
  <inkml:trace contextRef="#ctx0" brushRef="#br0" timeOffset="-164966.86">18984 2549 0,'-13'0'0,"26"0"0,-39 0 16,12-14-16,1 14 31,0 0-31,-1 0 16,2 14-16,-2-1 15,-12 27-15,12-27 16,1 13-16,0 14 0,0 0 16,13-13-16,-13-1 0,13 26 15,0-25-15,0-14 0,0 67 16,13-67-16,13-13 31,-13 0-31,27 0 16,-40-13-16,14-27 15,-2 14-15,-12 12 0,14 1 0,-14 0 16,0-1-16,0 2 0,0-15 0,0 14 16,-14-67 15,14 94 16,0-1-47,0 0 15,0 1-15,0-2 0,14-12 16,-1 14-16,-13-1 0,27 0 16,25 13-1,-38-26 1,-1 0-16,0-12 0,14-28 16,-14 26-1,-13 2-15,13-2 0,-13-12 16,0 12-16,14-52 31,-14 53-31,12 13 16,28 53 15,-40-40-31,0 0 0,14 1 0,-2-1 16,2 0-16,12 1 15,-12-14 1,-1 0-16,13-14 15,-12 1-15,-1-27 16,-13 27-16,13 0 16,-13-1-16,0-12 0,0 0 15,0 12-15,0 1 0,-13-40 32,13 40-32,-13 0 0,-1 13 0,14-14 15,-26 41 16,26-14-31,0 1 0,0-2 16,0 2-16,0-1 0,13 0 0,0-13 16,1 14-16,-1-14 0,26 0 15,-25 0-15,-1 0 16,14 0-16,-15 0 0,15 0 0,0 0 0</inkml:trace>
  <inkml:trace contextRef="#ctx0" brushRef="#br0" timeOffset="-164480.45">19777 2337 0,'27'0'15,"26"27"17,-53-14-32,13 27 15,1-14-15,-1 14 16,-13-27-16,0 0 15,0 1-15,0-28 47,0 1-47,0 0 0,0-1 16,13-52 0,-13 53-16,14 0 15,38-14 1,-26 27 15,14 53-15,-26-53-16,25 40 15,-39-26-15,13-2 0,14 2 16</inkml:trace>
  <inkml:trace contextRef="#ctx0" brushRef="#br0" timeOffset="-163885.78">20281 2258 0,'-14'0'15,"1"13"1,13 40 15,0-40-31,0 40 16,0-40-16,0 1 0,66 38 15,-26-52 1,-27-26 15,0 13-31,-13-27 16,0 27-16,-13-27 16,0 27-16,-40-13 15,39 26-15,-38-14 16,38 14-16,2 0 0,-2 0 15,14 14-15,0-1 0,0 0 16,0 0-16,40-13 16,12 0-1,-38 0-15,12-13 0,1-13 16,-1-28 0,-12 28-1,-14 13-15,13-14 16,-13-65-1,0 79-15,-53-93 32,40 92-32,13 28 15,0-1 1,0 0-16,0 1 0,13-2 0,53 68 31,-53-67-31,27 27 16,-13-26-16,12 12 15,-26-13-15,27-13 16,-27 0-16</inkml:trace>
  <inkml:trace contextRef="#ctx0" brushRef="#br0" timeOffset="-163710.48">20347 2126 0,'-14'0'32,"28"0"-32,-14 0 15,13-14-15,106-25 32</inkml:trace>
  <inkml:trace contextRef="#ctx0" brushRef="#br0" timeOffset="-163166.95">21048 1887 0,'0'0'16,"0"-13"-16,-53 80 62,40-55-62,13 2 0,-14 12 0,14-12 16,0 38 0,27-38-1,26-14 1,-13-40-1,-28-13 1,2 14 0,-1 39 15,0 0-31,40 66 16,0 39 15,53 94-16,-93-146 1,-39-40 0,12-13-1,-38 0 1,-1-27 0,40-12-1,13-40 1,0-1-16</inkml:trace>
  <inkml:trace contextRef="#ctx0" brushRef="#br0" timeOffset="-162931.68">21313 1848 0,'0'0'0,"-14"-13"16,14 26-1,0 26 17,0 27-17,26-26 1,14 0 0,-40-27-16,26-13 15,-12 0-15</inkml:trace>
  <inkml:trace contextRef="#ctx0" brushRef="#br0" timeOffset="-162795.36">21339 1782 0,'0'0'16,"-26"0"-1</inkml:trace>
  <inkml:trace contextRef="#ctx0" brushRef="#br0" timeOffset="-161848">21405 1768 0,'13'0'31,"27"53"-15,-14 0-1,1 14 1,-1-15 0,-13-26-1,1-12 1,26-40 15,-1-54-15,-12 27-1,-27 0 17,0 40-32,52 66 62,-52-40-62,14-13 0,-1 13 0,0-13 16,0 0-16,1 14 0,-1-14 0,0 0 15,1 0-15,-2 0 0,15 0 16,-27-14-16,13 1 16,1 13-16,-14-13 0,12-13 15,-12 12-15,14 1 0,-14-13 16,-26-54 15,12 67-31,1 0 0,0-13 16,-1 38 15,14 2-31,0-1 0,0 14 16,0 25-1,0-38-15,0-1 0,0 13 16,40-12-1,-40-1-15,14-13 0,12 0 16,14-13 0,-1-27-1,-26 27 1,1-1-16,-1-12 0,40-66 16,-40 78-1,-13 1-15,14 0 0,-2-1 0,2 1 16,-1 40-1,0-27 1,-13 26 0,0-12-16,14-14 0,-2 12 31,2-12-31,-1 0 0,0-12 16,1-2-16,12 1 15,-13 13-15,1-13 16,-1 13-16,0 0 0,0 0 15,27 26 1,-27-12 0,1-2-16,-2-12 0,2 14 0,-1-14 0,14 26 15,12 0 1</inkml:trace>
  <inkml:trace contextRef="#ctx0" brushRef="#br0" timeOffset="-161180.93">20386 3342 0,'0'0'0,"-13"0"0,-27 14 32,27-14-17,53-26 17,79-54-17,-80 54 1,107-67-16,53-26 15,-147 79-15,1 14 16,27-40 0,-28 39-16,-12 0 0,27-25 15,-41 38-15,14-12 0,-14 13 0,14-14 16,-14 14 0,-52 26-1,-54 41-15</inkml:trace>
  <inkml:trace contextRef="#ctx0" brushRef="#br0" timeOffset="-160934.06">20532 3342 0,'-40'27'0,"0"0"0,160-107 0,-160 106 0,-66 54 0,80-67 16,-1 14-16,1-14 16,92-26-1,-40-1-15,93-65 31,-66 52-31,0 1 0,106-93 16,79-39 0,-185 118-16,106-66 15,-119 66-15,-1 13 0,40-12 16,-52 26-16,-1-1 0,14-12 16,-27 26-16</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16:36.396"/>
    </inkml:context>
    <inkml:brush xml:id="br0">
      <inkml:brushProperty name="width" value="0.05292" units="cm"/>
      <inkml:brushProperty name="height" value="0.05292" units="cm"/>
      <inkml:brushProperty name="color" value="#FF0000"/>
    </inkml:brush>
  </inkml:definitions>
  <inkml:trace contextRef="#ctx0" brushRef="#br0">6582 8543,'0'18,"0"1,0 0,0 0,19-19,-19 18,0 1,19-19,-19 19,0-1,18-18,-18 19,0-1,0 1,18-19,-18 18,0 1,0 0,0-1,19 0,-19 1,0 1,19-20,-19 18,0 0,0 1,18-19,-18 19,19-19,-19 18,0 1,18-1,-18 1,0-1,19-18,-19 19,0 0,0-1,18-18,-18 19,0 0,0 0,0-38,19 19,0 0,-19-19,18 19,1 0,-19-19,19 19,0 0,-1 0,0 0,1 0,0 0,-1-18,1 18,-1 0,1 0,-1 0,2 0,-2 0,0 0,1 0,-19-19,19 19,0 0,-1 0,0 0,1 0,0 0,-1 0,1 0,-1 0,1 0,0 0,0 0,-1 0,0 0,1 0,0 0,0 0,-1 0,0 0,1 0,0 0,-1 0,1 0,-1 0,1 0,0 0,0 0,-1 0,0 0,1 0,0 0,0 0,-1 0,0 0,1 0,0 0,-1 0,1 0,0 0,-1 0,1 0,0 0,-1 0,0 0,1 0,0 0,0 0,-1 0,0 0,1 0,0 0,0 0,-1 0,1 0,-1 0,1 0,0 0,-1 0,0 0,1 0,0 0,0 0,-1 0,0 0,1 0,0 0,0 0,-1 0,1 0,-1 0,1 0,0 0,-1 0,0 0,1 0,0 0,0 0,-1 0,1 0,-19-19,19 19,-1 0,1 0,-1 0,1 0,-1 0,1 0,0 0,-19-18,0-1,18 19,-18-18,18 18,-18-19,0 1,19 18,0-19,-19 0,19 19,-19-18,18 18,-18-18,19 18,-19-20,19 1,-1 1,-18 0,19 18,-19-19,18 0,1 19,-19-18,18-1,1 1,0-1,-1 1,0-1,1 0,0 1,0-1,-19 0,18 19,-18-19,19 1,0 0,-19-1,18 0,-18 1,19-1,-19 1,18 18,-18-19,19 19,-19-18,18-1,-18 0,19 19</inkml:trace>
  <inkml:trace contextRef="#ctx0" brushRef="#br0" timeOffset="2116.52">7307 8320,'-18'0,"-1"0,1 0,18 19,-19-19,19 18,-19-18,19 19,-18-19,18 19,0-1,0 1,18-19,1 0,0 0,-19 18,18-18,1 0,-1 0,1 0,0 0,0 0,-1 0,0 0,1 0,-19 19,19-19,0 0,-19 18,18-18,-18 19,0 0,0-1,-18 0,-1-18,19 19,-19-19,19 19,-19-19,1 0,0 0,-1 19,0-19,0 0,1 0,-1 0,1 0,18-19,0 0,0 0,18 19,-18-18,19 0,-19-1,18 19,-18-19,19 19,-19-18,19 18,-19-19,19 19,-19-18,0-1,18 19,-18-18,0-1,0 0,0 1,0-1,-18 19,-1 0,0 0,19 19,-19-19,1 18</inkml:trace>
  <inkml:trace contextRef="#ctx0" brushRef="#br0" timeOffset="3291.96">7531 8357,'-19'0,"38"0,-1 0,1 0,-19-18,18 18,1 0,0-19,0 19,-1 0,0 0,-18 19,0-1,0 1,0 0,0-1,0 1,0-1,0 1,0-1,0 1,0 0,0-1,-18-18,18 18,0 1,-18-19,18 19,0 0,-19-19,19 18</inkml:trace>
  <inkml:trace contextRef="#ctx0" brushRef="#br0" timeOffset="4448.95">7791 8357,'0'-18,"19"18,-1 0,-18-19,19 19,0 0,-19-19,18 19,1 0,0 0,-19 19,0 0,18-19,-18 18,0 1,0 0,0-1,-18-18,18 19,0-1,-19-18,19 19,-19-19,19 18,-18-18,-1 19,19-38,19 19,-19-18,18 18,1 0,0 0,-1 0,0 0,-18 18,19-18,-19 19,0 0,0-1,0 0,0 1,-19-19,1 19,0-19,18 19,-19-19,0 0,19 18,-18-18,-1 0,0 0,1 0,-1 0,0 0,19-18,-18 18,18-19,0 0</inkml:trace>
  <inkml:trace contextRef="#ctx0" brushRef="#br0" timeOffset="5180.46">8163 8301,'0'19,"-18"-19,18 19,0-1,0 1,0 0,0-1,0 1,0-1,0 1,0-1,0 1,0 0,0-1,0 0,0 1,0 0,0 0,0-1,-19-18,19 19,0-38</inkml:trace>
  <inkml:trace contextRef="#ctx0" brushRef="#br0" timeOffset="5839.92">8312 8339,'-18'0,"18"18,-19-18,0 19,0-19,19 19,-18-19,0 18,18 1,-19-19,19 18,0 1,19-19,-19 18,18-18,0 0,-18 19,19-19,0 0,0 19,-1-19,-18 18,18-18,1 0,0 18,0-18,-1 0,-18 19,19-19,-1 0</inkml:trace>
  <inkml:trace contextRef="#ctx0" brushRef="#br0" timeOffset="7995.91">7717 9101,'-19'0,"19"19,0 0,0 0,0-1,0 0,0 1,0 0,0-1,0 1,0-1,0 1,0-1,0 1,0 0,0-1,0 1,0 0,0 0,0-1,0 0,0 1,0 0,0-1,0 1,0-1,0 1,0-1,0 1,0 0,0-1,-19 1,19 0,0 0,0-1,0 0,0 1,0 0,0-1,0 1,0-1,0 1,0 0,0 0,0-1,0 0,0 1,0 0,0 0,0-1,0 0,0 1,0 0,0-1,0 1,0-1,19 1,-19 0,0 0,0-1,0 0</inkml:trace>
  <inkml:trace contextRef="#ctx0" brushRef="#br0" timeOffset="8943.89">7512 9511,'0'18,"0"1,0-1,19-18,-19 19,18-19,-18 18,0 1,19-19,-19 19,18-1,-18 1,19-19,-19 19,19 0,-19-1,19 0,-1 1,-18 0,0-1,18-18,-18-18,19 18,-19-19,19 19,-19-19,19 1,-1 0,-18-1,18 0,-18 0,19 19,-19-18,0-1,19 19,-19-19,18 19,-18-18,0-1,19 1,-19-1,19 19,-19-18,0-1,18 19,-18-19</inkml:trace>
  <inkml:trace contextRef="#ctx0" brushRef="#br0" timeOffset="11640.52">8070 10348,'-19'0,"19"-19,-18 19,0 0,-1 0,0 0,0 0,1 0,0 0,-1 0,0 0,1 0,-1 0,0 0,1 0,-1 0,19 19,-19-19,1 0,0 0,18 18,-19-18,0 0,0 0,19 19,-18-19,0 0,-1 0,19 19,-19-19,0 0,1 0,18 18,-19-18,1 0,-1 19,0-19,19 19,-18-19,18 18,-18-18,-1 18,19 1,-19-19,19 19,-19-19,19 19,0-1,-18 0,18 1,-18 0,18-1,0 1,0 0,0-1,-19 1,19 0,0-1,0 0,0 1,0 0,0 0,0-1,0 0,0 1,0 0,0 0,19-19,-19 18,0 1,0-1,0 1,18-19,-18 19,0-1,0 0,18-18,-18 19,19-19,-19 19,0 0,19-19,-19 18,19-18,-19 18,18-18,0 20,1-2,0-18,-19 19,18-19,1 0,-19 18,18-18,1 0,-19 19,19-19,0 0,-1 0,0 18,1-18,0 0,0 0,-1 0,0 0,1 0,0 0,-1 0,1 0,0 0,-1 0,-18-18,19 18,0 0,-1 0,0 0,1-19,0 19,0 0,-1 0,0-18,1 18,0 0,-19-19,19 19,-1-18,1 18,-19-20,18 20,1-18,0 18,-19-18,18 18,0-19,1 19,-19-19,19 0,0 1,-1 0,-18-1,18 19,-18-19,19 1,0-1,-19 1,19-1,-19 0,0 0,18 19,-18-18,0 0,0-1,0 0,0 0,19 19,-19-18,0 0,0-1,0 0,0 1,0-1,0 0,0 1,0-1,0 0,0 1,0 0,0-1,0 0,-19 19,19-19,0 1,-18 18,18-18,0-1,-19 19,19-19,-19 19,19-18,-19 18,19-19,-18 19,0 0,18-19,-19 19,0 0,0 0,1 0,0 0,-1 0,0 0,1 0,-1 0,1 0,-1 0,0 0,19-18,-19 18,1 0,0 0,-1 0,0 0,0 0,1 0,0 0,-1 0,0 0,1 0,-1 0,0 18</inkml:trace>
  <inkml:trace contextRef="#ctx0" brushRef="#br0" timeOffset="12284.34">7643 10143,'18'0</inkml:trace>
  <inkml:trace contextRef="#ctx0" brushRef="#br0" timeOffset="12808.11">7679 10143,'0'0,"19"0,0 0,-19 19,0 0,0-1,0 0,0 1,0 0,0 0,0-1,19 0,-19 1,0 0,0-1,0 1,0 0,0-1,0 1,18-19,-18 19,0-1,0 0,0 1</inkml:trace>
  <inkml:trace contextRef="#ctx0" brushRef="#br0" timeOffset="15124.76">7958 10999,'0'19,"0"-1,-18-18,18 18,-18-18,18 19,-19-19,19 19,-19-19,19 19,-18-19,-1 18,0-18,19 18,-18-18,-1 0,19 20,-19-20,1 0,0 18,-1-18,0 0,0 0,1 0,0-18,-1-2,19 2,-19 0,19-1,0 0,-19 19,19-19,0 1,0 0,0-1,0 0,0 1,19 18,-19-19,0 1,19 18,-19-19,0 38,0-1,-19-18,19 19,0-1,-19 1,1 0,-1-1,19 0,0 1,0-38,0 1,19 0,-1-1,1 0,-19 1,19-1,0 1,-1 36,-18 1,18-19,-18 18,19-18,0 19,0-19,-19 19,18-19,-18 18</inkml:trace>
  <inkml:trace contextRef="#ctx0" brushRef="#br0" timeOffset="15707.99">7828 10627,'-18'0,"18"18,0 1,0 0,0-1,0 1,0 0,0-1,0 0,18-18,-18 19,0 0,0 0,0-1,19 0,-19 1</inkml:trace>
  <inkml:trace contextRef="#ctx0" brushRef="#br0" timeOffset="16531.77">7810 10645,'0'-18,"0"-1,18 19,1 0,0 0,-19-19,18 19,1 0,0 0,-1 0,0 0,1 0,0 0,0 0,-1 0,-18 19,0 0,0-1,0 1,0 0,-18-19,18 18,-19-18,19 19,-19-19,0 0,19 19,-18-19,0 0,-1 0,19-19,-19 19,38 19,0-19,-1 18,0-18,1 18,0-18,0 19,-1-19,-18 19,18-19,1 19,0-19,-19 18</inkml:trace>
  <inkml:trace contextRef="#ctx0" brushRef="#br0" timeOffset="17843.75">7884 11278,'-18'0,"18"19,0-1,0 0,0 1,0 0,0 0,18-1,-18 1,0 0,0-1,0 1,0-1,0 1,0-1,0 1,0 0,0-1,0 0,0 1,0 0,0 0,0-1,0 1,0 0,0-1,0 1,0-1,0 1,0-1,0 1,0 0,0-1,0 0,0 1,0 1,0-2,0 0,0 1,0 0,0-1,0 1,0-1,0 1,0-1,0 1,0 0,0-1,0 0,0 2,0-1,0-1,0 0,0 1,0 0,0-1,0 1,0-1,0 1,0-1,0 1,0 0,0-1,0 1,0 0,0 0,0-1,0 0,0 1,0 0,-18-19</inkml:trace>
  <inkml:trace contextRef="#ctx0" brushRef="#br0" timeOffset="18671.8">7717 11725,'0'18,"19"-18,-19 19,18-19,-18 18,0 1,18-1,1 1,-19 0,19-1,-19 0,18-18,-18 19,19 1,-19-2,19-18,-19 18,18-18,-18 19,19 0,-19-1,19-18,-19 19,0-38,18 19,0-18,1-1,0 0,0 19,-19-18,18 0,-18-2,18 1,1 19,0-18,0 0,-1-1,1 0,-1 1,-18-1,19 1,0-1,-1 19,-18-18,18 18,-18-19,0 0,19 19</inkml:trace>
  <inkml:trace contextRef="#ctx0" brushRef="#br0" timeOffset="20092.79">7085 12673,'0'19,"18"-19,0 18,1-18,0 0,0 0,-1 0,0 0,1 0,0 0,-1 0,1 0,-1 0,1 0,0 0,0 0,-1 0,0 0,1 0,0 0,0 0,-1 0,0 0,1-18,0 18,-1 0,1 0,-1 0,1 0,0 0,0 0,-1 0,-18 18,18-18,1 0,0 0,0 0,-1 0,0 0,1 0,0 0,-1 0,1 0,0 0,-1 0,1 0,18 0,-19 0,1 0,0 0,0 0,-1 0,0 0,1 0,0 0,0 0,-1 0,1 0,-1 0,1 0,0 0,-1 0,0 0,1 0,0 0,0 0,-1 0,0 0,1 0,-19 19,19-19,0 0,-1 0,1 0,-1 0,1 0,0 0,-1 0,0 0,20 0,-19 0,-1 0,1 0,0 0,-1 0,1 0,-1 0,1 0,-1 0,1 0,0 0,-1 0,0 0,1 0,0 0,0 0,-1 0,1 0,0 0,-1 0,1 0,-1 0,1 0,-19-19</inkml:trace>
  <inkml:trace contextRef="#ctx0" brushRef="#br0" timeOffset="21156.73">7121 12767,'0'18,"0"0,0 1,0 0,0-1,0 1,0-1,0 1,-18-1,18 2,0-2,-18 0,18 1,-20 0,20 0,-18-1,18 0,-19 20,19-20,-18 1,18-1,-19 20,1-19,18-1,-19 0,19 1,-19 0,19 0,-18-1,18 0,0 1,-18 0,18-1,-19 1,19 0,0-1,-19-18,19 19,-19 0,19-1,0 0</inkml:trace>
  <inkml:trace contextRef="#ctx0" brushRef="#br0" timeOffset="22307.92">8926 12767,'0'18,"0"0,19-18,-19 19,18-19,-18 19,19-19,-19 18,0 1,18-19,-18 18,19 1,-19-1,19 2,-19-2,18-18,-18 18,18 1,-18 0,19 0,-19-1,19 0,0 1,-19 0,18-1,1 1,0-1,-19 1,18 0,1 0,-1-1,-18 0,19 1,-1 0,1 0,0-1,-1-18,0 18,1 1,1 0,-2-1,0 1,1-19,-19 19,19-1,-1 1,1-19,-1 19,1-1,-1-18,1 18,0-18,-1 19,1-19,0 0,-19 19,19-19</inkml:trace>
  <inkml:trace contextRef="#ctx0" brushRef="#br0" timeOffset="23180.14">7866 12524,'0'19,"0"0,0-1,0 1,0-1,18-18,-18 19,19-1,-19 1,0 0,19-1,-19 1</inkml:trace>
  <inkml:trace contextRef="#ctx0" brushRef="#br0" timeOffset="24264.32">6917 13529,'-18'0,"18"18,0 1,0 0,-19-19,19 19,-19-19,19 18,0 0,-19 1,19 0,0-1,-18 1,18 0,-19-1,19 1,0 0,-19-19,19 18,0 0,0 1,-18-19,18 19</inkml:trace>
  <inkml:trace contextRef="#ctx0" brushRef="#br0" timeOffset="43070.49">7475 13492,'0'-19,"18"1,1 18,-19-19,19 19,-1-19,1 19,-19-18,18 18,1 0,-19-19,19 19,0 0,-19-19,18 19,0 0,1 0,0 0,-19 19,0 0,19-19,-19 18,0 1,0 0,0-1,-19-18,19 19,0 0,-19-19,19 18,-19 0,19 1,-18-19,18 19,-18-19,18-19,18 19,-18-19,18 19,1-18,0 18,0 0,-1 0,0 0,1 0,-19 18,19-18,-19 19,0 0,0 0,0-1,0 0,0 1,-19-19,19 19,-19-19,19 18,-18-18,0 19,-1 0,0-1,0-18,1 19,0-19,-1 19,0-19,0 0,1 0,-1 0,1 0,-1 0,19-19,0 0,0 1,19-1</inkml:trace>
  <inkml:trace contextRef="#ctx0" brushRef="#br0" timeOffset="43690.07">7903 13399,'0'18,"19"-18,-19 19,0 0,18-1,-18 1,18 0,-18-1,19 0,-19 1,0 0,19 0,-19-1,19-18,-19 18,0 1,18 0,-18-1,0 1,0 0</inkml:trace>
  <inkml:trace contextRef="#ctx0" brushRef="#br0" timeOffset="44570.47">8070 13361,'19'0,"-19"-18,19 18,-1-18,1 18,-1 0,1-19,0 19,-1 0,0 0,-18 19,19-19,-19 18,0 0,0 1,0 0,0-1,0 1,0 0,-19-19,19 18,-18-18,18 19,-18 0,18-38,0 0,18 19,0 0,1-18,0 18,0 0,-1 0,-18 18,18-18,-18 19,19-19,-19 19,19-1,-19 0,0 1,0 0,0 0,0-1,-19-18,19 18,-19-18,1 19,0-19,-1 19,0-19,0 18,1-18,0 0,-1 0,0 0,1 0,-1 0,19-18</inkml:trace>
  <inkml:trace contextRef="#ctx0" brushRef="#br0" timeOffset="45290.08">8554 13325,'0'18,"0"0,0 1,0 0,0-1,0 1,0 0,0-1,19-18,-19 19,0 0,0-1,0 0,18 1,-18 0,19 0,-19-1,0 0,0 1,19 0,-19-1,0 1,0 0,0-38</inkml:trace>
  <inkml:trace contextRef="#ctx0" brushRef="#br0" timeOffset="45901.97">8833 13287,'0'19,"0"0,0-1,-19-18,19 18,-19-18,19 19,-18-19,0 19,-1-1,0-18,1 19,-1-19,1 19,-1-19,19 18,-18-18,-1 19,0 0,19-1,19-18,0 0,-19 18,18-18,1 0,-19 19,18-19,1 19,-1-19,1 0,0 19,-1-19,0 0,1 0,0 0,0 18,-1-18,1 0,0 0,-1 0,1 0,-1 0,1 0,-1 0,1 0,-38 0</inkml:trace>
  <inkml:trace contextRef="#ctx0" brushRef="#br0" timeOffset="49231">8889 9343,'0'19,"19"-19,-1 0,1 0,-1-19,1 19,-1 0,20 0,-20 0,0-19,20 19,-19 0,18 0,0-18,-18 18,18 0,0-19,0 19,0 0,-17-18,16 18,-17 0,18 0,-18 0,-1 0,1 0,-38 0,1 0</inkml:trace>
  <inkml:trace contextRef="#ctx0" brushRef="#br0" timeOffset="49717.4">9242 9306,'0'18,"19"-18,-19 19,18 0,-18-1,19 1,-19 0,0 0,19-1,-19 0,0 1,0 0,18-1,-18 1,0-1,18 1,-18-1,0 1,0 0,0-1,19-18,-19 19,0 0,0 0</inkml:trace>
  <inkml:trace contextRef="#ctx0" brushRef="#br0" timeOffset="50593.87">9671 9473,'0'19,"18"-19,-18 19,0-1,0 1,0-1,0 1,0-1,0 1,0 0,0-1,0 1,0 0,0 0,0-1,-18-18,18 18,18-36,0 18,1 0,0-18,-1 18,1 0,-1-19,1 19,-1 0,1-19,0 19,-1 0,1-19,0 19,0 0,-1 0,0 0,-18-18,19 18,0 0</inkml:trace>
  <inkml:trace contextRef="#ctx0" brushRef="#br0" timeOffset="53233.33">9689 9566,'0'19,"0"-1,0 1,0 0,0-1,0 1,0 0,0 0,0-1,0 0,18-18,-18 19,0 0,0-1,0 1,19-19,-19 18,0 1,0 0,0 0,0-1,0 0,0 1,0 0,0 0,0-1,0 0,0 1,0 0</inkml:trace>
  <inkml:trace contextRef="#ctx0" brushRef="#br0" timeOffset="54406.31">9763 9734,'19'0,"-1"0,1 0,-1 0,-18-18,19 18,0 0,-1 0,1 0,0 0,0 0,-1 0,0 0,1-19,0 19,-1 0,1-19,-1 19,-18-19,0 1,0-1,-18 19,18-19,0 1,-19-1,19 1,-18 18,18 18,0 1,0-1,0 1,0 0,0-1,0 1,0 0,0 0,0-1,0 0,18 1,-18 0,0-1,19 1,-19-1,0 1,18 0,-18 0,0-1,19 0,-19 1,0 0,0 0,18-19,-18 18,0 0,0-36</inkml:trace>
  <inkml:trace contextRef="#ctx0" brushRef="#br0" timeOffset="55737.34">9633 12413,'-19'0,"38"0,-19 18,19-18,0 0,-1 0,0 0,1 0,0-18,-1 18,19 0,-18 0,-1 0,20-19,-20 19,20 0,-19 0,17-19,2 19,-20 0,1 0,18 0,-19-18,1 18,0 0,-1 0,1 0,0 0,-19-19</inkml:trace>
  <inkml:trace contextRef="#ctx0" brushRef="#br0" timeOffset="56241.92">9950 12413,'0'18,"0"1,0 0,0 0,0-1,18 0,-18 1,0 0,18-1,-18 1,0-1,0 1,0-1,19 1,-19 0,0-1,0 1,19 0,-19 0,0-1,0 0,0 1,0 0,18-19</inkml:trace>
  <inkml:trace contextRef="#ctx0" brushRef="#br0" timeOffset="56910.05">10321 12692,'0'-19,"0"38,0-1,0 1,0 0,0 0,0-1,-18 0,18 1,0 0,0-1,0 1,0-1,0 1,0-1,0 2,-19-20,19 18,0 0,19-18,-1 0,1 0,-1 0,1-18,0 18,0 0,17 0,-17-18,0 18,0 0,17-20,-17 20,18 0,-18 0,18-18,-18 18,18 0,-19-19,20 19,-19 0,17-18,-17 18,0 0,-1 0,1-19,-38 19</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18:25.649"/>
    </inkml:context>
    <inkml:brush xml:id="br0">
      <inkml:brushProperty name="width" value="0.05292" units="cm"/>
      <inkml:brushProperty name="height" value="0.05292" units="cm"/>
      <inkml:brushProperty name="color" value="#FF0000"/>
    </inkml:brush>
  </inkml:definitions>
  <inkml:trace contextRef="#ctx0" brushRef="#br0">12041 10139,'-19'0,"19"18,0 2,0-2,0 1,0-1,0 1,0-1,0 1,-19-19,19 19,-18-19,18 18,-18 0,-1 1,0-19,1 19,-1-19,1 19,-1-19</inkml:trace>
  <inkml:trace contextRef="#ctx0" brushRef="#br0" timeOffset="1021.04">13083 9544,'0'-19,"-19"19,0 0,1 0,-1 0,1 0,-1 0,1 0,-1 0,19 19,-19-19,1 0,0 0,-1 19,0-19,0 18,1-18,18 18,-19-18,0 19,1-19,-1 19,1 0,-1-19,19 18,-18 1,-1-1,19 1,0 0,0-1,0 0,0 1,0 0,0 0,0-1,19 0,-1 1,1-19,-19 19,18-19,1 0,-19 19,18-19,1 0,0 18,-1-18,1 0,0 0,0 0,-1 0,0 19,1-19,0 0,-1 0,1 0,-1-19,1 19,-1 0,1 0,0 0,-1-18,1 18,0-19,0 19,-19-19,18 19,-18-19,18 19,-18-18,0 0,19 18,-19-19,19 0,-19 0,18 1,-18 0,0-1,0 0,0 1,0-1,0 1,0-1,0 0,0 0,0 1,-18 0,-1-1,0 19,19-19,-18 19,0 0,-1 0,0 0,0 0,1 0,-1 19,0-19</inkml:trace>
  <inkml:trace contextRef="#ctx0" brushRef="#br0" timeOffset="1552.1">12879 9860,'0'18,"0"1,0 0,18-19,-18 19,18-1,-18 1,0-1,19 1,0 0,-19-1,18 0,-18 1,19 0,-19 0,18-19,-18 18,0 0,19 2,-19-2,0 1,18-1,-18 1,0-1</inkml:trace>
  <inkml:trace contextRef="#ctx0" brushRef="#br0" timeOffset="2724.57">13306 9990,'0'19,"0"0,0-1,0 0,0 1,0 0,0 0,0-1,0 0,0 2,0-2,0 1,0-1,0 1</inkml:trace>
  <inkml:trace contextRef="#ctx0" brushRef="#br0" timeOffset="3296.57">13306 10083,'18'0,"2"0,-2 0,-18 19,18-19,1 0,0 0,0-19,-1 19,0 0,1-19,0 1,-1 0,1-1,-19 0,18 19,-18-18,19-1,-19 1,0-1,19 0,-19 0,0 1,0 36,0 1,-19-19,19 19,0 0,0-1,0 1,0-1,0 1,0 0,0-1,0 0,0 1,0 0,-19 0,19-1,0 0,0 2,0-2,0 1,0-1,0 1,0-1,0 1,0 0,0-1</inkml:trace>
  <inkml:trace contextRef="#ctx0" brushRef="#br0" timeOffset="6865.27">13027 12353,'-19'0,"1"0,-1 0,1 0,-1 0,19 18,-19-18,1 0,18 19,-18-19,18 19,-19-19,19 18,-19-18,19 19,-19 0,19-1,0 1,-18 0,18-1,0 0,0 1,0 0,0 0,0-1,0 0,0 1,0 0,18-19,-18 18,0 1,19-19,-19 19,19-19,0 18,-1-18,0 0,1 0,0 19,-1-19,1 0,-1 0,1 0,-1-19,1 19,0 0,-1 0,1 0,0 0,0 0,-1 0,0-18,1 18,0 0,-1 0,1-19,-1 19,1 0,-19-19,18 19,2-18,-2-1,-18 0,18 19,-18-18,19 0,-19-1,0 0,0 0,0 1,0 0,-19-1,19 0,-18 1,18-1,-18 19,18-19,-20 1,20-1,-18 19,18-19,-19 19,19-18,-18 18,-1 0,1-18,-1 18,0 0,1 0,0 0,-1 0,0 0,0 0</inkml:trace>
  <inkml:trace contextRef="#ctx0" brushRef="#br0" timeOffset="7248.83">13083 12614,'0'18,"0"0,0 1,18-19,-18 19,0-1,19 1,-19 0,0-1,19 1,-19 0,19-1,-19 0,0 1,18-19,-18 19,18 0,-18-1,19-18,-19 18,19 1,-1 0,1-19,-1 0,-18-19</inkml:trace>
  <inkml:trace contextRef="#ctx0" brushRef="#br0" timeOffset="7685.13">13604 12725,'0'19,"0"-1,0 1,-19 0,19-1,0 0,0 1,0 0,0 0,0-1,-19 0,19 1,0 0,-18 0,18-1,0 1,-19-19,19 18,0 1,19-19,-1 0,1 0,0 0,0 0,17 0,-17 0,19 0,-2 0,2 0,-1 0,0 0,1 0,-2 0,2-19,-1 19,0 0,0 0,1 0,-20 0,20-18,-20 18,0 0,1 0</inkml:trace>
  <inkml:trace contextRef="#ctx0" brushRef="#br0" timeOffset="9767.94">9846 11404,'-18'0,"-1"0,0 0,38 0,0 0,-1 0,0 0,1 0,0 0,-19 19,18-19,1 0,-1 0,1 0,-1 0,2 0,-2 0,0 0,1 0,0 0,0 0,-1 0,0 0,1 0,0 0,-1-19,1 19,18 0,-18 0,0 0,-1 0,0 0,1 0,0 0,0 0,-1-19,0 19,20 0,-20 0,1 0,-1 0,20 0,-19 0,17 0,-17 0,0 0,18 0,-19 0,20 0,-20 0,20 0,-20 0,20 0,-20 0,0 0,20 0,-19 0,-1 0,19 0,-18 0,0 0,-1 0,19 0,-18 0,0 0,-1 0,19 0,-18 0,0 0,17 0,-17 0,0 0,18 0,-18 0,-1 0,20-18,-20 18,19 0,-18 0,18 0,1 0,-20 0,19 0,-18 0,18 0,-18 0,-1 0,0 0,20 0,-19 0,-1 0,1 0,0 0,-1 0,1 0,-1 0,1 0</inkml:trace>
  <inkml:trace contextRef="#ctx0" brushRef="#br0" timeOffset="10652.29">11037 11255,'18'0,"1"0,-1 0,1 0,0 0,-1 0,0 0,1 0,0 0,0 19,-1-19,0 0,1 0,0 0,0 0,-1 0,1 0,-1 0,1 0,-19 19,19-19,-1 0,-18 18,0 1,-18-1,18 1,-19-19,19 18,0 1,-19-19,19 19,-18-1,-1 1,19 0,-18-19,-1 19,0-1,0 0,1 1,18 0,-18-1,-1-18,0 19,0-1,1 1,18-1,-18-18,-1 0,19 19,-19-19,19 19</inkml:trace>
  <inkml:trace contextRef="#ctx0" brushRef="#br0" timeOffset="11948.57">12097 11219,'0'-19,"0"38,0-1,0 0,0 1,0 0,19-1,-19 1,0-1,0 1,0-1,18 1,-18 0,0-1,0 1,0 0,0 0,0-1,0 0,0 1,0 0,0-1,0 1,0-1,0 1,0-1,0 1,19-19,-19 19,0-38,18 19,-18-19,19 1,-19-1,18 1,-18-1,19 1,-19-1,19 0,-19 1,18 18,-18-18,0-1,18 0,-18 0,19 19,-19-18,0-1,20 19,-20-19,0 1,18 18,-18-19,18 19,1 19,0-19,-19 18,18-18,1 0,-19 19,18-19,-18 19,19-1,-1-18,1 19,-19 0,19 0,-1-19,0 18,2 0,-20 1,19 0,-1-1,0 1,1-1,-19 1,19-19,-19 18,18-18,-18 19,19-19,-19 19,18-19,-18-19,19 0,-19 1,0-1,0 1,0-1,0-18,0 18,0 1,0-19,0 18,0-18,0 18,18-18,-18 0,0 0,0 18,0-18,0 0,0-1,0 20,0-1,0-18,0 18,0 1,0-1,19 19,-19 19</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0:56.404"/>
    </inkml:context>
    <inkml:brush xml:id="br0">
      <inkml:brushProperty name="width" value="0.05292" units="cm"/>
      <inkml:brushProperty name="height" value="0.05292" units="cm"/>
      <inkml:brushProperty name="color" value="#FF0000"/>
    </inkml:brush>
  </inkml:definitions>
  <inkml:trace contextRef="#ctx0" brushRef="#br0">891 7404,'0'19,"0"0,0 0,0-1,0 0,0 1,0 0,0-1,0 1,0 0,0-1,0 1,0 0,19-19,-19 18,0 0,0 1,0 0,18 0,-18-1,0 0,0 1,19-19,-19 19,0-1,0 1,0 0,0-1,0 1,0 0,19-1,-19 0,0 1,0 0,0 0,0-1,0 0,19-18,-19 19,0 0,0 0,0-1,18-18,-18 19,0-1,18-18,-18 19,0 0,0-1,0 0,19-18,-19 19,0 0,19 0,0-19,-1 0,0 0,1 0,0 0,-1 0,1 0,-1 0,1 0,0 0,0 0,-1 0,0 0,1 0,0 0,0 0,-1 0,0 0,1 0,0 0,-1 0,1 0,0 0,-1 0,1 0,0 0,-1 0,0 0,1 0,0 0,0 0,-1 0,0 0,1 0,0 0,0 0,-1 0,1 0,-1 0,1 0,0 0,-1 0,0 0,1 0,0 0,0-19,-1 19,0 0,1 0,0 0,0 0,-1 0,1 0,-1 0,1 0,0 0,-1 0,0 0,1 0,0 0,0 0,-1-19,0 19,2 0,-2 0,1 0,-1 0,1 0,-1 0,1 0,0 0,-1 0,0-19,1 19,0 0,0 0,-1 0,1 0,0 0,-1 0,1 0,-1 0,1 0,-1 0,1 0,0 0,-1 0,0 0,1 0,0 0,0 0,-19-18,18 18,-18-18,19-1,0 0,-1 1,1-1,-19 1,18-1,-18 0,19 0,-1 1,-18 0,19-1,-19 0,19 0,-1 1,-18 0,18-1,-18 0,0 1,19-1,-19 0,20 1,-20-1,18 19,0-19,-18 1,19 0,-19-1,19 0,-19 0,18 19,-18-18,19 0,-19-1,18 0,-18 1,19-1,-19 0,18 1,-18-1,0 0,0 1,19 18,-19-18,0-1,19 19,-19-19,0 0,18 19,-18-18,0 0,18-1</inkml:trace>
  <inkml:trace contextRef="#ctx0" brushRef="#br0" timeOffset="2291.84">1579 7758,'0'-18,"0"36,-18-18,0 0,-1 0,19 18,-19-18,1 0,18 19,0 0,0-1,0 1,18-19,1 0,0 0,-1 0,0 0,1 0,0 0,0 0,-1 0,-18 19,18-19,1 18,-19 1,19-19,0 19,-19-1,18-18,-18 18,0 1,0 0,0 0,-18-19,-1 18,0-18,0 0,1 0,0 0,-1 0,19-18,0-1,0 0,0 0,0 1,0 0,0-1,0 0,19 1,-19-1,18 19,-18-19,18 19,-18-18,0-1,19 19,-19-19,0 1,0 0,0-1,-19 19,1 0,0 0</inkml:trace>
  <inkml:trace contextRef="#ctx0" brushRef="#br0" timeOffset="3032.47">1822 7758,'18'0,"0"0,1 0,0 0,0-18,-1 18,0 0,-18 18,0 0,0 1,0 0,0-1,0 1,0 0,0-1,0 1,0 0,0-1,-18-18,18 18,0 1,0 0,-18-19,18 19,0-1,-19-18,19 18,0-36</inkml:trace>
  <inkml:trace contextRef="#ctx0" brushRef="#br0" timeOffset="3880.47">2082 7758,'0'-18,"19"18,-1-19,0 19,1 0,0-19,0 19,-1 0,0 0,-18 19,0 0,0-1,0 0,0 1,0 0,0-1,0 1,-18-19,18 19,0-1,-18-18,-1 19,0 0,0-19,19 18,0-36,0-1,19 19,0 0,0-19,-1 19,0 0,-18 19,20-19,-2 0,1 0,-19 19,18-19,-18 18,19 0,-19 1,0 0,-19 0,1-19,-1 0,1 18,-2-18,2 0,0 18,-1-18,0 0,0 0,1 0,0 0,18-18</inkml:trace>
  <inkml:trace contextRef="#ctx0" brushRef="#br0" timeOffset="4399.28">2454 7740,'0'18,"0"0,0 1,0 0,0-1,0 1,0 0,0-1,0 1,0 0,0-1,0 0,0 1,0 0,0 0,0-1</inkml:trace>
  <inkml:trace contextRef="#ctx0" brushRef="#br0" timeOffset="4831.95">2677 7740,'0'18,"-18"-18,-1 18,0-18,19 19,-18-19,18 19,-19-19,19 18,-18 1,18 0,0-1,18-18,1 19,-1-19,1 0,0 0,-1 19,0-19,1 0,0 0,0 0,-1 0,1 18,0-18,-1 0,1 0,-1 0</inkml:trace>
  <inkml:trace contextRef="#ctx0" brushRef="#br0" timeOffset="6015.26">1766 8353,'0'19,"0"0,0-1,0 1,0-1,0 1,18 0,-18-1,0 0,0 1,0 0,0 0,19-1,-19 1,0 0,0-1,0 1,0-1,0 1,0-1,0 1,0 0,0-1,0 0,0 1,0 0,0 0,0-1,0 1,0 0,0-1,0 1,0-1,0 1,0-1,0 1,0 0,0-1,0 0,0 1,0 0,0 0,0-1,0 1,0 0,0-1,0 1,0-1,0 1,0-1,0 1,0 0,0-1,0 0,0 2</inkml:trace>
  <inkml:trace contextRef="#ctx0" brushRef="#br0" timeOffset="6579.26">1543 8818,'0'19,"18"-19,-18 19,18-19,1 18,-19 1,19 0,0-1,-1 1,-18-1,18-18,-18 19,0-1,19-18,-19 19,19-19,-19 19,19-19,-1 0,1 0,-19-19,18 19,-18-19,19 1,0-1,-19 1,18 18,0-19,1 1,-19-1,19 19,0-19,-1 1,-18-1,18 19,1-19,0 19,-19-19</inkml:trace>
  <inkml:trace contextRef="#ctx0" brushRef="#br0" timeOffset="7427.8">2454 8707,'0'-19,"-19"19,0 0,1 19,0-19,18 18,-19-18,19 19,-19 0,19-1,0 0,-18 1,18 0,0 0,0-1,0 1,0 0,0-1,0 1,0-1,0 1,18-1,1 1,0-19,-1 19,0-19,1 0,0 0,0 0,-1 0,1 0,0 0,-1-19,1 19,-1 0,-18-19,19 19,-1 0,1-18,0-1,-1 1,-18-1,0 1,0-1,0 0,0 1,0-1,0 0,0 0,-18 19,18-18,-19 0,0-1,19 0,-18 19,-1 0,19-18,-18 18,-1 0,1-19,-1 19,19 19</inkml:trace>
  <inkml:trace contextRef="#ctx0" brushRef="#br0" timeOffset="7800.42">2398 8874,'0'19,"18"-19,-18 19,19-19,-19 18,19 1,0-1,-19 1,18-19,-18 18,19 1,0 0,-19-1,18 0,-18 1,19-19,-19 19,18-19,-18 19,19-19,-19 18,18-18,1 0,0 0,-1 0,0 0,1 0</inkml:trace>
  <inkml:trace contextRef="#ctx0" brushRef="#br0" timeOffset="8140.19">2845 8893,'-19'0,"19"19,0-1,19 1,-19-1,0 1,0-1,18 1,-18 0,0-1,19 0,-19 1,0 0</inkml:trace>
  <inkml:trace contextRef="#ctx0" brushRef="#br0" timeOffset="8540.18">2882 9042,'0'-19,"18"19,1-19,0 19,-19-18,18 18,0 0,-18-19,19 19,-19-18,20 18,-20-19,0 1,0-1,0 38,0-1,0 1,0-1,18 1,-18-1,0 1,0 0,0-1,0 0,0 1,0 0,0 0,0-1,18 1,-18 0,0-1,19-18,-19 19,0-1,19 1</inkml:trace>
  <inkml:trace contextRef="#ctx0" brushRef="#br0" timeOffset="10304.54">2045 9507,'0'-19,"-19"19,1 0,-1 0,0 0,0 0,1 0,0 0,-1 0,0 0,0 0,1 0,18 19,-18-19,-1 0,0 0,19 18,-18-18,-1 0,1 19,-1-19,0 18,0-18,19 19,-18-19,0 19,-1-19,0 18,0-18,19 19,-18-19,0 19,-1-19,19 19,-19-19,19 18,-18-18,18 18,0 1,-19 0,19-1,-19 1,19-1,0 1,0-1,0 1,0 0,0-1,0 1,0 0,0 0,0-1,0 0,0 1,0 0,0-1,0 1,0-1,0 1,19-1,-19 1,19 0,-19-1,18 1,1 0,0 0,-1-19,0 18,1 0,0 1,0-19,-1 0,0 19,1-19,0 0,0 18,-1-18,1 0,-1 0,1 0,18 0,-19 0,1 0,0 0,0 0,-1 0,19 0,-18 0,0 0,-1-18,1 18,18 0,-18 0,-1 0,0 0,20-19,-19 19,-1 0,0 0,2-19,-2 19,1 0,-1-18,1 18,-1 0,1-18,0 18,-1-19,0 19,1-19,0 0,0 19,-19-18,18-1,1 0,-19 1,19 18,-19-19,18 1,-18-1,0 1,0-1,0 0,0 1,0 0,0-1,0 0,0 0,0 1,19-1,-19 0,0 1,0-1,0 1,0-1,0 1,0-1,-19 0,19 1,-18 18,18-18,-19-1,0 0,1 0,-1 19,0-18,0-1,1 19,0-19,-1 19,-18-18,18 18,-18 0,19-19,-20 19,1 0</inkml:trace>
  <inkml:trace contextRef="#ctx0" brushRef="#br0" timeOffset="11064.34">1933 9916,'0'0,"-18"0,18-19,0 38,0 0,0 0,0-1,0 0,0 1,18 0,-18-1,0 1,0-1,0 1,0-1,0 1,18-19,1 0,0 0,-19-19,19 19,-1 0,1 0,-19-18,18 18,1 0,0 0,-1-19,0 19,1 0,0 0,0-18,-1 18,-18-19</inkml:trace>
  <inkml:trace contextRef="#ctx0" brushRef="#br0" timeOffset="11443.77">1896 9897,'19'0,"-1"0,-18-18,18 18,1 0,0 0,0 0,-1 0,1-19,-1 19</inkml:trace>
  <inkml:trace contextRef="#ctx0" brushRef="#br0" timeOffset="11680.3">1951 9972,'0'18,"19"-18,0 0,0 0,-19-18,18 18,1 0</inkml:trace>
  <inkml:trace contextRef="#ctx0" brushRef="#br0" timeOffset="12627.36">2305 9804,'-18'0,"36"0,-18 19,19-19,-1 0,1 18,0 1,-19 0,18-19,-18 18,0 1,18-19,-18 19,0 0,0-1,0 0,0 1,-18 0,18-1,-18-18,18 19,-19-19,19 18,-19-18</inkml:trace>
  <inkml:trace contextRef="#ctx0" brushRef="#br0" timeOffset="13008.2">2305 9954,'0'18,"0"0,19-18,-19 19,0 0,0-1,0 1,0-1,18-18,1 0,0 0,-1 0,0-18,1 18,0 0,0-19</inkml:trace>
  <inkml:trace contextRef="#ctx0" brushRef="#br0" timeOffset="14467.16">1970 10344,'0'18,"0"1,0 0,0 0,19-19,-19 18,0 0,0 1,19 0,-19 0,0-1,0-1,0 2,0 0,0-1,0 1,18-19,-18 18,0 1,0 0,0 0,0-1,0 0,0 1,0 0,0 0,0-1,0 0,0 1,0 0,19-1,-19 20,0-20,0 1,0 0,0-1,0 0,0 1,0 0,0 0,0-1,0 0,0 1,18-19,-18 19,0 0,0-1,0 1,0-1,19-18,-19 19,0 0,0-1,0-36</inkml:trace>
  <inkml:trace contextRef="#ctx0" brushRef="#br0" timeOffset="15035.16">1896 10752,'0'0,"0"19,19-19,-19 19,18-19,-18 18,18 0,1-18,-19 19,19 0,-19-1,19-18,-19 19,18-19,1 0,-1-19,1 1,0-1,-1 0,-18 1,18 18,1-18,0-1,-19 0,19 0,-1 1,0 18,2-18,-20-1,18 19,-18-19,19 19,-19-19</inkml:trace>
  <inkml:trace contextRef="#ctx0" brushRef="#br0" timeOffset="15647.63">2547 10659,'-18'0,"18"19,-19 0,0-1,1 0,18 1,-19 0,19 0,0-1,-19 0,19 1,0 0,0-1,0 1,0 0,0-1,0 1,0 0,19-1,-19 0,19-18,-19 19,18-19,1 19,0-19,-1 0,1 0,-1 0,1 0,-1 0,1 0,0 0,17-19,-17 19,0-19,0 19,-1-18,1 0,0 18,-1-19,1 0,-1 1,-18-1,0 0,0 1,0-1,0-18,0 19,0-1,0 0,0 0,-18-17,-1 17,1 0,-1 0,0 1,1-1,-1 19,0-18,0 18,1 0,0 0,-1 0,0 0,1 0,18 18</inkml:trace>
  <inkml:trace contextRef="#ctx0" brushRef="#br0" timeOffset="15995.72">2603 10771,'0'19,"18"-19,-18 18,19-18,-19 18,0 1,19-19,-19 19,18-1,0 1,-18 0,19-1,-19 1,19 0,0-1,-19 0,18 1,1 0,0 0,-1-1,1-18,-1 18,1-18,-1 19,1-19,0 0,-1 0</inkml:trace>
  <inkml:trace contextRef="#ctx0" brushRef="#br0" timeOffset="16408.49">3049 10882,'0'19,"0"0,0-1,0 1,0 0,0-1,0 0,0 1,-18 0,18 0,0-1,0 0,0 1,0 0,0 0,0-1,18-18,-18 19,19-19,0 0,-1 0,1 0,-1 0,1 0,-1 0,20 0,-20-19,20 19,-1 0,0-18,0 18,0-19,0 0</inkml:trace>
  <inkml:trace contextRef="#ctx0" brushRef="#br0" timeOffset="17491.73">1207 11515,'19'0,"0"0,-19 19,19-19,-1 0,0 0,1 0,0 0,0 0,-1 0,0 0,1 0,18 0,-18 0,18 0,-18 0,18-19,0 19,1 0,-2 0,2 0,-1 0,0-19,-18 19,18 0,0 0,1 0,-2 0,2-18,-1 18,-18 0,18 0,-18 0,17-19,-17 19,0 0,18 0,-19 0,2 0,-2-18,1 18,18 0,-19 0,1 0,0-19,-1 19,0 0,1 0,0 0,-19-19,19 19,-1 0,1 0,-19-19,19 19,-1 0,1 0,-19-18,18 18,1 0,-1 0</inkml:trace>
  <inkml:trace contextRef="#ctx0" brushRef="#br0" timeOffset="18727.09">2063 11273,'0'-18,"0"36,0 0,19-18,-19 19,0 0,0 0,0-1,19-18,-19 18,0 1,0 0,0 0,18-1,-18 1</inkml:trace>
  <inkml:trace contextRef="#ctx0" brushRef="#br0" timeOffset="19531.74">1226 11589,'19'0,"-19"19,0 0,0-1,0 0,0 2,-19-2,19 19,0-18,-19 18,19-18,0 17,-18-17,18 19,-19-1,19 0,-18 0,18-18,-19 18,19 0,-19-19,19 20,-18-19,18 18,0-18,0-1,-18 1,18-1,0 1,0-1,0 1,-19-19,19 19,0-1</inkml:trace>
  <inkml:trace contextRef="#ctx0" brushRef="#br0" timeOffset="20512.05">2621 11422,'-18'0,"18"19,18-19,-18 18,19 1,-19-1,19 1,-1 0,0-1,1 19,19-18,-20 18,20 1,-20-1,19 0,0 19,-18-20,18 2,-19-1,21 1,-21 17,0-36,20 18,-20 0,1-19,-1 20,1-19,-1-1,1 1,0 0,-1-19,-18 18,18 1,2-19,-1 0,-1 18,0-18,1-18</inkml:trace>
  <inkml:trace contextRef="#ctx0" brushRef="#br0" timeOffset="21559.64">1617 11887,'-19'0,"0"0,38 0,-19-19,19 19,0-19,-1 19,-18-18,18 18,1 0,0 0,-19-18,19 18,-1 0,1 0,-1 0,1 0,0 18,-19 0,0 1,0 0,0 0,0-1,-19 1,0 0,19-1,-18-18,18 19,-19-1,1-18,18 19,-19-19,19 18,0-36,19 18,-19-19,18 19,1 0,-1 0,1 0,0 0,-1 0,0 0,1 0,0 0,0 0,-1 0,0 19,1-19,-19 18,0 1,0 0,0-1,0 0,-19-18,1 19,18 0,-18-19,-1 19,0-19,0 18,-17-18,17 19,0-19,1 0,-1 0,1 0,-1 0,0 19,0-19,1 0,0-19,-1 19,0 0,0 0,1-19,18 1,0-1</inkml:trace>
  <inkml:trace contextRef="#ctx0" brushRef="#br0" timeOffset="22016.04">2045 11906,'0'-19,"0"38,0-1,0 1,18 0,-18-1,19 1,-19-1,0 1,19-19,-19 18,18 1,-18 0,0-1,18-18,-18 18,19 1,-19 0,19 0,-19-1,19-18,-19 19</inkml:trace>
  <inkml:trace contextRef="#ctx0" brushRef="#br0" timeOffset="22688.21">2268 11980,'-18'19,"18"-38,0 1,18 18,1 0,-1 0,-18-19,19 19,-1 0,1 0,0 0,-1 19,-18-1,18-18,-18 19,0-1,0 1,0-1,-18 1,18 0,-18-19,18-19,18 19,-18-19,18 19,1 0,0 0,0 0,-1-18,1 18,0 0,-19 18,18-18,1 0,-19 19,18-19,-18 19,0-1,0 0,0 1,0 0,-18-19,18 19,-19-19,1 18,-1-18,0 19,1-19,-1 0,0 0,0 0,1 19,0-19,-1 0,0 0,1 0,18-19,0 0</inkml:trace>
  <inkml:trace contextRef="#ctx0" brushRef="#br0" timeOffset="23243.06">2621 11980,'0'-18,"0"36,0 1,0-1,0 1,19-1,-19 1,0 0,0-1,19 0,-19 1,18-19,-18 19,0 0,18-1,-18 1,19-19,-19 19,0-1,19-18,-19 19,0-1</inkml:trace>
  <inkml:trace contextRef="#ctx0" brushRef="#br0" timeOffset="23571.58">2845 12036,'-19'18,"1"-18,18 19,-19-19,19 19,-19-19,19 18,-18-18,18 18,0 1,0 0,0 0,18-19,1 0,0 0,-1 0,1 0,-1 0,1 0,-1 0,20 0,-20 0,0 0,1 0,19-19,-20 19,1 0,0 0,-1 0</inkml:trace>
  <inkml:trace contextRef="#ctx0" brushRef="#br0" timeOffset="25495.04">2547 9990,'19'0,"-1"0,1 0,-1 0,1 0,0 0,-1 0,0 0,1 0,0 0,0 0,-1 0,1 0,0 0,-1 0,1 0,-1 0,1 0,-1-18,1 18,0 0,-1 0,0 0,1 0,1 0,-2 0,0 0,1 0,0 0,-1 0,1 0,-1 0,1 0,-1 0,1 0,0 0,-1-18,0 18,2 0,-1 0,-1 0,0 0,1 0,0 0,-1 0,1 0,-1 0,1 0,-1-19,1 19,0 0,-1 0,1 0,0 0,0 0,-1 0,19 0,-18 0,-1 0,1 0,-1 0,1 0,-1 0,20 0,-20 0,1 0,0 0,0-19,-1 19,19 0,-18 0,-1 0,1 0,18 0,-19 0,2 0,16-19,-17 19,19 0,-20 0,0 0,20 0,-20 0,1 0,18 0,-18 0,18-18,-19 18,20 0,-19 0,17 0,-17 0,0 0,18 0,-18 0,-1 0,20 0,-20-19,0 19,20 0,-19 0,17 0,-17 0,18 0,-18 0,18 0,-18 0,18 0,-19 0,1-19,19 19,-20 0,0 0,20 0,-19 0,-1 0,1 0,-1 0,20 0,-20 0,0-18,1 18,0 0,18 0,-19 0,2 0,17 0,-19 0,1 0,18 0,-18 0,-1 0,19 0,-18 0,0 0,18 0,-18 0,-1-19,1 19,-1 0,1 0,18 0,-18 0,-1 0,0 0,1 0,0 0,18 0,-18 0,0 0,-1 0,1 0,18 0,-19 0,1 0,0 0,-1 0,19 0,-17 0,-2 0,0 0,1 0,18 0,-18 0,-1 0,1 0,-1 0,1 0,0 0,-1 0,0 0,-18-18</inkml:trace>
  <inkml:trace contextRef="#ctx0" brushRef="#br0" timeOffset="26308.56">4630 9637,'0'19,"19"-19,0 0,0 19,-1-19,0 0,1 18,0-18,-1 0,1 0,0 18,-1-18,1 0,18 19,-19-19,20 0,-19 19,-1-19,19 0,-18 0,18 18,-18-18,-1 0,1 0,18 19,-19-19,1 0,0 0,0 18,-1-18,0 0,-18 19,0-1,-18-18,18 19,-18 0,-1-1,0 1,0 0,1 0,0-1,-1 19,-18-18,18-1,-18 19,18 0,-18-18,19 18,-1-18,-19 0,20 18,0-19,-1 1,0 0,1-1,-1 1,0-19,19 18,-18 1,18 0,0-38</inkml:trace>
  <inkml:trace contextRef="#ctx0" brushRef="#br0" timeOffset="29488.03">1226 12947,'-19'0,"19"19,-18-19,-1 0,1 0,-1 0,0 19,1-19,0 19,18-1,-19-18,0 18,0 1,1 0,0-1,-1 1,0-1,0 1,1 18,-1-18,1-1,-1 1,0 19,1-20,0 0,18 20,-19-20,19 1,-19 18,19-19,0 2,0 16,0 2,0-19,0 17,19-17,-19 18,19-18,-1 18,0-18,20 0,-20 17,19-17,-18 0,19 0,-2-19,2 18,-1 0,0-18,0 19,19-19,-18 0,-20 19,19-19,1 0,-2 0,-17 0,0 0,18 0,-18 0</inkml:trace>
  <inkml:trace contextRef="#ctx0" brushRef="#br0" timeOffset="29988.1">1487 13301,'-19'-18,"19"-1,0 38,0-1,0 0,0 1,0 0,19-1,-19 1,0-1,0 1,0-1,0 2,0-2,0 0,0 1,0 0,0 0,0-1,0 0,18-18,-18 19,19-19,0 0,-1 0,0 0,1 0,0 0,0 0,17-19,-17 19,19 0,-20-18,19 18,-18-18,18 18,-19 0,20-19,-19 19,-1 0,0-19,1 19,0 0</inkml:trace>
  <inkml:trace contextRef="#ctx0" brushRef="#br0" timeOffset="30471.15">1412 13283,'19'0,"-1"0,1-19,0 19,-1 0,1-19,0 19,-1-19,0 19,1-18,0 18,0 0,-19-19,18 19,0 0,1 0,0 0,0-19,-1 19</inkml:trace>
  <inkml:trace contextRef="#ctx0" brushRef="#br0" timeOffset="30751.79">1524 13431,'0'18,"19"-18,-1 0,0 0,1-18,0 18,0 0,-1-19,0 19,1 0,0-18,0 18,-1 0,1-19,-1 19</inkml:trace>
  <inkml:trace contextRef="#ctx0" brushRef="#br0" timeOffset="31398.96">1896 13357,'0'-19,"19"19,-1 19,0-1,-18 1,19-19,-19 18,0 1,0-1,0 2,19-20,-19 18,0 0,0 1,0-38,0 1,0 0,0-2,0 2,0-1,0 1,19 18,-19-19,18 19,-18-18,19 18,-1-19,1 19,0 0,-1 0,0 0,1 0,-19 19,19-19,-19 18,0 1,0-1,19-18,-19 19,18-19,-18 18,18-18,-18 20,20-20</inkml:trace>
  <inkml:trace contextRef="#ctx0" brushRef="#br0" timeOffset="32096.74">2454 13245,'-19'0,"0"0,1 0,0 0,18 19,-19-19,0 19,19-1,-18 0,18 1,0 0,-19-1,19 1,0-1,0 1,0-1,19-18,-1 0,1 0,0 0,-1-18,-18-1,18 19,-18-18,19 18,-19-19,19 19,-19-18,0-1,0 0,0 1,0 0,0 36,19 0,-1 1,1-19,-19 19,19-1,-1 1,-18-1,19 1,-1-1,-18 2,19-2,-19 0,18 1,-18 19,19-20,-19 0,0 1,0 0,0-1,0 1,0-1,0 1,-19 0,1-19,18 19,-19-19,1-19,-1 19,19-19,-18 0,18 1,0-1,0 1,0-1,0 0,0 1,0 0,0-1,18 0,1 0,-1 1,1 0,-1 18</inkml:trace>
  <inkml:trace contextRef="#ctx0" brushRef="#br0" timeOffset="32415.12">2677 13301,'0'-18,"-18"18,18 18,0 0,0 1,18-19,-18 19,0-1,18-18,-18 19,0-1,19-18,-19 19,19-19,-19 18,19-18,-1 0,1 20,0-20,-1-20,1 20,-1-18,1 18</inkml:trace>
  <inkml:trace contextRef="#ctx0" brushRef="#br0" timeOffset="32590.71">2770 13170,'0'0,"-18"0,18-18</inkml:trace>
  <inkml:trace contextRef="#ctx0" brushRef="#br0" timeOffset="33372.11">2863 13226,'19'0,"-1"0,1 0,0 0,-19 19,18 0,-18 0,0-1,0 0,0 1,0 0,0-1,18-18,-18 19,0-1,0 1,0-38,0 1,0-1,19 19,-19-18,0-1,20 0,-20 1,18 18,-18-18,18 18,-18-19,19 19,0 0,-1 0,-18 19,0-1,19-18,-19 18,18 1,1 0,-1-19,-18 18,19-18,0 0,-1 0,0-18,2 18,-1-19,-1 19,-18-19,18 19,1-18,-19 0,19 18,-19-19,18 19,-18-19,0 0,0 1,0-1,0 0,-18 19,-1 0,19-18,-19 18,1 0,18 18,-18-18,18 19,0 0,0-1,0 1,0 0,0 0,0-1,0 0,18-18,-18 19,18-19,1 0,0 19,-1-19,1 0,-1 0,1 0,-1-19,1 19,0 0,-1 0</inkml:trace>
  <inkml:trace contextRef="#ctx0" brushRef="#br0" timeOffset="33872.11">3198 12891,'-19'0,"38"0,0 0,-1 0,0 0,2 0,-1 19,17-19,-17 0,0 0,18 0,-19 19,19-19,-18 18,18-18,1 19,-1-19,-19 19,20 0,-1-1,-19 0,19 20,-18-20,0 1,-1 18,1 0,0-18,0 18,-19 1,0-2,0 2,0-1,0 0,0 1,0-2,0 2,-19-1,19 0,-19-18,0 18,1-19,-1 1,-18 0,18 0,1-1,-1 0,-18-18,18 19,1-19,0 0,-1 0</inkml:trace>
  <inkml:trace contextRef="#ctx0" brushRef="#br0" timeOffset="35304.1">7180 12725,'0'-19,"-19"19,0 0,0 19,1-19,0 0,-2 18,2-18,-1 18,1 1,-1-19,1 19,18-1,-19 1,0-1,1 1,0-1,-1 1,19 18,-19-18,0 19,1-2,18-17,-19 18,19 0,0 0,0 1,0-1,0-18,0 18,0-19,0 20,0-20,19 1,-1 18,1-19,0 2,0-20,-1 18,19 0,-18 1,18-19,0 0,-19 19,20-19,-1 0,1 0,-2 0,2 0,17 0,-17 0,-1 0</inkml:trace>
  <inkml:trace contextRef="#ctx0" brushRef="#br0" timeOffset="35847.4">7291 12966,'0'19,"0"0,0-1,0 0,0 1,0 0,0-1,18 19,-18-18,0-1,19 20,-19-20,0 1,19 0,-19 0,0-1,0 0,0 1,0 0,0-1,0 1,0-1</inkml:trace>
  <inkml:trace contextRef="#ctx0" brushRef="#br0" timeOffset="36680.01">7235 12966,'0'0,"-19"0,19-19,19 1,0 18,-19-19,18 19,1-19,-1 19,1 0,0-18,0 18,-1-19,0 19,20 0,-19 0,-1-18,0 18,1 0,0 0,-1 0,1 18,-1-18,-18 19,0-1,0 1,0 0,-18-1,-1-18,19 19,-18 0,-20 0,20-1,0 0,-1 1,0-19,0 19,1-1,0-18,-1 0,0 19,19-38,19 1,0 18,-1 0,0-19,1 19,0 0,0 0,-19 19,18-19,0 18,1 1,-19-1,19 1,-19-1,18 1,-18 0,0-1,19-18,-19 19,18-19,-18 19,19-19,0 0,0 19,-1-19,-18-19,18 19,1 0,-19-19,19 19,0 0,-19-19,18 19,-18-18,18-1,-18 0,0 1,0-1,0 1,0-1,0 1,-18 18,0-19,-1 19,0 0,0 0,1 0,18 19,-18-19,18 18,0 1,0-1,-19 1,19-1,0 1,0 0,0-1,19-18,-19 19,18-19,0 19,1-19,0 0,0 0,-1 0,0 0,1 0,0-19,-1 19,1 0,18 0,-18-19</inkml:trace>
  <inkml:trace contextRef="#ctx0" brushRef="#br0" timeOffset="37819.68">7960 12836,'0'-19,"0"1,-18 18,18 18,0 1,18-19,-18 18,0 1,0-1,19 1,-19 0,0-1,0 1,0 0,0 18,0-19,0 20,0-20,0 19,0 0,0-18,0 18,0 1,0-19,0 17,0-17,0 18,0-18,0 18,0-19,0 2,0-2,0 0,19-18,-19 19,0 0,19-19,-19 19,18-19,0 18,1-18,0 0,-19-18,19 18,-1 0,-18-19,19 0,-19 0,0 1,0 0,-19-2,19 2,-18 18,18-19,-19 1,0-1,0 19,19-18,-18 18,0 0,18-19,-19 19,0-19,0 19,1 0,0 0,18-18,-19 18,38 18,-1-18,0 0,1-18,0 18,0 0,-19-18,18 18,0 0,-18-19,19 19,0-19,0 0,-1 1,-18-1,19 19,-19-19,0 1,0-1,-19 1,1 18,18-19,-19 19,38 0,-19 19,18-19,1 0,-19 18,18-18,1 19,-19-1,19-18,-19 19,0 0,0-1,18-18,-18 19,18-19,-18 19,19-19,0 0,0 0,-19-19,18 19,-18-19,18 19,-18-18,19-1,-19 0,0 1,0-1,0 1,0-1,-19 19,19 19,0-1,0 1,0-1,0 1,0 0,19-19,-19 18,19-18,0 19,-1 0,1-19,-1 0,1 0,0 0</inkml:trace>
  <inkml:trace contextRef="#ctx0" brushRef="#br0" timeOffset="37974.88">8389 12985,'0'-19,"-19"19</inkml:trace>
  <inkml:trace contextRef="#ctx0" brushRef="#br0" timeOffset="39220.8">8611 13022,'-18'0,"18"-18,-18 18,-1 0,19 18,-19-18,0 0,19 18,-18-18,18 19,-18-19,18 19,0-1,0 1,0-1,0 1,0-1,18-18,0 0,-18-18,19 18,0 0,-19-19,19 19,-19-18,18 18,-18-19,0 1,0-1,18 19,-18 19,20-19,-20 18,0 1,18-19,-18 18,19 1,-19-1,0 1,18 0,-18-1,0 1,19 0,-19 0,0 17,18-17,-18 0,0-1,0 1,0-1,0 1,0-1,0 2,0-2,-18-18,-1 0,1 0,-1-18,1 18,18-20,-20 20,2-18,18-1,0 1,0-1,0 1,0-1,0 0,0 1,18 18,2-18,-20-1,18 0,1 19,-19-19,18 1,1 18,-19-19,18 19,1-19,0 1,-1 18,-18-19,18 19,1-18,0 18,-19-19,19 1,-19-1,0 0,0 1,0 0,-19 18,0 0,19 18,-19-18,19 18,0 1,-18-19,18 19,0-1,0 1,0-1,0 1,0-1,0 1,0 0,18-1,1-18,0 0,0 0,-1-18,1 18,0-19,-1 0,-18 1,0-1,0 1,0-1,0 1,0-1,0 38,0-1,0 1,19-19,-19 18,18 1,-18-1,0 1,19-19,-19 19,18-1,-18 1,19-19,-19 19,19-19,-1 0</inkml:trace>
  <inkml:trace contextRef="#ctx0" brushRef="#br0" timeOffset="39986.98">9170 13115,'0'-19,"-19"19,1 0,18 19,0-1,0 1,-19-19,19 18,0 1,-19-19,19 19,0-1,0 1,19-38,0 19,-19-18,18 18,-18-19,0 0,19 19,-19-18,0-1,0 1,0-1,0 38,0-1,0 1,0-1,0 1,19 0,-1-19,-18 18,19-18,-19 19,18-19,1 0,-1 0,1 0,-19-19,19 19,-19-18,18 18,-18-19,18 0,-18 1,0-1,0 1,0-1,0 1,0-1,0 0,0 1,0 0,0-1,0 0,0-18,0 18,0 0,0 1,0-1,0 1,0-1,0 38,0-1,0 1,0-1,0 1,0 0,0-1,0 1,19 0,-19 0,0-1,20 0,-20 1,0 0,18-1,-18 1,0-1,18 1,-18-1,19 1,-19 0,19-19,-19 18,18-18</inkml:trace>
  <inkml:trace contextRef="#ctx0" brushRef="#br0" timeOffset="40183.96">9207 13022,'0'0,"-18"0,36 0,1 0,-1 0,1 0,-1 0,1 0,18 0,-19 0</inkml:trace>
  <inkml:trace contextRef="#ctx0" brushRef="#br0" timeOffset="40955.38">9579 12985,'0'19,"0"-1,0 0,0 1,0 0,0-1,0 1,0-1,0 1,0-1,0 1,19-19,-19 19,18-19,1 0,0 0,0 0,-1 0,0 0,-18-19,0 0,0 1,0-1,0 1,0-1,-18 1,0-1,-1 0,0 19,19-18,-19 18,1-18,-1 18,0 0,19-19,-18 19,18 19,0-1,0 0,0 1,18-19,1 0,0 0,-1 0,1 0,0 0,0-19,-1 19,0 0,1-18,0 18,-19-18,0-1,0 0,0 38,0 0,0-1,18-18,-18 18,19-18,-19 19,18-19,1 19,-1-19,1 18,0-18,-1 19,1-19,0 0,0 18,-1-18,0 0,-18-18,19 18</inkml:trace>
  <inkml:trace contextRef="#ctx0" brushRef="#br0" timeOffset="41467.86">9542 12520,'0'0,"0"-19,0 0,-19 19,38 0,-1 0,1 0,18 19,-18-19,19 19,-2-19,2 18,-1 1,0-1,19 1,-19-1,19 20,-19-20,0 20,19-1,-19 0,0 0,1 0,-1 0,-19 1,20-1,-20 1,1 17,-1-18,-18 0,0 19,0-19,0 20,-18-21,-1 2,1-1,-20 0,2-19,-2 20,1-20,-1 1,1 0,-18 0,17-1,2-18,-2 18,-18-18,19 0,0 0</inkml:trace>
  <inkml:trace contextRef="#ctx0" brushRef="#br0" timeOffset="49985.36">6975 11162,'0'18,"0"1,-19-19,19 18,0 1,-19 0,1-1,18 0,-18 1,18 0,-19 0,0 17,0 2,1-19,-1 18,0 0,1 0,-1 0,1-18,-1 18,1 1,-1-20,0 1,19 18,-18-19,0 1,18 0,-19-1,0 0,19 1,-19 0,19 0,0-1,-18 1,18 0,-19-1,19 1,0-1</inkml:trace>
  <inkml:trace contextRef="#ctx0" brushRef="#br0" timeOffset="51305.26">6975 11236,'18'0,"-18"19,19-19,-1 0,1 0,-1 0,2 0,-2 0,0 0,1 0,0 0,0 0,-1 0,19 0,-18-19,18 19,-19 0,20 0,-1 0,-19 0,20 0,-1 0,-19 0,20 0,-1 0,-19 0,20 0,-19 0,17 0,-17-19,0 19,18 0,-19 0,1 0,18 0,-18 0,0 0,18 0,-18 0,17 0,-17 0,0 0,18 0,-19 0,1 0,19 0,-20 0,1 0,18 0,-18 0,-1 0,0 0,20 0,-19 0,-1 0,0 0,1 0,0 0,0 0,-1 0,1 0,-1 0,1 0,0 0,-1 0,0 0,1 0,0 0,0 0,-1 0,0 0,2 0,-2 0,1 0,-1 0,1 0,-1-18,1 18,0 0,-1 0,-18-19,0 38,18-1,-18 1,19 0,-19-1,19 0,0 20,-19-19,18 17,1-17,0 19,18-1,-19-19,1 20,18-2,-18-17,17 19,-17-20,0 0,0 2,-1-2,20 1,-20-1,-18 1,19-1,-1 1,1 0,-1-1,1-18,0 18,-19 1,18-19,0 19,1-19,-19 19</inkml:trace>
  <inkml:trace contextRef="#ctx0" brushRef="#br0" timeOffset="52574.89">7477 11608,'0'-19,"18"19,-18-19,19 19,0-18,-1 18,1 0,-1 0,-18-18,19 18,0 0,0 0,-1 0,0 0,1 0,0 18,-19 0,0 1,0 0,0 0,-19-1,19 0,-19-18,1 20,18-2,-18 1,-1-19,0 18,0 1,-18-19,19 18,-1-18,0 19,1-19,0 19,-1-19,0 0,0 18,1-18,36 0,1 0,0-18,0 18,-1 0,0 0,20 0,-20 0,1 0,18 0,-18 0,18-19,-19 19,1 0,19 0,-20 0,0 0,20 0,-20 0,1-19,0 19,-1 0,1 0,-38 0,19-18</inkml:trace>
  <inkml:trace contextRef="#ctx0" brushRef="#br0" timeOffset="53538.7">8035 11552,'-18'0,"-1"0,0 0,0 0,1 0,0 0,-1 0,0 0,1 0,18 18,0 1,0 0,0 0,0-1,0 0,18-18,-18 20,19-20,0-20,-1 20,0 0,1 0,0-18,0 18,-1 0,0 0,1 0,0 0,-19 18,19-18,-1 0,-18 20,0-2,0 1,0-1,-18-18,18 19,-19-19,0 18,0-18,1 19,0-19,-1 0,0 0,0 0,19 19,-18-19,0 0,-1 0,0 0,19-19</inkml:trace>
  <inkml:trace contextRef="#ctx0" brushRef="#br0" timeOffset="54326.87">8221 11589,'0'-19,"18"19,1 0,-19-18,19 18,0 0,-1 0,0 0,1 0,-19 18,19-18,-19 19,0 0,0 0,-19-1,19 0,-19-18,19 20,-18-20,0 18,-1-18,19 19,-19-19,0 0,19-19,19 19,0 0,0 0,-1 0,0 0,1 0,0 0,0 0,-19 19,0-1,0 1,-19-1,0-18,19 19,-19-19,1 19,0-19,-1 0,0 0,0 0,19 18,-18-18,0 0,-1 0,0 0,1 0,-1 0,19-18</inkml:trace>
  <inkml:trace contextRef="#ctx0" brushRef="#br0" timeOffset="54991.71">8444 11570,'0'-18,"0"36,0 1,-18-19,18 19,0 0,0-1,0 0,0 2,0-2,0 1,0-1,0 1,0-1,0 1,0 0,0-1,0 0,0 1,0 0,0 0,0-38</inkml:trace>
  <inkml:trace contextRef="#ctx0" brushRef="#br0" timeOffset="55550.68">8593 11663,'0'-18,"18"18,-18 18,-18-18,0 0,-1 0,0 0,19 20,-19-20,1 0,18 18,0 1,0-1,18 1,1-19,0 18,0-18,-1 0,-18 19,18-19,2 0,-2 0,1 19,-1-19,1 0,-1 0,1 18,0-18,-1 0,0 0</inkml:trace>
  <inkml:trace contextRef="#ctx0" brushRef="#br0" timeOffset="57311.16">6324 9823,'19'0,"-1"0,0 0,1 0,0 0,-1 0,1 0,-1 0,1 0,-1 0,20 0,-20 0,1 0,19 0,-20 0,19 0,-18 0,18 0,-19 0,19 0,-18 0,18 0,-18 0,0 0,18 0,-19 0,1 0,0 0,-1 0,1 0,-1 0,1 0,-1 0</inkml:trace>
  <inkml:trace contextRef="#ctx0" brushRef="#br0" timeOffset="58607.73">7533 9321,'-19'0,"0"0,1 0,0 0,-1 0,0 0,0 0,1 18,0-18,-1 0,0 0,0 18,1-18,-1 0,1 20,-1-20,0 19,1-19,18 18,-18-18,18 18,-19-18,19 19,-19-19,19 19,-19-19,19 18,-18-18,18 19,-18-1,-2 1,20-1,-18 1,18 0,-19-1,19 1,-18 0,18 0,-19-1,19 0,0 1,0 0,0-1,0 1,0-1,0 1,0-1,19-18,-19 19,18-19,-18 19,19-1,-19 1,18-19,-18 19,20-19,-20 19,18-19,0 18,1 0,0-18,-19 19,19-19,-1 0,-18 19,18-19,1 18,0-18,-1 0,1 19,-1-19,1 0,0 0,0 18,-1-18,0 0,1 0,0 0,0 0,-1 0,19 0,-18 0,-1 0,1 0,-1 0,1 0,0 0,0-18,-1 18,0 0,1 0,0 0,0-19,-1 19,0-18,1 18,-19-19,19 19,-1 0,1-19,0 1,-1 0,1-1,0 19,-19-19,18 19,-18-19,18 19,-18-18,19-1,0 0,-19 1,19 18,-19-19,18 1,-18-1,0 1,0-1,0 0,0 1,18 0,-18-1,0 0,0 0,0 1,0-1,0 0,0 1,0-1,0 1,0-1,-18 19,0-18,-1-1,0 19,19-19,-19 19,1 0,18-18,-18 18,-1 0,0-18,1 18,-1 0,0 0,1-19,-1 19,0 0,1 0,0 0,-1 0,0 0,0-20,1 20,0 0,-1 0,0 0,0 0,1 0,-1 0,1 0,-1 0,-18 0,19 0,-20 0,19 20,1-20</inkml:trace>
  <inkml:trace contextRef="#ctx0" brushRef="#br0" timeOffset="60075.67">7309 9637,'0'19,"0"0,0-1,0 0,0 1,0 0,0-1,0 1,0-1,0 1,0-1,0 1,0 0,0-38</inkml:trace>
  <inkml:trace contextRef="#ctx0" brushRef="#br0" timeOffset="64042.57">7272 9675,'19'-19,"-1"19,1 0,0 0,0 0,-1 0,-18 19,0-1,0 0,-18-18,18 19,-19-19,19 19,-19-19,38 0,-19 18,19-18,-1 0,-18 19,18-19,1 0,-19 18,19-18,0 0,-19 19,18-19,0 0,-18 18,19-18,-19 19</inkml:trace>
  <inkml:trace contextRef="#ctx0" brushRef="#br0" timeOffset="64943.15">7551 9711,'0'0,"0"19,0 0,0-1,19-18,-19 19,0-1,18-18,-18 19,0-1,19 1,-19 0,0-1,0-36</inkml:trace>
  <inkml:trace contextRef="#ctx0" brushRef="#br0" timeOffset="65631.23">7551 9675,'0'-19,"19"19,-1 0,1 0,0 0,0 0,-1 0,0-19,1 19,0 0</inkml:trace>
  <inkml:trace contextRef="#ctx0" brushRef="#br0" timeOffset="66035.73">7551 9767,'19'0,"-1"0,1 0,0 0,0 0,-1 0,0 0,1 0,0 0,0 0,-1 0</inkml:trace>
  <inkml:trace contextRef="#ctx0" brushRef="#br0" timeOffset="67331.67">7570 10046,'0'19,"0"-1,0 1,0-1,0 1,0 0,0-1,0 1,0 0,0 0,0-1,0 0,0 1,18 0,-18-1,0 1,0-1,0 1,0 0,0 0,0-1,0 0,19 1,-19 0,0 0,0-1,0-1,0 2,0 0,0-1,0 1,19-1,-19 1,0 0,0 0,0-1,0 0,0 1,0 0,19-19,-19 19,0-1,0 0,0 1,0 0,0-1,0 1,0 0,0-1,0 1,0 0,0-1,0 0,0 1,0 0,18 0,-18-1,0 0,0 1,0 0,0 0,18-1,-18 1,0-38,0 1,0-1,0 0</inkml:trace>
  <inkml:trace contextRef="#ctx0" brushRef="#br0" timeOffset="68574.52">7607 10474,'0'19,"-19"-19,19 19,-18-19,18 18,-19-18,19 17,-18 2,18 0,-19-19,19 18,-19 1,1-1,0 1,18 0,-19 0,0-1,19 0,0 1,0-38,0 1,19 18,-19-18,19 18,-19-19,18 19,-18-19,18 19,-18-19,19 19,-19-18,19-1,-1 1,-18-1,19 19,-19-19,18 19,-18-17,19 17,-19-18,0-1,19 38,0-19,-1 18,0-1,1 2,0 0,0-1,-19 1,18-19,0 18,1 1,0 0,-1 0,-18-1,19-18,-19 18</inkml:trace>
  <inkml:trace contextRef="#ctx0" brushRef="#br0" timeOffset="69542.62">8184 10381,'0'0,"-19"0,1 19,18 0,0-1,0 0,0 1,18 0,-18 0,19-19,-19 18,19-18,-19 17,18-17,0 19,1-19,0 19,0-19,-1 0,0 18,1-18,0 0,0 0,-1 0,1-18,-1 18,1 0,0-19,-1 19,-18-19,18 19,1-17,0-1,-19-1,0 0,0 0,19 19,-19-18,0 0,0-1,0 0,0 0,-19 1,0-1,0 1,1 18,0-19,-1 19,0 0,1 0,-1 0,1 0,-1 0,0 0,0 0,1 0,0 0,-1 0,0 0,0 19,1-19,0 0,-1 18,0-18,19 19,-18-19,18 18</inkml:trace>
  <inkml:trace contextRef="#ctx0" brushRef="#br0" timeOffset="70138.53">8314 10474,'18'0,"1"0,0 0,0 0,-19 19,18-19,-18 19,19-1,-1-1,-18 2,19 0,-19-1,19-18,-19 19,0-1,0 1,18 0,0 0,-18-1,19 0,0 1,0 0,-19 0,18-19,0 18,2-18</inkml:trace>
  <inkml:trace contextRef="#ctx0" brushRef="#br0" timeOffset="70543.27">8761 10585,'0'18,"0"1,0-1,0 1,0 0,0 0,0-1,0 0,-19-18,19 19,0 0,19-19,-1 0,0 0,1 0,0 0,18 0,-18-19,0 19,-1 0,19 0,-18-19,-1 19,20 0,-20-18,0 18,20 0,-19-18,-1 18,1 0</inkml:trace>
  <inkml:trace contextRef="#ctx0" brushRef="#br0" timeOffset="72778.48">7477 9321,'0'-19,"0"0,0 1,0-1,0 1,0-1,0 1,0-1,0 0,0 1,0-1,0 0,0 0,0 1,0 0,0-1,0 0,0 1,0-1,0 1,0-1,0 1,0-1,0 0,0 1,0-1,0 0,0 0,0 1,0 0,0-1,0 0,0 1,0-1,0 1,0-1,0 1,0-1,0 0,0 1,0-1,0 0,0 0,0 1,0 0,0-1,0 0,0 1,0-19,0 18,0 0,0 0,0 1,0 0,-18-1,18 0,0 0,0 1,0 0,0-1,0 0,0 1,0-1,0 1,0-1,0 0,0 0</inkml:trace>
  <inkml:trace contextRef="#ctx0" brushRef="#br0" timeOffset="73939.27">7495 8633,'0'18,"-18"1,0-19,18 18,0 1,-19-19,19 18,-19-18,19 19,-19 0,19-1,-18-18,18 18,-18-18,18 19,-19 0,19 0,0-38,19 19,-19-19,18 19,0-19,1 1,0 0,0-1,-1 19,0-19,-18 1,19 18,0-19,-1 19,-18-18,19 18,-19-19,18 19,-18-18,19 18,0 0,-19 18,0 1,19-19,-19 18,18-18,-18 19,18-19,-18 18,19 1,0-19,-19 19,19-1,-1-18,-18 18,18 1,1-19,-19 19,19 0,-1-19,-18 18,19-18,-19 19,19-19,-1 0,-18 19</inkml:trace>
  <inkml:trace contextRef="#ctx0" brushRef="#br0" timeOffset="80071.42">9394 10530,'-20'0,"1"0,19 17,-18-17,0 0,-1 19,19 0,0-1,0 1,-19-19,19 18,0 1,0 0,0 0,0-1,0 0,0 1,0 0,0 0,0-1,0 0,19-18,0 19,-1-19,0 0,1 0,1 0,-2 0,0 0,1 0,0 0</inkml:trace>
  <inkml:trace contextRef="#ctx0" brushRef="#br0" timeOffset="80722.34">9505 10622,'-19'0,"19"-19,0 38,0-1,0 1,0 0,0 0,19-19,-19 18,0 0,18 1,-18 0,0 0,19-19,-19 18</inkml:trace>
  <inkml:trace contextRef="#ctx0" brushRef="#br0" timeOffset="81406.89">9468 10603,'18'-18,"1"18,-1 0,-18-19,19 19,-1 0,1 0,-19 19,19-19,-1 18,-18 1,-18-19,-1 0,0 18,1-18,18 19,-19-19,38 0,-1 0,1 19,0-19,-19 19,18-19,1 0,-19 18,19-18,0 18,-1-18</inkml:trace>
  <inkml:trace contextRef="#ctx0" brushRef="#br0" timeOffset="81955.53">9673 10530,'18'17,"0"-17,1 19,0-19,-1 19,1-1,-1 1,-18-1,19 1,-19 0,18-19,-18 19,19-1,-19 0,0 1,0 0,0 0,0-1,0 0,-19 1,19 0,-18-1,18 1,-19 0,1-19,18 18,-19 1,1-19,-1 19,0-19</inkml:trace>
  <inkml:trace contextRef="#ctx0" brushRef="#br0" timeOffset="86169.3">6156 7218,'0'19,"0"0,19-19,-19 18,18-18,1 19,-19-1,18-18,-18 19,19-19,-19 19,19 0,-19-1,18-18,-18 18,18 1,2 0,-20 0,19-19,-19 18,18 0,-18 1,18 0,1-1,-19 1,19 0,-19-1,18-18,-18 19,19 0,-19-1,0 0,18 1,1 0,-19 0,0-1,18 0,-18 1,0 0,19-19,-19 18,19 1,-19 0,18-19,-18 18,19 1,-19 0,19-1,-19 0,19-18,-19 19,18 0,-18 0,18-1,-18 0,19-18,-19 19,0 0,19-19,-19 19,18-19,-18 18,19-18</inkml:trace>
  <inkml:trace contextRef="#ctx0" brushRef="#br0" timeOffset="87488.28">6677 8093,'-19'0,"19"-19,19 19,-19 19,19-19,-1 0,1 0,-1 0,1 0,-1 0,1 0,0 0,-1 0,1-19,0 19,0 0,-1 0,0 0,1 0,0 0,-1 0,1 0,-1 0,1 0,-1 0,2 0,-2 0,0 0,1 0,0 0,0 0,-1 0,0 0,1 0,0 0,-1-19,1 19,-1 0,1 0,0 0,0 0,-1 0,0 0,1 0,0 0,0 0,-1 0,0 0,1 0,0 0,-1 0,1 0,-1 0,1 0,0 0,0 0,-1 0,0 0,1 0,0 0,0 0,-1 0,0 0,1 0,0 0,-1 0,1 0,0 0,-1 0,1 0,0 0,-1 0,0 0,1 0,-19-18,19 18,0 0,-1 0,0 0,1 0,0 0,0 0,-1 0,1 0,-1 0,1 0,-19-18,19 18,-19-19,18 0,0 0,-18 1,19 18,0-18,-19-1,19 0,-1 1,0-1,1-18,19 18,-20 0,1-17,18 17,-18-19,17 20,2-19,-19 18,17-18,-16 18,17-18,0 18,-19-17,1 17,18-19,-19 20,1-19,0 18,-19 0,19 1,-19-1,18 1,-18-1,0 0,0 1,19 18,-19-18,0-1,0 0</inkml:trace>
  <inkml:trace contextRef="#ctx0" brushRef="#br0" timeOffset="90112.42">6788 7442,'0'-19,"0"0,19 19,-19-18,19 0,-1 18,1 0,-19-19,19 19,0 0,-19-19,18 19,0 0,1 0,0-19,-1 19,1 0,-1 0,1-18,-1 18,2 0,-2 0,0 18,-18 1,0 0,0 0,-18-1,0 0,-2 1,2 0,-1-19,19 19,-18-19,-1 0,19 18,-18-18,36 0,1 0,-1 0,1 0,-1 0,2 0,-2 0,0 0,1 0,0 0,0 18,-1-18,0 0,1 19,-19 0,0-1,0 1,-19-19,19 19,-18-19,0 18,-1-18,0 0,0 19,1-19,0 0,-2 0,2 19,-1-19,1 0,-1 0,19-19</inkml:trace>
  <inkml:trace contextRef="#ctx0" brushRef="#br0" timeOffset="90648.26">7402 7386,'0'18,"0"1,0 0,19 0,-19-1,0 0,19-18,-19 19,0 0,0-1,0 1,19-19,-19 19,18-1,-18 1,0 0,0-1,0 0</inkml:trace>
  <inkml:trace contextRef="#ctx0" brushRef="#br0" timeOffset="91328.25">7533 7461,'0'-19,"0"0,18 19,-18-19,19 19,-1-18,1 18,0-18,0 18,-1 0,0 0,1 0,-19 18,19-18,-19 18,0 1,0 0,0 0,0-1,-19-18,19 18,-19-18,19 19,0-38,19 19,0 0,0 19,-1-19,-18 19,18-19,1 18,-19 1,0 0,0-1,-19 1,1-19,0 0,-1 19,0-19,0 0,1 0,0 0,-1 0,19-19</inkml:trace>
  <inkml:trace contextRef="#ctx0" brushRef="#br0" timeOffset="91808.76">7979 7330,'0'-19,"0"38,0 0,0 0,19-1,-19 0,19 1,-19 0,0 0,0-1,18 0,-18 1,0 0,0-1,0 1,0 0,0-1,0 1,0 0,0-1,0 0,0 1,0 0,0 0,0-1,-18-18,18-18,0-1,0 0,0 0,0 1</inkml:trace>
  <inkml:trace contextRef="#ctx0" brushRef="#br0" timeOffset="92208.23">8221 7423,'0'19,"-18"0,-1-19,0 18,1-18,-1 18,1-18,-1 0,19 19,0 0,0-1,19-18,-1 0,1 0,-1 0,1 19,0-19,-1 0,0 0,1 0,0 0,-19 19,19-19</inkml:trace>
  <inkml:trace contextRef="#ctx0" brushRef="#br0" timeOffset="94916.78">8631 8520,'-20'0,"2"0,0 0,18 19,-19-19,0 19,0-19,19 19,0-1,-18 1,18 0,0-1,0 1,0-1,0 1,0-1,18-18,-18 19,19-19,-19 19,19-19,0 18,-1-18,0 0,2 18,-2-18,1 0,-1 0,1 0,-19-18,18 18,1 0,0-18,-1 18,-18-19,18 19,-18-19,19 19,-19-18,0-1,19 1,-19-1,0 1,0-1,0 0,0 1,0-1,0 0,-19 0,19 1,-19 18,1-18,0-1,-1 19,0 0,1-19,-1 19,1 0,-1 0</inkml:trace>
  <inkml:trace contextRef="#ctx0" brushRef="#br0" timeOffset="95260.8">8686 8614,'0'0,"19"19,-19-1,18-18,-18 19,19-19,-19 18,19-18,-19 19,18-19,-18 18,18 1,1 0,0-1,0 0,-19 1,18-19,-18 19,19-19</inkml:trace>
  <inkml:trace contextRef="#ctx0" brushRef="#br0" timeOffset="95648.7">8928 8725,'0'19,"0"0,19-19,-19 18,0 0,0 1,0 0,0 0,0-1,0 1,18 0,-18-1,0 1,0-1,19-18,-19 19</inkml:trace>
  <inkml:trace contextRef="#ctx0" brushRef="#br0" timeOffset="96052.84">8965 8912,'0'-19,"0"38,0-57,0 20,19 18,-19-19,18 19,-18-19,19 19,-19-19,0 1,0 0,0-1,0 0,0 38,19-19,-19 19,18-1,-18 0,18 1,-18 0,19 0,-19-1,19 1,-19 0,0-1,19-18,-19 19</inkml:trace>
  <inkml:trace contextRef="#ctx0" brushRef="#br0" timeOffset="96585.37">9374 8688,'0'-18,"-19"18,1 0,0 0,-1 0,19 18,-19-18,1 0,18 19,-19-19,19 18,-18-18,18 19,0 0,-19-1,19 0,0 1,0 0,0 0,0-1,0 1,19-19,-19 19,18-19,-18 18,19-18,-19 19,18-19,-18 18,19-18,0 19,-1-19,0 0,-18 18,19-18,1 0,16 0,-17 0,0 0,-1 0,1 0</inkml:trace>
  <inkml:trace contextRef="#ctx0" brushRef="#br0" timeOffset="96953.33">9468 8799,'18'19,"-18"0,0 0,0-1,19-18,-19 19</inkml:trace>
  <inkml:trace contextRef="#ctx0" brushRef="#br0" timeOffset="97025.51">9505 8912,'18'18</inkml:trace>
  <inkml:trace contextRef="#ctx0" brushRef="#br0" timeOffset="97568.36">9449 8707,'19'0,"-19"-19,18 19,1 0,-1 0,1 19,-1-19,-18 18,19-18,-19 19,-19-19,1 19,-1-19,1 0,18 18,-19-18,1 0,-1 0,38 18,-1-18,1 0,-19 19,18-19,1 0,-1 0,1 19,0-19,-1 0,1 19,0-19,0 0,-1 0,-18 18,0-36</inkml:trace>
  <inkml:trace contextRef="#ctx0" brushRef="#br0" timeOffset="98097.39">9579 8633,'0'0,"-19"0,38 0,0 0,-1 0,1 0,0 18,0-18,-1 0,0 0,1 19,0-19,-1 18,1-18,-1 19,1-1,-1-18,1 19,0 0,-1-1,-18 0,19 1,0 0,-19 0,0-1,0 1,0 0,0-1,-19 1,19-1,-19 19,1-18,-1 0,0-1,1-18,-1 18,1 1,-1 0,1-19,-1 19,0-19,1 0,0 18</inkml:trace>
</inkml:ink>
</file>

<file path=ppt/ink/ink8.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0:56.404"/>
    </inkml:context>
    <inkml:brush xml:id="br0">
      <inkml:brushProperty name="width" value="0.05292" units="cm"/>
      <inkml:brushProperty name="height" value="0.05292" units="cm"/>
      <inkml:brushProperty name="color" value="#FF0000"/>
    </inkml:brush>
  </inkml:definitions>
  <inkml:trace contextRef="#ctx0" brushRef="#br0">891 7404,'0'19,"0"0,0 0,0-1,0 0,0 1,0 0,0-1,0 1,0 0,0-1,0 1,0 0,19-19,-19 18,0 0,0 1,0 0,18 0,-18-1,0 0,0 1,19-19,-19 19,0-1,0 1,0 0,0-1,0 1,0 0,19-1,-19 0,0 1,0 0,0 0,0-1,0 0,19-18,-19 19,0 0,0 0,0-1,18-18,-18 19,0-1,18-18,-18 19,0 0,0-1,0 0,19-18,-19 19,0 0,19 0,0-19,-1 0,0 0,1 0,0 0,-1 0,1 0,-1 0,1 0,0 0,0 0,-1 0,0 0,1 0,0 0,0 0,-1 0,0 0,1 0,0 0,-1 0,1 0,0 0,-1 0,1 0,0 0,-1 0,0 0,1 0,0 0,0 0,-1 0,0 0,1 0,0 0,0 0,-1 0,1 0,-1 0,1 0,0 0,-1 0,0 0,1 0,0 0,0-19,-1 19,0 0,1 0,0 0,0 0,-1 0,1 0,-1 0,1 0,0 0,-1 0,0 0,1 0,0 0,0 0,-1-19,0 19,2 0,-2 0,1 0,-1 0,1 0,-1 0,1 0,0 0,-1 0,0-19,1 19,0 0,0 0,-1 0,1 0,0 0,-1 0,1 0,-1 0,1 0,-1 0,1 0,0 0,-1 0,0 0,1 0,0 0,0 0,-19-18,18 18,-18-18,19-1,0 0,-1 1,1-1,-19 1,18-1,-18 0,19 0,-1 1,-18 0,19-1,-19 0,19 0,-1 1,-18 0,18-1,-18 0,0 1,19-1,-19 0,20 1,-20-1,18 19,0-19,-18 1,19 0,-19-1,19 0,-19 0,18 19,-18-18,19 0,-19-1,18 0,-18 1,19-1,-19 0,18 1,-18-1,0 0,0 1,19 18,-19-18,0-1,19 19,-19-19,0 0,18 19,-18-18,0 0,18-1</inkml:trace>
  <inkml:trace contextRef="#ctx0" brushRef="#br0" timeOffset="2291.84">1579 7758,'0'-18,"0"36,-18-18,0 0,-1 0,19 18,-19-18,1 0,18 19,0 0,0-1,0 1,18-19,1 0,0 0,-1 0,0 0,1 0,0 0,0 0,-1 0,-18 19,18-19,1 18,-19 1,19-19,0 19,-19-1,18-18,-18 18,0 1,0 0,0 0,-18-19,-1 18,0-18,0 0,1 0,0 0,-1 0,19-18,0-1,0 0,0 0,0 1,0 0,0-1,0 0,19 1,-19-1,18 19,-18-19,18 19,-18-18,0-1,19 19,-19-19,0 1,0 0,0-1,-19 19,1 0,0 0</inkml:trace>
  <inkml:trace contextRef="#ctx0" brushRef="#br0" timeOffset="3032.47">1822 7758,'18'0,"0"0,1 0,0 0,0-18,-1 18,0 0,-18 18,0 0,0 1,0 0,0-1,0 1,0 0,0-1,0 1,0 0,0-1,-18-18,18 18,0 1,0 0,-18-19,18 19,0-1,-19-18,19 18,0-36</inkml:trace>
  <inkml:trace contextRef="#ctx0" brushRef="#br0" timeOffset="3880.47">2082 7758,'0'-18,"19"18,-1-19,0 19,1 0,0-19,0 19,-1 0,0 0,-18 19,0 0,0-1,0 0,0 1,0 0,0-1,0 1,-18-19,18 19,0-1,-18-18,-1 19,0 0,0-19,19 18,0-36,0-1,19 19,0 0,0-19,-1 19,0 0,-18 19,20-19,-2 0,1 0,-19 19,18-19,-18 18,19 0,-19 1,0 0,-19 0,1-19,-1 0,1 18,-2-18,2 0,0 18,-1-18,0 0,0 0,1 0,0 0,18-18</inkml:trace>
  <inkml:trace contextRef="#ctx0" brushRef="#br0" timeOffset="4399.28">2454 7740,'0'18,"0"0,0 1,0 0,0-1,0 1,0 0,0-1,0 1,0 0,0-1,0 0,0 1,0 0,0 0,0-1</inkml:trace>
  <inkml:trace contextRef="#ctx0" brushRef="#br0" timeOffset="4831.95">2677 7740,'0'18,"-18"-18,-1 18,0-18,19 19,-18-19,18 19,-19-19,19 18,-18 1,18 0,0-1,18-18,1 19,-1-19,1 0,0 0,-1 19,0-19,1 0,0 0,0 0,-1 0,1 18,0-18,-1 0,1 0,-1 0</inkml:trace>
  <inkml:trace contextRef="#ctx0" brushRef="#br0" timeOffset="6015.26">1766 8353,'0'19,"0"0,0-1,0 1,0-1,0 1,18 0,-18-1,0 0,0 1,0 0,0 0,19-1,-19 1,0 0,0-1,0 1,0-1,0 1,0-1,0 1,0 0,0-1,0 0,0 1,0 0,0 0,0-1,0 1,0 0,0-1,0 1,0-1,0 1,0-1,0 1,0 0,0-1,0 0,0 1,0 0,0 0,0-1,0 1,0 0,0-1,0 1,0-1,0 1,0-1,0 1,0 0,0-1,0 0,0 2</inkml:trace>
  <inkml:trace contextRef="#ctx0" brushRef="#br0" timeOffset="6579.26">1543 8818,'0'19,"18"-19,-18 19,18-19,1 18,-19 1,19 0,0-1,-1 1,-18-1,18-18,-18 19,0-1,19-18,-19 19,19-19,-19 19,19-19,-1 0,1 0,-19-19,18 19,-18-19,19 1,0-1,-19 1,18 18,0-19,1 1,-19-1,19 19,0-19,-1 1,-18-1,18 19,1-19,0 19,-19-19</inkml:trace>
  <inkml:trace contextRef="#ctx0" brushRef="#br0" timeOffset="7427.8">2454 8707,'0'-19,"-19"19,0 0,1 19,0-19,18 18,-19-18,19 19,-19 0,19-1,0 0,-18 1,18 0,0 0,0-1,0 1,0 0,0-1,0 1,0-1,0 1,18-1,1 1,0-19,-1 19,0-19,1 0,0 0,0 0,-1 0,1 0,0 0,-1-19,1 19,-1 0,-18-19,19 19,-1 0,1-18,0-1,-1 1,-18-1,0 1,0-1,0 0,0 1,0-1,0 0,0 0,-18 19,18-18,-19 0,0-1,19 0,-18 19,-1 0,19-18,-18 18,-1 0,1-19,-1 19,19 19</inkml:trace>
  <inkml:trace contextRef="#ctx0" brushRef="#br0" timeOffset="7800.42">2398 8874,'0'19,"18"-19,-18 19,19-19,-19 18,19 1,0-1,-19 1,18-19,-18 18,19 1,0 0,-19-1,18 0,-18 1,19-19,-19 19,18-19,-18 19,19-19,-19 18,18-18,1 0,0 0,-1 0,0 0,1 0</inkml:trace>
  <inkml:trace contextRef="#ctx0" brushRef="#br0" timeOffset="8140.19">2845 8893,'-19'0,"19"19,0-1,19 1,-19-1,0 1,0-1,18 1,-18 0,0-1,19 0,-19 1,0 0</inkml:trace>
  <inkml:trace contextRef="#ctx0" brushRef="#br0" timeOffset="8540.18">2882 9042,'0'-19,"18"19,1-19,0 19,-19-18,18 18,0 0,-18-19,19 19,-19-18,20 18,-20-19,0 1,0-1,0 38,0-1,0 1,0-1,18 1,-18-1,0 1,0 0,0-1,0 0,0 1,0 0,0 0,0-1,18 1,-18 0,0-1,19-18,-19 19,0-1,19 1</inkml:trace>
  <inkml:trace contextRef="#ctx0" brushRef="#br0" timeOffset="10304.54">2045 9507,'0'-19,"-19"19,1 0,-1 0,0 0,0 0,1 0,0 0,-1 0,0 0,0 0,1 0,18 19,-18-19,-1 0,0 0,19 18,-18-18,-1 0,1 19,-1-19,0 18,0-18,19 19,-18-19,0 19,-1-19,0 18,0-18,19 19,-18-19,0 19,-1-19,19 19,-19-19,19 18,-18-18,18 18,0 1,-19 0,19-1,-19 1,19-1,0 1,0-1,0 1,0 0,0-1,0 1,0 0,0 0,0-1,0 0,0 1,0 0,0-1,0 1,0-1,0 1,19-1,-19 1,19 0,-19-1,18 1,1 0,0 0,-1-19,0 18,1 0,0 1,0-19,-1 0,0 19,1-19,0 0,0 18,-1-18,1 0,-1 0,1 0,18 0,-19 0,1 0,0 0,0 0,-1 0,19 0,-18 0,0 0,-1-18,1 18,18 0,-18 0,-1 0,0 0,20-19,-19 19,-1 0,0 0,2-19,-2 19,1 0,-1-18,1 18,-1 0,1-18,0 18,-1-19,0 19,1-19,0 0,0 19,-19-18,18-1,1 0,-19 1,19 18,-19-19,18 1,-18-1,0 1,0-1,0 0,0 1,0 0,0-1,0 0,0 0,0 1,19-1,-19 0,0 1,0-1,0 1,0-1,0 1,0-1,-19 0,19 1,-18 18,18-18,-19-1,0 0,1 0,-1 19,0-18,0-1,1 19,0-19,-1 19,-18-18,18 18,-18 0,19-19,-20 19,1 0</inkml:trace>
  <inkml:trace contextRef="#ctx0" brushRef="#br0" timeOffset="11064.34">1933 9916,'0'0,"-18"0,18-19,0 38,0 0,0 0,0-1,0 0,0 1,18 0,-18-1,0 1,0-1,0 1,0-1,0 1,18-19,1 0,0 0,-19-19,19 19,-1 0,1 0,-19-18,18 18,1 0,0 0,-1-19,0 19,1 0,0 0,0-18,-1 18,-18-19</inkml:trace>
  <inkml:trace contextRef="#ctx0" brushRef="#br0" timeOffset="11443.77">1896 9897,'19'0,"-1"0,-18-18,18 18,1 0,0 0,0 0,-1 0,1-19,-1 19</inkml:trace>
  <inkml:trace contextRef="#ctx0" brushRef="#br0" timeOffset="11680.3">1951 9972,'0'18,"19"-18,0 0,0 0,-19-18,18 18,1 0</inkml:trace>
  <inkml:trace contextRef="#ctx0" brushRef="#br0" timeOffset="12627.36">2305 9804,'-18'0,"36"0,-18 19,19-19,-1 0,1 18,0 1,-19 0,18-19,-18 18,0 1,18-19,-18 19,0 0,0-1,0 0,0 1,-18 0,18-1,-18-18,18 19,-19-19,19 18,-19-18</inkml:trace>
  <inkml:trace contextRef="#ctx0" brushRef="#br0" timeOffset="13008.2">2305 9954,'0'18,"0"0,19-18,-19 19,0 0,0-1,0 1,0-1,18-18,1 0,0 0,-1 0,0-18,1 18,0 0,0-19</inkml:trace>
  <inkml:trace contextRef="#ctx0" brushRef="#br0" timeOffset="14467.16">1970 10344,'0'18,"0"1,0 0,0 0,19-19,-19 18,0 0,0 1,19 0,-19 0,0-1,0-1,0 2,0 0,0-1,0 1,18-19,-18 18,0 1,0 0,0 0,0-1,0 0,0 1,0 0,0 0,0-1,0 0,0 1,0 0,19-1,-19 20,0-20,0 1,0 0,0-1,0 0,0 1,0 0,0 0,0-1,0 0,0 1,18-19,-18 19,0 0,0-1,0 1,0-1,19-18,-19 19,0 0,0-1,0-36</inkml:trace>
  <inkml:trace contextRef="#ctx0" brushRef="#br0" timeOffset="15035.16">1896 10752,'0'0,"0"19,19-19,-19 19,18-19,-18 18,18 0,1-18,-19 19,19 0,-19-1,19-18,-19 19,18-19,1 0,-1-19,1 1,0-1,-1 0,-18 1,18 18,1-18,0-1,-19 0,19 0,-1 1,0 18,2-18,-20-1,18 19,-18-19,19 19,-19-19</inkml:trace>
  <inkml:trace contextRef="#ctx0" brushRef="#br0" timeOffset="15647.63">2547 10659,'-18'0,"18"19,-19 0,0-1,1 0,18 1,-19 0,19 0,0-1,-19 0,19 1,0 0,0-1,0 1,0 0,0-1,0 1,0 0,19-1,-19 0,19-18,-19 19,18-19,1 19,0-19,-1 0,1 0,-1 0,1 0,-1 0,1 0,0 0,17-19,-17 19,0-19,0 19,-1-18,1 0,0 18,-1-19,1 0,-1 1,-18-1,0 0,0 1,0-1,0-18,0 19,0-1,0 0,0 0,-18-17,-1 17,1 0,-1 0,0 1,1-1,-1 19,0-18,0 18,1 0,0 0,-1 0,0 0,1 0,18 18</inkml:trace>
  <inkml:trace contextRef="#ctx0" brushRef="#br0" timeOffset="15995.72">2603 10771,'0'19,"18"-19,-18 18,19-18,-19 18,0 1,19-19,-19 19,18-1,0 1,-18 0,19-1,-19 1,19 0,0-1,-19 0,18 1,1 0,0 0,-1-1,1-18,-1 18,1-18,-1 19,1-19,0 0,-1 0</inkml:trace>
  <inkml:trace contextRef="#ctx0" brushRef="#br0" timeOffset="16408.49">3049 10882,'0'19,"0"0,0-1,0 1,0 0,0-1,0 0,0 1,-18 0,18 0,0-1,0 0,0 1,0 0,0 0,0-1,18-18,-18 19,19-19,0 0,-1 0,1 0,-1 0,1 0,-1 0,20 0,-20-19,20 19,-1 0,0-18,0 18,0-19,0 0</inkml:trace>
  <inkml:trace contextRef="#ctx0" brushRef="#br0" timeOffset="17491.73">1207 11515,'19'0,"0"0,-19 19,19-19,-1 0,0 0,1 0,0 0,0 0,-1 0,0 0,1 0,18 0,-18 0,18 0,-18 0,18-19,0 19,1 0,-2 0,2 0,-1 0,0-19,-18 19,18 0,0 0,1 0,-2 0,2-18,-1 18,-18 0,18 0,-18 0,17-19,-17 19,0 0,18 0,-19 0,2 0,-2-18,1 18,18 0,-19 0,1 0,0-19,-1 19,0 0,1 0,0 0,-19-19,19 19,-1 0,1 0,-19-19,19 19,-1 0,1 0,-19-18,18 18,1 0,-1 0</inkml:trace>
  <inkml:trace contextRef="#ctx0" brushRef="#br0" timeOffset="18727.09">2063 11273,'0'-18,"0"36,0 0,19-18,-19 19,0 0,0 0,0-1,19-18,-19 18,0 1,0 0,0 0,18-1,-18 1</inkml:trace>
  <inkml:trace contextRef="#ctx0" brushRef="#br0" timeOffset="19531.74">1226 11589,'19'0,"-19"19,0 0,0-1,0 0,0 2,-19-2,19 19,0-18,-19 18,19-18,0 17,-18-17,18 19,-19-1,19 0,-18 0,18-18,-19 18,19 0,-19-19,19 20,-18-19,18 18,0-18,0-1,-18 1,18-1,0 1,0-1,0 1,-19-19,19 19,0-1</inkml:trace>
  <inkml:trace contextRef="#ctx0" brushRef="#br0" timeOffset="20512.05">2621 11422,'-18'0,"18"19,18-19,-18 18,19 1,-19-1,19 1,-1 0,0-1,1 19,19-18,-20 18,20 1,-20-1,19 0,0 19,-18-20,18 2,-19-1,21 1,-21 17,0-36,20 18,-20 0,1-19,-1 20,1-19,-1-1,1 1,0 0,-1-19,-18 18,18 1,2-19,-1 0,-1 18,0-18,1-18</inkml:trace>
  <inkml:trace contextRef="#ctx0" brushRef="#br0" timeOffset="21559.64">1617 11887,'-19'0,"0"0,38 0,-19-19,19 19,0-19,-1 19,-18-18,18 18,1 0,0 0,-19-18,19 18,-1 0,1 0,-1 0,1 0,0 18,-19 0,0 1,0 0,0 0,0-1,-19 1,0 0,19-1,-18-18,18 19,-19-1,1-18,18 19,-19-19,19 18,0-36,19 18,-19-19,18 19,1 0,-1 0,1 0,0 0,-1 0,0 0,1 0,0 0,0 0,-1 0,0 19,1-19,-19 18,0 1,0 0,0-1,0 0,-19-18,1 19,18 0,-18-19,-1 19,0-19,0 18,-17-18,17 19,0-19,1 0,-1 0,1 0,-1 0,0 19,0-19,1 0,0-19,-1 19,0 0,0 0,1-19,18 1,0-1</inkml:trace>
  <inkml:trace contextRef="#ctx0" brushRef="#br0" timeOffset="22016.04">2045 11906,'0'-19,"0"38,0-1,0 1,18 0,-18-1,19 1,-19-1,0 1,19-19,-19 18,18 1,-18 0,0-1,18-18,-18 18,19 1,-19 0,19 0,-19-1,19-18,-19 19</inkml:trace>
  <inkml:trace contextRef="#ctx0" brushRef="#br0" timeOffset="22688.21">2268 11980,'-18'19,"18"-38,0 1,18 18,1 0,-1 0,-18-19,19 19,-1 0,1 0,0 0,-1 19,-18-1,18-18,-18 19,0-1,0 1,0-1,-18 1,18 0,-18-19,18-19,18 19,-18-19,18 19,1 0,0 0,0 0,-1-18,1 18,0 0,-19 18,18-18,1 0,-19 19,18-19,-18 19,0-1,0 0,0 1,0 0,-18-19,18 19,-19-19,1 18,-1-18,0 19,1-19,-1 0,0 0,0 0,1 19,0-19,-1 0,0 0,1 0,18-19,0 0</inkml:trace>
  <inkml:trace contextRef="#ctx0" brushRef="#br0" timeOffset="23243.06">2621 11980,'0'-18,"0"36,0 1,0-1,0 1,19-1,-19 1,0 0,0-1,19 0,-19 1,18-19,-18 19,0 0,18-1,-18 1,19-19,-19 19,0-1,19-18,-19 19,0-1</inkml:trace>
  <inkml:trace contextRef="#ctx0" brushRef="#br0" timeOffset="23571.58">2845 12036,'-19'18,"1"-18,18 19,-19-19,19 19,-19-19,19 18,-18-18,18 18,0 1,0 0,0 0,18-19,1 0,0 0,-1 0,1 0,-1 0,1 0,-1 0,20 0,-20 0,0 0,1 0,19-19,-20 19,1 0,0 0,-1 0</inkml:trace>
  <inkml:trace contextRef="#ctx0" brushRef="#br0" timeOffset="25495.04">2547 9990,'19'0,"-1"0,1 0,-1 0,1 0,0 0,-1 0,0 0,1 0,0 0,0 0,-1 0,1 0,0 0,-1 0,1 0,-1 0,1 0,-1-18,1 18,0 0,-1 0,0 0,1 0,1 0,-2 0,0 0,1 0,0 0,-1 0,1 0,-1 0,1 0,-1 0,1 0,0 0,-1-18,0 18,2 0,-1 0,-1 0,0 0,1 0,0 0,-1 0,1 0,-1 0,1 0,-1-19,1 19,0 0,-1 0,1 0,0 0,0 0,-1 0,19 0,-18 0,-1 0,1 0,-1 0,1 0,-1 0,20 0,-20 0,1 0,0 0,0-19,-1 19,19 0,-18 0,-1 0,1 0,18 0,-19 0,2 0,16-19,-17 19,19 0,-20 0,0 0,20 0,-20 0,1 0,18 0,-18 0,18-18,-19 18,20 0,-19 0,17 0,-17 0,0 0,18 0,-18 0,-1 0,20 0,-20-19,0 19,20 0,-19 0,17 0,-17 0,18 0,-18 0,18 0,-18 0,18 0,-19 0,1-19,19 19,-20 0,0 0,20 0,-19 0,-1 0,1 0,-1 0,20 0,-20 0,0-18,1 18,0 0,18 0,-19 0,2 0,17 0,-19 0,1 0,18 0,-18 0,-1 0,19 0,-18 0,0 0,18 0,-18 0,-1-19,1 19,-1 0,1 0,18 0,-18 0,-1 0,0 0,1 0,0 0,18 0,-18 0,0 0,-1 0,1 0,18 0,-19 0,1 0,0 0,-1 0,19 0,-17 0,-2 0,0 0,1 0,18 0,-18 0,-1 0,1 0,-1 0,1 0,0 0,-1 0,0 0,-18-18</inkml:trace>
  <inkml:trace contextRef="#ctx0" brushRef="#br0" timeOffset="26308.56">4630 9637,'0'19,"19"-19,0 0,0 19,-1-19,0 0,1 18,0-18,-1 0,1 0,0 18,-1-18,1 0,18 19,-19-19,20 0,-19 19,-1-19,19 0,-18 0,18 18,-18-18,-1 0,1 0,18 19,-19-19,1 0,0 0,0 18,-1-18,0 0,-18 19,0-1,-18-18,18 19,-18 0,-1-1,0 1,0 0,1 0,0-1,-1 19,-18-18,18-1,-18 19,18 0,-18-18,19 18,-1-18,-19 0,20 18,0-19,-1 1,0 0,1-1,-1 1,0-19,19 18,-18 1,18 0,0-38</inkml:trace>
  <inkml:trace contextRef="#ctx0" brushRef="#br0" timeOffset="29488.03">1226 12947,'-19'0,"19"19,-18-19,-1 0,1 0,-1 0,0 19,1-19,0 19,18-1,-19-18,0 18,0 1,1 0,0-1,-1 1,0-1,0 1,1 18,-1-18,1-1,-1 1,0 19,1-20,0 0,18 20,-19-20,19 1,-19 18,19-19,0 2,0 16,0 2,0-19,0 17,19-17,-19 18,19-18,-1 18,0-18,20 0,-20 17,19-17,-18 0,19 0,-2-19,2 18,-1 0,0-18,0 19,19-19,-18 0,-20 19,19-19,1 0,-2 0,-17 0,0 0,18 0,-18 0</inkml:trace>
  <inkml:trace contextRef="#ctx0" brushRef="#br0" timeOffset="29988.1">1487 13301,'-19'-18,"19"-1,0 38,0-1,0 0,0 1,0 0,19-1,-19 1,0-1,0 1,0-1,0 2,0-2,0 0,0 1,0 0,0 0,0-1,0 0,18-18,-18 19,19-19,0 0,-1 0,0 0,1 0,0 0,0 0,17-19,-17 19,19 0,-20-18,19 18,-18-18,18 18,-19 0,20-19,-19 19,-1 0,0-19,1 19,0 0</inkml:trace>
  <inkml:trace contextRef="#ctx0" brushRef="#br0" timeOffset="30471.15">1412 13283,'19'0,"-1"0,1-19,0 19,-1 0,1-19,0 19,-1-19,0 19,1-18,0 18,0 0,-19-19,18 19,0 0,1 0,0 0,0-19,-1 19</inkml:trace>
  <inkml:trace contextRef="#ctx0" brushRef="#br0" timeOffset="30751.79">1524 13431,'0'18,"19"-18,-1 0,0 0,1-18,0 18,0 0,-1-19,0 19,1 0,0-18,0 18,-1 0,1-19,-1 19</inkml:trace>
  <inkml:trace contextRef="#ctx0" brushRef="#br0" timeOffset="31398.96">1896 13357,'0'-19,"19"19,-1 19,0-1,-18 1,19-19,-19 18,0 1,0-1,0 2,19-20,-19 18,0 0,0 1,0-38,0 1,0 0,0-2,0 2,0-1,0 1,19 18,-19-19,18 19,-18-18,19 18,-1-19,1 19,0 0,-1 0,0 0,1 0,-19 19,19-19,-19 18,0 1,0-1,19-18,-19 19,18-19,-18 18,18-18,-18 20,20-20</inkml:trace>
  <inkml:trace contextRef="#ctx0" brushRef="#br0" timeOffset="32096.74">2454 13245,'-19'0,"0"0,1 0,0 0,18 19,-19-19,0 19,19-1,-18 0,18 1,0 0,-19-1,19 1,0-1,0 1,0-1,19-18,-1 0,1 0,0 0,-1-18,-18-1,18 19,-18-18,19 18,-19-19,19 19,-19-18,0-1,0 0,0 1,0 0,0 36,19 0,-1 1,1-19,-19 19,19-1,-1 1,-18-1,19 1,-1-1,-18 2,19-2,-19 0,18 1,-18 19,19-20,-19 0,0 1,0 0,0-1,0 1,0-1,0 1,-19 0,1-19,18 19,-19-19,1-19,-1 19,19-19,-18 0,18 1,0-1,0 1,0-1,0 0,0 1,0 0,0-1,18 0,1 0,-1 1,1 0,-1 18</inkml:trace>
  <inkml:trace contextRef="#ctx0" brushRef="#br0" timeOffset="32415.12">2677 13301,'0'-18,"-18"18,18 18,0 0,0 1,18-19,-18 19,0-1,18-18,-18 19,0-1,19-18,-19 19,19-19,-19 18,19-18,-1 0,1 20,0-20,-1-20,1 20,-1-18,1 18</inkml:trace>
  <inkml:trace contextRef="#ctx0" brushRef="#br0" timeOffset="32590.71">2770 13170,'0'0,"-18"0,18-18</inkml:trace>
  <inkml:trace contextRef="#ctx0" brushRef="#br0" timeOffset="33372.11">2863 13226,'19'0,"-1"0,1 0,0 0,-19 19,18 0,-18 0,0-1,0 0,0 1,0 0,0-1,18-18,-18 19,0-1,0 1,0-38,0 1,0-1,19 19,-19-18,0-1,20 0,-20 1,18 18,-18-18,18 18,-18-19,19 19,0 0,-1 0,-18 19,0-1,19-18,-19 18,18 1,1 0,-1-19,-18 18,19-18,0 0,-1 0,0-18,2 18,-1-19,-1 19,-18-19,18 19,1-18,-19 0,19 18,-19-19,18 19,-18-19,0 0,0 1,0-1,0 0,-18 19,-1 0,19-18,-19 18,1 0,18 18,-18-18,18 19,0 0,0-1,0 1,0 0,0 0,0-1,0 0,18-18,-18 19,18-19,1 0,0 19,-1-19,1 0,-1 0,1 0,-1-19,1 19,0 0,-1 0</inkml:trace>
  <inkml:trace contextRef="#ctx0" brushRef="#br0" timeOffset="33872.11">3198 12891,'-19'0,"38"0,0 0,-1 0,0 0,2 0,-1 19,17-19,-17 0,0 0,18 0,-19 19,19-19,-18 18,18-18,1 19,-1-19,-19 19,20 0,-1-1,-19 0,19 20,-18-20,0 1,-1 18,1 0,0-18,0 18,-19 1,0-2,0 2,0-1,0 0,0 1,0-2,0 2,-19-1,19 0,-19-18,0 18,1-19,-1 1,-18 0,18 0,1-1,-1 0,-18-18,18 19,1-19,0 0,-1 0</inkml:trace>
  <inkml:trace contextRef="#ctx0" brushRef="#br0" timeOffset="35304.1">7180 12725,'0'-19,"-19"19,0 0,0 19,1-19,0 0,-2 18,2-18,-1 18,1 1,-1-19,1 19,18-1,-19 1,0-1,1 1,0-1,-1 1,19 18,-19-18,0 19,1-2,18-17,-19 18,19 0,0 0,0 1,0-1,0-18,0 18,0-19,0 20,0-20,19 1,-1 18,1-19,0 2,0-20,-1 18,19 0,-18 1,18-19,0 0,-19 19,20-19,-1 0,1 0,-2 0,2 0,17 0,-17 0,-1 0</inkml:trace>
  <inkml:trace contextRef="#ctx0" brushRef="#br0" timeOffset="35847.4">7291 12966,'0'19,"0"0,0-1,0 0,0 1,0 0,0-1,18 19,-18-18,0-1,19 20,-19-20,0 1,19 0,-19 0,0-1,0 0,0 1,0 0,0-1,0 1,0-1</inkml:trace>
  <inkml:trace contextRef="#ctx0" brushRef="#br0" timeOffset="36680.01">7235 12966,'0'0,"-19"0,19-19,19 1,0 18,-19-19,18 19,1-19,-1 19,1 0,0-18,0 18,-1-19,0 19,20 0,-19 0,-1-18,0 18,1 0,0 0,-1 0,1 18,-1-18,-18 19,0-1,0 1,0 0,-18-1,-1-18,19 19,-18 0,-20 0,20-1,0 0,-1 1,0-19,0 19,1-1,0-18,-1 0,0 19,19-38,19 1,0 18,-1 0,0-19,1 19,0 0,0 0,-19 19,18-19,0 18,1 1,-19-1,19 1,-19-1,18 1,-18 0,0-1,19-18,-19 19,18-19,-18 19,19-19,0 0,0 19,-1-19,-18-19,18 19,1 0,-19-19,19 19,0 0,-19-19,18 19,-18-18,18-1,-18 0,0 1,0-1,0 1,0-1,0 1,-18 18,0-19,-1 19,0 0,0 0,1 0,18 19,-18-19,18 18,0 1,0-1,-19 1,19-1,0 1,0 0,0-1,19-18,-19 19,18-19,0 19,1-19,0 0,0 0,-1 0,0 0,1 0,0-19,-1 19,1 0,18 0,-18-19</inkml:trace>
  <inkml:trace contextRef="#ctx0" brushRef="#br0" timeOffset="37819.68">7960 12836,'0'-19,"0"1,-18 18,18 18,0 1,18-19,-18 18,0 1,0-1,19 1,-19 0,0-1,0 1,0 0,0 18,0-19,0 20,0-20,0 19,0 0,0-18,0 18,0 1,0-19,0 17,0-17,0 18,0-18,0 18,0-19,0 2,0-2,0 0,19-18,-19 19,0 0,19-19,-19 19,18-19,0 18,1-18,0 0,-19-18,19 18,-1 0,-18-19,19 0,-19 0,0 1,0 0,-19-2,19 2,-18 18,18-19,-19 1,0-1,0 19,19-18,-18 18,0 0,18-19,-19 19,0-19,0 19,1 0,0 0,18-18,-19 18,38 18,-1-18,0 0,1-18,0 18,0 0,-19-18,18 18,0 0,-18-19,19 19,0-19,0 0,-1 1,-18-1,19 19,-19-19,0 1,0-1,-19 1,1 18,18-19,-19 19,38 0,-19 19,18-19,1 0,-19 18,18-18,1 19,-19-1,19-18,-19 19,0 0,0-1,18-18,-18 19,18-19,-18 19,19-19,0 0,0 0,-19-19,18 19,-18-19,18 19,-18-18,19-1,-19 0,0 1,0-1,0 1,0-1,-19 19,19 19,0-1,0 1,0-1,0 1,0 0,19-19,-19 18,19-18,0 19,-1 0,1-19,-1 0,1 0,0 0</inkml:trace>
  <inkml:trace contextRef="#ctx0" brushRef="#br0" timeOffset="37974.88">8389 12985,'0'-19,"-19"19</inkml:trace>
  <inkml:trace contextRef="#ctx0" brushRef="#br0" timeOffset="39220.8">8611 13022,'-18'0,"18"-18,-18 18,-1 0,19 18,-19-18,0 0,19 18,-18-18,18 19,-18-19,18 19,0-1,0 1,0-1,0 1,0-1,18-18,0 0,-18-18,19 18,0 0,-19-19,19 19,-19-18,18 18,-18-19,0 1,0-1,18 19,-18 19,20-19,-20 18,0 1,18-19,-18 18,19 1,-19-1,0 1,18 0,-18-1,0 1,19 0,-19 0,0 17,18-17,-18 0,0-1,0 1,0-1,0 1,0-1,0 2,0-2,-18-18,-1 0,1 0,-1-18,1 18,18-20,-20 20,2-18,18-1,0 1,0-1,0 1,0-1,0 0,0 1,18 18,2-18,-20-1,18 0,1 19,-19-19,18 1,1 18,-19-19,18 19,1-19,0 1,-1 18,-18-19,18 19,1-18,0 18,-19-19,19 1,-19-1,0 0,0 1,0 0,-19 18,0 0,19 18,-19-18,19 18,0 1,-18-19,18 19,0-1,0 1,0-1,0 1,0-1,0 1,0 0,18-1,1-18,0 0,0 0,-1-18,1 18,0-19,-1 0,-18 1,0-1,0 1,0-1,0 1,0-1,0 38,0-1,0 1,19-19,-19 18,18 1,-18-1,0 1,19-19,-19 19,18-1,-18 1,19-19,-19 19,19-19,-1 0</inkml:trace>
  <inkml:trace contextRef="#ctx0" brushRef="#br0" timeOffset="39986.98">9170 13115,'0'-19,"-19"19,1 0,18 19,0-1,0 1,-19-19,19 18,0 1,-19-19,19 19,0-1,0 1,19-38,0 19,-19-18,18 18,-18-19,0 0,19 19,-19-18,0-1,0 1,0-1,0 38,0-1,0 1,0-1,0 1,19 0,-1-19,-18 18,19-18,-19 19,18-19,1 0,-1 0,1 0,-19-19,19 19,-19-18,18 18,-18-19,18 0,-18 1,0-1,0 1,0-1,0 1,0-1,0 0,0 1,0 0,0-1,0 0,0-18,0 18,0 0,0 1,0-1,0 1,0-1,0 38,0-1,0 1,0-1,0 1,0 0,0-1,0 1,19 0,-19 0,0-1,20 0,-20 1,0 0,18-1,-18 1,0-1,18 1,-18-1,19 1,-19 0,19-19,-19 18,18-18</inkml:trace>
  <inkml:trace contextRef="#ctx0" brushRef="#br0" timeOffset="40183.96">9207 13022,'0'0,"-18"0,36 0,1 0,-1 0,1 0,-1 0,1 0,18 0,-19 0</inkml:trace>
  <inkml:trace contextRef="#ctx0" brushRef="#br0" timeOffset="40955.38">9579 12985,'0'19,"0"-1,0 0,0 1,0 0,0-1,0 1,0-1,0 1,0-1,0 1,19-19,-19 19,18-19,1 0,0 0,0 0,-1 0,0 0,-18-19,0 0,0 1,0-1,0 1,0-1,-18 1,0-1,-1 0,0 19,19-18,-19 18,1-18,-1 18,0 0,19-19,-18 19,18 19,0-1,0 0,0 1,18-19,1 0,0 0,-1 0,1 0,0 0,0-19,-1 19,0 0,1-18,0 18,-19-18,0-1,0 0,0 38,0 0,0-1,18-18,-18 18,19-18,-19 19,18-19,1 19,-1-19,1 18,0-18,-1 19,1-19,0 0,0 18,-1-18,0 0,-18-18,19 18</inkml:trace>
  <inkml:trace contextRef="#ctx0" brushRef="#br0" timeOffset="41467.86">9542 12520,'0'0,"0"-19,0 0,-19 19,38 0,-1 0,1 0,18 19,-18-19,19 19,-2-19,2 18,-1 1,0-1,19 1,-19-1,19 20,-19-20,0 20,19-1,-19 0,0 0,1 0,-1 0,-19 1,20-1,-20 1,1 17,-1-18,-18 0,0 19,0-19,0 20,-18-21,-1 2,1-1,-20 0,2-19,-2 20,1-20,-1 1,1 0,-18 0,17-1,2-18,-2 18,-18-18,19 0,0 0</inkml:trace>
  <inkml:trace contextRef="#ctx0" brushRef="#br0" timeOffset="49985.36">6975 11162,'0'18,"0"1,-19-19,19 18,0 1,-19 0,1-1,18 0,-18 1,18 0,-19 0,0 17,0 2,1-19,-1 18,0 0,1 0,-1 0,1-18,-1 18,1 1,-1-20,0 1,19 18,-18-19,0 1,18 0,-19-1,0 0,19 1,-19 0,19 0,0-1,-18 1,18 0,-19-1,19 1,0-1</inkml:trace>
  <inkml:trace contextRef="#ctx0" brushRef="#br0" timeOffset="51305.26">6975 11236,'18'0,"-18"19,19-19,-1 0,1 0,-1 0,2 0,-2 0,0 0,1 0,0 0,0 0,-1 0,19 0,-18-19,18 19,-19 0,20 0,-1 0,-19 0,20 0,-1 0,-19 0,20 0,-1 0,-19 0,20 0,-19 0,17 0,-17-19,0 19,18 0,-19 0,1 0,18 0,-18 0,0 0,18 0,-18 0,17 0,-17 0,0 0,18 0,-19 0,1 0,19 0,-20 0,1 0,18 0,-18 0,-1 0,0 0,20 0,-19 0,-1 0,0 0,1 0,0 0,0 0,-1 0,1 0,-1 0,1 0,0 0,-1 0,0 0,1 0,0 0,0 0,-1 0,0 0,2 0,-2 0,1 0,-1 0,1 0,-1-18,1 18,0 0,-1 0,-18-19,0 38,18-1,-18 1,19 0,-19-1,19 0,0 20,-19-19,18 17,1-17,0 19,18-1,-19-19,1 20,18-2,-18-17,17 19,-17-20,0 0,0 2,-1-2,20 1,-20-1,-18 1,19-1,-1 1,1 0,-1-1,1-18,0 18,-19 1,18-19,0 19,1-19,-19 19</inkml:trace>
  <inkml:trace contextRef="#ctx0" brushRef="#br0" timeOffset="52574.89">7477 11608,'0'-19,"18"19,-18-19,19 19,0-18,-1 18,1 0,-1 0,-18-18,19 18,0 0,0 0,-1 0,0 0,1 0,0 18,-19 0,0 1,0 0,0 0,-19-1,19 0,-19-18,1 20,18-2,-18 1,-1-19,0 18,0 1,-18-19,19 18,-1-18,0 19,1-19,0 19,-1-19,0 0,0 18,1-18,36 0,1 0,0-18,0 18,-1 0,0 0,20 0,-20 0,1 0,18 0,-18 0,18-19,-19 19,1 0,19 0,-20 0,0 0,20 0,-20 0,1-19,0 19,-1 0,1 0,-38 0,19-18</inkml:trace>
  <inkml:trace contextRef="#ctx0" brushRef="#br0" timeOffset="53538.7">8035 11552,'-18'0,"-1"0,0 0,0 0,1 0,0 0,-1 0,0 0,1 0,18 18,0 1,0 0,0 0,0-1,0 0,18-18,-18 20,19-20,0-20,-1 20,0 0,1 0,0-18,0 18,-1 0,0 0,1 0,0 0,-19 18,19-18,-1 0,-18 20,0-2,0 1,0-1,-18-18,18 19,-19-19,0 18,0-18,1 19,0-19,-1 0,0 0,0 0,19 19,-18-19,0 0,-1 0,0 0,19-19</inkml:trace>
  <inkml:trace contextRef="#ctx0" brushRef="#br0" timeOffset="54326.87">8221 11589,'0'-19,"18"19,1 0,-19-18,19 18,0 0,-1 0,0 0,1 0,-19 18,19-18,-19 19,0 0,0 0,-19-1,19 0,-19-18,19 20,-18-20,0 18,-1-18,19 19,-19-19,0 0,19-19,19 19,0 0,0 0,-1 0,0 0,1 0,0 0,0 0,-19 19,0-1,0 1,-19-1,0-18,19 19,-19-19,1 19,0-19,-1 0,0 0,0 0,19 18,-18-18,0 0,-1 0,0 0,1 0,-1 0,19-18</inkml:trace>
  <inkml:trace contextRef="#ctx0" brushRef="#br0" timeOffset="54991.71">8444 11570,'0'-18,"0"36,0 1,-18-19,18 19,0 0,0-1,0 0,0 2,0-2,0 1,0-1,0 1,0-1,0 1,0 0,0-1,0 0,0 1,0 0,0 0,0-38</inkml:trace>
  <inkml:trace contextRef="#ctx0" brushRef="#br0" timeOffset="55550.68">8593 11663,'0'-18,"18"18,-18 18,-18-18,0 0,-1 0,0 0,19 20,-19-20,1 0,18 18,0 1,0-1,18 1,1-19,0 18,0-18,-1 0,-18 19,18-19,2 0,-2 0,1 19,-1-19,1 0,-1 0,1 18,0-18,-1 0,0 0</inkml:trace>
  <inkml:trace contextRef="#ctx0" brushRef="#br0" timeOffset="57311.16">6324 9823,'19'0,"-1"0,0 0,1 0,0 0,-1 0,1 0,-1 0,1 0,-1 0,20 0,-20 0,1 0,19 0,-20 0,19 0,-18 0,18 0,-19 0,19 0,-18 0,18 0,-18 0,0 0,18 0,-19 0,1 0,0 0,-1 0,1 0,-1 0,1 0,-1 0</inkml:trace>
  <inkml:trace contextRef="#ctx0" brushRef="#br0" timeOffset="58607.73">7533 9321,'-19'0,"0"0,1 0,0 0,-1 0,0 0,0 0,1 18,0-18,-1 0,0 0,0 18,1-18,-1 0,1 20,-1-20,0 19,1-19,18 18,-18-18,18 18,-19-18,19 19,-19-19,19 19,-19-19,19 18,-18-18,18 19,-18-1,-2 1,20-1,-18 1,18 0,-19-1,19 1,-18 0,18 0,-19-1,19 0,0 1,0 0,0-1,0 1,0-1,0 1,0-1,19-18,-19 19,18-19,-18 19,19-1,-19 1,18-19,-18 19,20-19,-20 19,18-19,0 18,1 0,0-18,-19 19,19-19,-1 0,-18 19,18-19,1 18,0-18,-1 0,1 19,-1-19,1 0,0 0,0 18,-1-18,0 0,1 0,0 0,0 0,-1 0,19 0,-18 0,-1 0,1 0,-1 0,1 0,0 0,0-18,-1 18,0 0,1 0,0 0,0-19,-1 19,0-18,1 18,-19-19,19 19,-1 0,1-19,0 1,-1 0,1-1,0 19,-19-19,18 19,-18-19,18 19,-18-18,19-1,0 0,-19 1,19 18,-19-19,18 1,-18-1,0 1,0-1,0 0,0 1,18 0,-18-1,0 0,0 0,0 1,0-1,0 0,0 1,0-1,0 1,0-1,-18 19,0-18,-1-1,0 19,19-19,-19 19,1 0,18-18,-18 18,-1 0,0-18,1 18,-1 0,0 0,1-19,-1 19,0 0,1 0,0 0,-1 0,0 0,0-20,1 20,0 0,-1 0,0 0,0 0,1 0,-1 0,1 0,-1 0,-18 0,19 0,-20 0,19 20,1-20</inkml:trace>
  <inkml:trace contextRef="#ctx0" brushRef="#br0" timeOffset="60075.67">7309 9637,'0'19,"0"0,0-1,0 0,0 1,0 0,0-1,0 1,0-1,0 1,0-1,0 1,0 0,0-38</inkml:trace>
  <inkml:trace contextRef="#ctx0" brushRef="#br0" timeOffset="64042.57">7272 9675,'19'-19,"-1"19,1 0,0 0,0 0,-1 0,-18 19,0-1,0 0,-18-18,18 19,-19-19,19 19,-19-19,38 0,-19 18,19-18,-1 0,-18 19,18-19,1 0,-19 18,19-18,0 0,-19 19,18-19,0 0,-18 18,19-18,-19 19</inkml:trace>
  <inkml:trace contextRef="#ctx0" brushRef="#br0" timeOffset="64943.15">7551 9711,'0'0,"0"19,0 0,0-1,19-18,-19 19,0-1,18-18,-18 19,0-1,19 1,-19 0,0-1,0-36</inkml:trace>
  <inkml:trace contextRef="#ctx0" brushRef="#br0" timeOffset="65631.23">7551 9675,'0'-19,"19"19,-1 0,1 0,0 0,0 0,-1 0,0-19,1 19,0 0</inkml:trace>
  <inkml:trace contextRef="#ctx0" brushRef="#br0" timeOffset="66035.73">7551 9767,'19'0,"-1"0,1 0,0 0,0 0,-1 0,0 0,1 0,0 0,0 0,-1 0</inkml:trace>
  <inkml:trace contextRef="#ctx0" brushRef="#br0" timeOffset="67331.67">7570 10046,'0'19,"0"-1,0 1,0-1,0 1,0 0,0-1,0 1,0 0,0 0,0-1,0 0,0 1,18 0,-18-1,0 1,0-1,0 1,0 0,0 0,0-1,0 0,19 1,-19 0,0 0,0-1,0-1,0 2,0 0,0-1,0 1,19-1,-19 1,0 0,0 0,0-1,0 0,0 1,0 0,19-19,-19 19,0-1,0 0,0 1,0 0,0-1,0 1,0 0,0-1,0 1,0 0,0-1,0 0,0 1,0 0,18 0,-18-1,0 0,0 1,0 0,0 0,18-1,-18 1,0-38,0 1,0-1,0 0</inkml:trace>
  <inkml:trace contextRef="#ctx0" brushRef="#br0" timeOffset="68574.52">7607 10474,'0'19,"-19"-19,19 19,-18-19,18 18,-19-18,19 17,-18 2,18 0,-19-19,19 18,-19 1,1-1,0 1,18 0,-19 0,0-1,19 0,0 1,0-38,0 1,19 18,-19-18,19 18,-19-19,18 19,-18-19,18 19,-18-19,19 19,-19-18,19-1,-1 1,-18-1,19 19,-19-19,18 19,-18-17,19 17,-19-18,0-1,19 38,0-19,-1 18,0-1,1 2,0 0,0-1,-19 1,18-19,0 18,1 1,0 0,-1 0,-18-1,19-18,-19 18</inkml:trace>
  <inkml:trace contextRef="#ctx0" brushRef="#br0" timeOffset="69542.62">8184 10381,'0'0,"-19"0,1 19,18 0,0-1,0 0,0 1,18 0,-18 0,19-19,-19 18,19-18,-19 17,18-17,0 19,1-19,0 19,0-19,-1 0,0 18,1-18,0 0,0 0,-1 0,1-18,-1 18,1 0,0-19,-1 19,-18-19,18 19,1-17,0-1,-19-1,0 0,0 0,19 19,-19-18,0 0,0-1,0 0,0 0,-19 1,0-1,0 1,1 18,0-19,-1 19,0 0,1 0,-1 0,1 0,-1 0,0 0,0 0,1 0,0 0,-1 0,0 0,0 19,1-19,0 0,-1 18,0-18,19 19,-18-19,18 18</inkml:trace>
  <inkml:trace contextRef="#ctx0" brushRef="#br0" timeOffset="70138.53">8314 10474,'18'0,"1"0,0 0,0 0,-19 19,18-19,-18 19,19-1,-1-1,-18 2,19 0,-19-1,19-18,-19 19,0-1,0 1,18 0,0 0,-18-1,19 0,0 1,0 0,-19 0,18-19,0 18,2-18</inkml:trace>
  <inkml:trace contextRef="#ctx0" brushRef="#br0" timeOffset="70543.27">8761 10585,'0'18,"0"1,0-1,0 1,0 0,0 0,0-1,0 0,-19-18,19 19,0 0,19-19,-1 0,0 0,1 0,0 0,18 0,-18-19,0 19,-1 0,19 0,-18-19,-1 19,20 0,-20-18,0 18,20 0,-19-18,-1 18,1 0</inkml:trace>
  <inkml:trace contextRef="#ctx0" brushRef="#br0" timeOffset="72778.48">7477 9321,'0'-19,"0"0,0 1,0-1,0 1,0-1,0 1,0-1,0 0,0 1,0-1,0 0,0 0,0 1,0 0,0-1,0 0,0 1,0-1,0 1,0-1,0 1,0-1,0 0,0 1,0-1,0 0,0 0,0 1,0 0,0-1,0 0,0 1,0-1,0 1,0-1,0 1,0-1,0 0,0 1,0-1,0 0,0 0,0 1,0 0,0-1,0 0,0 1,0-19,0 18,0 0,0 0,0 1,0 0,-18-1,18 0,0 0,0 1,0 0,0-1,0 0,0 1,0-1,0 1,0-1,0 0,0 0</inkml:trace>
  <inkml:trace contextRef="#ctx0" brushRef="#br0" timeOffset="73939.27">7495 8633,'0'18,"-18"1,0-19,18 18,0 1,-19-19,19 18,-19-18,19 19,-19 0,19-1,-18-18,18 18,-18-18,18 19,-19 0,19 0,0-38,19 19,-19-19,18 19,0-19,1 1,0 0,0-1,-1 19,0-19,-18 1,19 18,0-19,-1 19,-18-18,19 18,-19-19,18 19,-18-18,19 18,0 0,-19 18,0 1,19-19,-19 18,18-18,-18 19,18-19,-18 18,19 1,0-19,-19 19,19-1,-1-18,-18 18,18 1,1-19,-19 19,19 0,-1-19,-18 18,19-18,-19 19,19-19,-1 0,-18 19</inkml:trace>
  <inkml:trace contextRef="#ctx0" brushRef="#br0" timeOffset="80071.42">9394 10530,'-20'0,"1"0,19 17,-18-17,0 0,-1 19,19 0,0-1,0 1,-19-19,19 18,0 1,0 0,0 0,0-1,0 0,0 1,0 0,0 0,0-1,0 0,19-18,0 19,-1-19,0 0,1 0,1 0,-2 0,0 0,1 0,0 0</inkml:trace>
  <inkml:trace contextRef="#ctx0" brushRef="#br0" timeOffset="80722.34">9505 10622,'-19'0,"19"-19,0 38,0-1,0 1,0 0,0 0,19-19,-19 18,0 0,18 1,-18 0,0 0,19-19,-19 18</inkml:trace>
  <inkml:trace contextRef="#ctx0" brushRef="#br0" timeOffset="81406.89">9468 10603,'18'-18,"1"18,-1 0,-18-19,19 19,-1 0,1 0,-19 19,19-19,-1 18,-18 1,-18-19,-1 0,0 18,1-18,18 19,-19-19,38 0,-1 0,1 19,0-19,-19 19,18-19,1 0,-19 18,19-18,0 18,-1-18</inkml:trace>
  <inkml:trace contextRef="#ctx0" brushRef="#br0" timeOffset="81955.53">9673 10530,'18'17,"0"-17,1 19,0-19,-1 19,1-1,-1 1,-18-1,19 1,-19 0,18-19,-18 19,19-1,-19 0,0 1,0 0,0 0,0-1,0 0,-19 1,19 0,-18-1,18 1,-19 0,1-19,18 18,-19 1,1-19,-1 19,0-19</inkml:trace>
  <inkml:trace contextRef="#ctx0" brushRef="#br0" timeOffset="86169.3">6156 7218,'0'19,"0"0,19-19,-19 18,18-18,1 19,-19-1,18-18,-18 19,19-19,-19 19,19 0,-19-1,18-18,-18 18,18 1,2 0,-20 0,19-19,-19 18,18 0,-18 1,18 0,1-1,-19 1,19 0,-19-1,18-18,-18 19,19 0,-19-1,0 0,18 1,1 0,-19 0,0-1,18 0,-18 1,0 0,19-19,-19 18,19 1,-19 0,18-19,-18 18,19 1,-19 0,19-1,-19 0,19-18,-19 19,18 0,-18 0,18-1,-18 0,19-18,-19 19,0 0,19-19,-19 19,18-19,-18 18,19-18</inkml:trace>
  <inkml:trace contextRef="#ctx0" brushRef="#br0" timeOffset="87488.28">6677 8093,'-19'0,"19"-19,19 19,-19 19,19-19,-1 0,1 0,-1 0,1 0,-1 0,1 0,0 0,-1 0,1-19,0 19,0 0,-1 0,0 0,1 0,0 0,-1 0,1 0,-1 0,1 0,-1 0,2 0,-2 0,0 0,1 0,0 0,0 0,-1 0,0 0,1 0,0 0,-1-19,1 19,-1 0,1 0,0 0,0 0,-1 0,0 0,1 0,0 0,0 0,-1 0,0 0,1 0,0 0,-1 0,1 0,-1 0,1 0,0 0,0 0,-1 0,0 0,1 0,0 0,0 0,-1 0,0 0,1 0,0 0,-1 0,1 0,0 0,-1 0,1 0,0 0,-1 0,0 0,1 0,-19-18,19 18,0 0,-1 0,0 0,1 0,0 0,0 0,-1 0,1 0,-1 0,1 0,-19-18,19 18,-19-19,18 0,0 0,-18 1,19 18,0-18,-19-1,19 0,-1 1,0-1,1-18,19 18,-20 0,1-17,18 17,-18-19,17 20,2-19,-19 18,17-18,-16 18,17-18,0 18,-19-17,1 17,18-19,-19 20,1-19,0 18,-19 0,19 1,-19-1,18 1,-18-1,0 0,0 1,19 18,-19-18,0-1,0 0</inkml:trace>
  <inkml:trace contextRef="#ctx0" brushRef="#br0" timeOffset="90112.42">6788 7442,'0'-19,"0"0,19 19,-19-18,19 0,-1 18,1 0,-19-19,19 19,0 0,-19-19,18 19,0 0,1 0,0-19,-1 19,1 0,-1 0,1-18,-1 18,2 0,-2 0,0 18,-18 1,0 0,0 0,-18-1,0 0,-2 1,2 0,-1-19,19 19,-18-19,-1 0,19 18,-18-18,36 0,1 0,-1 0,1 0,-1 0,2 0,-2 0,0 0,1 0,0 0,0 18,-1-18,0 0,1 19,-19 0,0-1,0 1,-19-19,19 19,-18-19,0 18,-1-18,0 0,0 19,1-19,0 0,-2 0,2 19,-1-19,1 0,-1 0,19-19</inkml:trace>
  <inkml:trace contextRef="#ctx0" brushRef="#br0" timeOffset="90648.26">7402 7386,'0'18,"0"1,0 0,19 0,-19-1,0 0,19-18,-19 19,0 0,0-1,0 1,19-19,-19 19,18-1,-18 1,0 0,0-1,0 0</inkml:trace>
  <inkml:trace contextRef="#ctx0" brushRef="#br0" timeOffset="91328.25">7533 7461,'0'-19,"0"0,18 19,-18-19,19 19,-1-18,1 18,0-18,0 18,-1 0,0 0,1 0,-19 18,19-18,-19 18,0 1,0 0,0 0,0-1,-19-18,19 18,-19-18,19 19,0-38,19 19,0 0,0 19,-1-19,-18 19,18-19,1 18,-19 1,0 0,0-1,-19 1,1-19,0 0,-1 19,0-19,0 0,1 0,0 0,-1 0,19-19</inkml:trace>
  <inkml:trace contextRef="#ctx0" brushRef="#br0" timeOffset="91808.76">7979 7330,'0'-19,"0"38,0 0,0 0,19-1,-19 0,19 1,-19 0,0 0,0-1,18 0,-18 1,0 0,0-1,0 1,0 0,0-1,0 1,0 0,0-1,0 0,0 1,0 0,0 0,0-1,-18-18,18-18,0-1,0 0,0 0,0 1</inkml:trace>
  <inkml:trace contextRef="#ctx0" brushRef="#br0" timeOffset="92208.23">8221 7423,'0'19,"-18"0,-1-19,0 18,1-18,-1 18,1-18,-1 0,19 19,0 0,0-1,19-18,-1 0,1 0,-1 0,1 19,0-19,-1 0,0 0,1 0,0 0,-19 19,19-19</inkml:trace>
  <inkml:trace contextRef="#ctx0" brushRef="#br0" timeOffset="94916.78">8631 8520,'-20'0,"2"0,0 0,18 19,-19-19,0 19,0-19,19 19,0-1,-18 1,18 0,0-1,0 1,0-1,0 1,0-1,18-18,-18 19,19-19,-19 19,19-19,0 18,-1-18,0 0,2 18,-2-18,1 0,-1 0,1 0,-19-18,18 18,1 0,0-18,-1 18,-18-19,18 19,-18-19,19 19,-19-18,0-1,19 1,-19-1,0 1,0-1,0 0,0 1,0-1,0 0,-19 0,19 1,-19 18,1-18,0-1,-1 19,0 0,1-19,-1 19,1 0,-1 0</inkml:trace>
  <inkml:trace contextRef="#ctx0" brushRef="#br0" timeOffset="95260.8">8686 8614,'0'0,"19"19,-19-1,18-18,-18 19,19-19,-19 18,19-18,-19 19,18-19,-18 18,18 1,1 0,0-1,0 0,-19 1,18-19,-18 19,19-19</inkml:trace>
  <inkml:trace contextRef="#ctx0" brushRef="#br0" timeOffset="95648.7">8928 8725,'0'19,"0"0,19-19,-19 18,0 0,0 1,0 0,0 0,0-1,0 1,18 0,-18-1,0 1,0-1,19-18,-19 19</inkml:trace>
  <inkml:trace contextRef="#ctx0" brushRef="#br0" timeOffset="96052.84">8965 8912,'0'-19,"0"38,0-57,0 20,19 18,-19-19,18 19,-18-19,19 19,-19-19,0 1,0 0,0-1,0 0,0 38,19-19,-19 19,18-1,-18 0,18 1,-18 0,19 0,-19-1,19 1,-19 0,0-1,19-18,-19 19</inkml:trace>
  <inkml:trace contextRef="#ctx0" brushRef="#br0" timeOffset="96585.37">9374 8688,'0'-18,"-19"18,1 0,0 0,-1 0,19 18,-19-18,1 0,18 19,-19-19,19 18,-18-18,18 19,0 0,-19-1,19 0,0 1,0 0,0 0,0-1,0 1,19-19,-19 19,18-19,-18 18,19-18,-19 19,18-19,-18 18,19-18,0 19,-1-19,0 0,-18 18,19-18,1 0,16 0,-17 0,0 0,-1 0,1 0</inkml:trace>
  <inkml:trace contextRef="#ctx0" brushRef="#br0" timeOffset="96953.33">9468 8799,'18'19,"-18"0,0 0,0-1,19-18,-19 19</inkml:trace>
  <inkml:trace contextRef="#ctx0" brushRef="#br0" timeOffset="97025.51">9505 8912,'18'18</inkml:trace>
  <inkml:trace contextRef="#ctx0" brushRef="#br0" timeOffset="97568.36">9449 8707,'19'0,"-19"-19,18 19,1 0,-1 0,1 19,-1-19,-18 18,19-18,-19 19,-19-19,1 19,-1-19,1 0,18 18,-19-18,1 0,-1 0,38 18,-1-18,1 0,-19 19,18-19,1 0,-1 0,1 19,0-19,-1 0,1 19,0-19,0 0,-1 0,-18 18,0-36</inkml:trace>
  <inkml:trace contextRef="#ctx0" brushRef="#br0" timeOffset="98097.39">9579 8633,'0'0,"-19"0,38 0,0 0,-1 0,1 0,0 18,0-18,-1 0,0 0,1 19,0-19,-1 18,1-18,-1 19,1-1,-1-18,1 19,0 0,-1-1,-18 0,19 1,0 0,-19 0,0-1,0 1,0 0,0-1,-19 1,19-1,-19 19,1-18,-1 0,0-1,1-18,-1 18,1 1,-1 0,1-19,-1 19,0-19,1 0,0 18</inkml:trace>
</inkml:ink>
</file>

<file path=ppt/ink/ink9.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24T16:24:52.385"/>
    </inkml:context>
    <inkml:brush xml:id="br0">
      <inkml:brushProperty name="width" value="0.05292" units="cm"/>
      <inkml:brushProperty name="height" value="0.05292" units="cm"/>
      <inkml:brushProperty name="color" value="#FF0000"/>
    </inkml:brush>
  </inkml:definitions>
  <inkml:trace contextRef="#ctx0" brushRef="#br0">4366 6520,'0'-18,"19"18,0-20,-1 20,-18-19,18 1,1 18,0-18,-1-1,1 0,-1-18,1 19,19-19,-20 18,19-18,-18-1,18 1,0 0,0 0,-18 0,18-19,1 19,-20-1,19-17,-18 17,18-17,-19 18,20-19,-20 18,20-17,-20-1,1 0,18 0,-19 19,1-19,0 0,0 0,-1 0,0 1,1-1,-19 19,19-19,-19 19,0-19,0 19,0-1,0 20,0-19,0-1,0 20,-19-19,19 18,-19-18,1 19,18-1,-18-19,-1 20,19 0,-19-2,0 2,19-1,-18 1,0-1,-1 1,0-1,1 0,-1 19,0-18,1 18,-1-18,0 18,1-19,0 19,-1 0,19-19,-19 19,0 0,19-19,-18 19,18-18,-18 18,18-19,-19 19,19-19,0 1,-19 18,19-19,0 1,0-1,0 1,-19-1,19 0,0 1,0 0,0-1,0 0,-18 0,18 1,0-1,0 0,0 1,0-1,0 1,0-1,0 1,0-1,0 0,0 1,0 0,18-1,-18 0,19 0,-19 1,19-1,-19 0,19 1,-19-1,18 1,0-1,-18 1,19-1,0 0,-19 1,19 0,-1-2,0 20,-18-19,19 1,0 18,-1-18,1 18,0-19,-1 19,1-19,0 19,-1-18,0 18,1 0,0-19,0 19,-19-18,0-1,-19 19,19-18,-19 18,19-19,-19 19,1 0,18-19,-18 19,-1-18,0 18,1 0,-1-19,0 19,1 0,-1 0,0 0,1 0,36 0,1 19,0-19,-1 0,1 0,0 0,18 18,-18-18,-1 0,19 0,-18 19,0-19,17 19,-17-19,0 18,-1-18,1 19,0-1,-1 1,1-1,-19 1,19 0,-19-1,0 0,0 1,0 1,0-2,0 0,-19 1,19 0,-19-1,19 1,-18-19,18 18,-19 1,19-1,-19-18,19 19,0 0</inkml:trace>
  <inkml:trace contextRef="#ctx0" brushRef="#br0" timeOffset="863.05">5855 2371,'-20'0,"2"0,18-18,-18 18,-1 0,0 0,0 0,1 18,0-18,-1 0,0 0,1 18,-1-18,1 19,-1-19,0 0,0 19,1 0,0-19,-1 18,0 1,0-19,19 18,-18 1,0 0,18-1,0 0,0 1,0 0,0 0,0-1,0 0,0 2,18-2,-18 1,18-1,1-18,0 19,0-1,17-18,-17 19,0-19,0 0,18 0,-19 0,20 0,-20 0,19-19,-18 19,18 0,-19 0,20-18,-19 18,-1-19,19 19,-18-18,0 18,-1-19,0 19,1-18,0-2,-19 2,19 18,-19-18,0-1,18 0,-18 0,0 1,0 0,0-1,0 0,0 1,0-1,-18 1,18-1,-19 19,19-19,-19 0,0 19,19-18,-18 18,0 0,-1 0,19-18,-19 18,1 0,-1 0,1 0,-1 0,19 18,-18-18,-2 0,2 0</inkml:trace>
  <inkml:trace contextRef="#ctx0" brushRef="#br0" timeOffset="1246.99">5799 2594,'0'19,"18"-19,-18 19,0-1,18-18,-18 18,0 2,0-2,20 1,-20-1,0 1,0-1,18 1,-18 0,0-1,19 0,-19 1,0 0,0 0,0-1,0 1,18 0,-18-1,0 1,19-1,-19 1,18-1,1-18</inkml:trace>
  <inkml:trace contextRef="#ctx0" brushRef="#br0" timeOffset="1614.97">6226 2762,'0'18,"-18"-18,18 19,0 0,-19-1,19 0,0 1,0 0,0 0,-18-19,18 18,0 1,0 0,-19-1,19 1,0-1,0 1,-18-1,18 1,0 0,0-1,0 0</inkml:trace>
  <inkml:trace contextRef="#ctx0" brushRef="#br0" timeOffset="2137.77">6134 2967,'18'0,"1"0,-1 0,1 0,-1 0,1 0,0 0,-19-19,18 19,-18-19,0 1,18 18,-18-19,0 0,0 0,19 38,-19 0,0 0,0-1,0 1,0 0,19-1,-19 1,0-1,0 1,0-1,0 1,0 0,0-1,0 0</inkml:trace>
  <inkml:trace contextRef="#ctx0" brushRef="#br0" timeOffset="2533.97">6598 2725,'-19'0,"19"18,19-18,0 0,0 0,-1 0,1 0,0 0,-1 19,1-19,-1 0,1 0,-1 0,1 0,0 0,-1 0,0 0,2-19,-1 19</inkml:trace>
  <inkml:trace contextRef="#ctx0" brushRef="#br0" timeOffset="2819.17">6617 2873,'0'19,"19"-19,-1 0,1 19,0-19,-1 0,1 0,-1 0,1 0,-1 0,1 0,0 0,-1 0</inkml:trace>
  <inkml:trace contextRef="#ctx0" brushRef="#br0" timeOffset="3826.4">7119 2501,'0'-18,"0"-1,0 1,19-1,0 19,0 0,-1 0,0-19,1 19,0 0,-1 0,-18 19,19-19,-1 0,1 0,-19 19,18-19,-18 18,0 1,0-1,0 1,-18 0,-1-19,1 18,18 0,-19-18,1 19,-1 0,0-19,1 19,0-19,-1 18,0-18,0 18,1-18,-1 20,0-2,1-18,18 19,0-1,18-18,1 0,0 0,-1 0,1 0,0 0,18 0,-19 0,1 0,18 0,-18 0,-1 0,19 0,-18 0,0 0,-1 0,1 0,0 0,0 0,-1 0</inkml:trace>
  <inkml:trace contextRef="#ctx0" brushRef="#br0" timeOffset="4354.3">7641 2464,'-20'0,"2"0,18 19,-19-19,19 18,0 1,-18-19,18 19,0-1,-19 0,19 1,0 0,0 0,0-1,0 0,0 2,19-20,-19 18,18-18,1 19,-1-19,2 0,-2 0,0 0,-18-19,19 19,0-18,0-2,-19 2,18 18,-18-18,18-1,-18 0,0 0,0 1,0 0,0-1,0 0,-18 1,0 18,18-19,-19 19,0-18,0 18,1 0,0 0,-2 0</inkml:trace>
  <inkml:trace contextRef="#ctx0" brushRef="#br0" timeOffset="4870.21">8031 2446,'0'0,"-18"0,18-19,-19 19,19 19,-19-19,19 18,-19-18,19 19,0-1,-18-18,18 19,0 0,-18-19,18 18,0 0,0 1,-19-19,19 19,0 0,-19-1,19 0,0 2,0-2,0 1,0-1,19-18,0 19,-1-19,0 0,1 0,0 0,0 0,-19-19,18 19,0 0,-18-18,0-1,19 19,-19-18,19-2,-19 2,0 0,0-1,0 0,0 0,0 1,0 0,0-1,0 0,-19 19,19-18,-19-1,1 1,18-1</inkml:trace>
  <inkml:trace contextRef="#ctx0" brushRef="#br0" timeOffset="5338.22">8347 2408,'-19'0,"1"0,0 19,-1-19,19 19,-19-1,19 1,0-1,0 1,-19 0,19-1,0 0,0 1,0 0,0 0,0-1,19 0,-19 2,19-20,-19 18,19 1,-1-19,0 0,1 0,0 0,-1 0,1-19,0 1,-1 18,-18-20,19 2,-19 0,0-1,0 0,0 0,0 1,0 0,0-1,0 0,0 1,-19 18,19-19,-18 19,-1-18,0 18,1 0</inkml:trace>
  <inkml:trace contextRef="#ctx0" brushRef="#br0" timeOffset="5845.74">8682 2408,'0'-19,"0"38,-18-19,18 19,0 0,0-1,0 1,0-1,0 1,0 0,0-1,0 0,0 1,0 0,0 0,0-1,18 0,-18 2,0-2,0 1,0-1,19 1,-19-1,0 1,0 0,18-19</inkml:trace>
  <inkml:trace contextRef="#ctx0" brushRef="#br0" timeOffset="6297.72">8905 2501,'-19'0,"19"19,-18-19,0 0,18 19,-19-19,0 0,19 18,-19-18,1 0,18 18,-18 1,18 0,18-19,-18 19,18-19,1 18,0-18,-19 18,19-18,-1 20,0-20,-18 18,19-18,0 19,0-19,-19 18,18-18,-18 19,19-19,-19 18,18-18</inkml:trace>
  <inkml:trace contextRef="#ctx0" brushRef="#br0" timeOffset="6877.87">9091 2315,'19'0,"0"0,-1 0,0 0,2 0,-2 0,1 0,-1 0,1 0,-1 0,1 0,0 0,-1 0,0 0,1 0,0 0,0 0,-1 0,1 0</inkml:trace>
  <inkml:trace contextRef="#ctx0" brushRef="#br0" timeOffset="7325.84">9222 2334,'0'19,"0"-1,18-18,-18 18,0 1,19-19,-19 19,18 0,-18-1,0 1,0-1,19 1,-19 0,0-1,19 0,-19 20,0-19,0-1,0 20,0-20,0 19,0-18,0-1,0 1,0 0,0-1,0 0,0 1,0 0,-19 0,0-19,1 0,-1 0,1 0,-1 0,1 0,-2-19,2 19,0 0,-1-19,0 19,19-19,-19 19,19-18,-18 18,18-18,0-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5E6BB31E-1121-4857-997F-670B9DEB9C85}" type="datetimeFigureOut">
              <a:rPr lang="en-IN" smtClean="0"/>
              <a:t>04-10-2023</a:t>
            </a:fld>
            <a:endParaRPr lang="en-IN"/>
          </a:p>
        </p:txBody>
      </p:sp>
      <p:sp>
        <p:nvSpPr>
          <p:cNvPr id="4" name="Slide Image Placeholder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E2AAC212-8E7C-4A5C-8CE2-D306AB0A6781}" type="slidenum">
              <a:rPr lang="en-IN" smtClean="0"/>
              <a:t>‹#›</a:t>
            </a:fld>
            <a:endParaRPr lang="en-IN"/>
          </a:p>
        </p:txBody>
      </p:sp>
    </p:spTree>
    <p:extLst>
      <p:ext uri="{BB962C8B-B14F-4D97-AF65-F5344CB8AC3E}">
        <p14:creationId xmlns:p14="http://schemas.microsoft.com/office/powerpoint/2010/main" val="31865848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979613" y="739775"/>
            <a:ext cx="2776537" cy="3700463"/>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BD08890-5753-4017-8357-3574559AE79F}" type="slidenum">
              <a:rPr lang="en-IN" smtClean="0"/>
              <a:t>15</a:t>
            </a:fld>
            <a:endParaRPr lang="en-IN"/>
          </a:p>
        </p:txBody>
      </p:sp>
    </p:spTree>
    <p:extLst>
      <p:ext uri="{BB962C8B-B14F-4D97-AF65-F5344CB8AC3E}">
        <p14:creationId xmlns:p14="http://schemas.microsoft.com/office/powerpoint/2010/main" val="1389545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979613" y="739775"/>
            <a:ext cx="2776537" cy="3700463"/>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BD08890-5753-4017-8357-3574559AE79F}" type="slidenum">
              <a:rPr lang="en-IN" smtClean="0"/>
              <a:t>16</a:t>
            </a:fld>
            <a:endParaRPr lang="en-IN"/>
          </a:p>
        </p:txBody>
      </p:sp>
    </p:spTree>
    <p:extLst>
      <p:ext uri="{BB962C8B-B14F-4D97-AF65-F5344CB8AC3E}">
        <p14:creationId xmlns:p14="http://schemas.microsoft.com/office/powerpoint/2010/main" val="1389545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7635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652256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939164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8409307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88C621-DB8B-43EE-B4D6-E8DAC8CF646A}" type="datetimeFigureOut">
              <a:rPr lang="en-IN" smtClean="0"/>
              <a:t>04-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9127924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B088C621-DB8B-43EE-B4D6-E8DAC8CF646A}" type="datetimeFigureOut">
              <a:rPr lang="en-IN" smtClean="0"/>
              <a:t>04-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254581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B088C621-DB8B-43EE-B4D6-E8DAC8CF646A}" type="datetimeFigureOut">
              <a:rPr lang="en-IN" smtClean="0"/>
              <a:t>04-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532404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B088C621-DB8B-43EE-B4D6-E8DAC8CF646A}" type="datetimeFigureOut">
              <a:rPr lang="en-IN" smtClean="0"/>
              <a:t>04-10-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8214682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88C621-DB8B-43EE-B4D6-E8DAC8CF646A}" type="datetimeFigureOut">
              <a:rPr lang="en-IN" smtClean="0"/>
              <a:t>04-10-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7748598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04-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6174973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04-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99524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88C621-DB8B-43EE-B4D6-E8DAC8CF646A}" type="datetimeFigureOut">
              <a:rPr lang="en-IN" smtClean="0"/>
              <a:t>04-10-2023</a:t>
            </a:fld>
            <a:endParaRPr lang="en-IN"/>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61DAA6-EC4D-4A01-9AB1-2A684F047E81}" type="slidenum">
              <a:rPr lang="en-IN" smtClean="0"/>
              <a:t>‹#›</a:t>
            </a:fld>
            <a:endParaRPr lang="en-IN"/>
          </a:p>
        </p:txBody>
      </p:sp>
    </p:spTree>
    <p:extLst>
      <p:ext uri="{BB962C8B-B14F-4D97-AF65-F5344CB8AC3E}">
        <p14:creationId xmlns:p14="http://schemas.microsoft.com/office/powerpoint/2010/main" val="14648027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image" Target="../media/image3.emf"/><Relationship Id="rId5" Type="http://schemas.openxmlformats.org/officeDocument/2006/relationships/customXml" Target="../ink/ink2.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customXml" Target="../ink/ink11.xml"/><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customXml" Target="../ink/ink8.xml"/><Relationship Id="rId1" Type="http://schemas.openxmlformats.org/officeDocument/2006/relationships/slideLayout" Target="../slideLayouts/slideLayout2.xml"/><Relationship Id="rId6" Type="http://schemas.openxmlformats.org/officeDocument/2006/relationships/customXml" Target="../ink/ink10.xml"/><Relationship Id="rId5" Type="http://schemas.openxmlformats.org/officeDocument/2006/relationships/image" Target="../media/image8.png"/><Relationship Id="rId4" Type="http://schemas.openxmlformats.org/officeDocument/2006/relationships/customXml" Target="../ink/ink9.xml"/><Relationship Id="rId9"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customXml" Target="../ink/ink12.xml"/><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customXml" Target="../ink/ink13.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customXml" Target="../ink/ink1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customXml" Target="../ink/ink15.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customXml" Target="../ink/ink16.xml"/><Relationship Id="rId1" Type="http://schemas.openxmlformats.org/officeDocument/2006/relationships/slideLayout" Target="../slideLayouts/slideLayout2.xml"/><Relationship Id="rId6" Type="http://schemas.openxmlformats.org/officeDocument/2006/relationships/customXml" Target="../ink/ink18.xml"/><Relationship Id="rId5" Type="http://schemas.openxmlformats.org/officeDocument/2006/relationships/image" Target="../media/image14.png"/><Relationship Id="rId4" Type="http://schemas.openxmlformats.org/officeDocument/2006/relationships/customXml" Target="../ink/ink17.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7.png"/><Relationship Id="rId2" Type="http://schemas.openxmlformats.org/officeDocument/2006/relationships/customXml" Target="../ink/ink19.xml"/><Relationship Id="rId1" Type="http://schemas.openxmlformats.org/officeDocument/2006/relationships/slideLayout" Target="../slideLayouts/slideLayout2.xml"/><Relationship Id="rId6" Type="http://schemas.openxmlformats.org/officeDocument/2006/relationships/customXml" Target="../ink/ink21.xml"/><Relationship Id="rId5" Type="http://schemas.openxmlformats.org/officeDocument/2006/relationships/image" Target="../media/image16.png"/><Relationship Id="rId4" Type="http://schemas.openxmlformats.org/officeDocument/2006/relationships/customXml" Target="../ink/ink20.xml"/></Relationships>
</file>

<file path=ppt/slides/_rels/slide1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customXml" Target="../ink/ink22.xml"/><Relationship Id="rId7" Type="http://schemas.openxmlformats.org/officeDocument/2006/relationships/customXml" Target="../ink/ink24.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customXml" Target="../ink/ink23.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customXml" Target="../ink/ink26.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8" Type="http://schemas.openxmlformats.org/officeDocument/2006/relationships/customXml" Target="../ink/ink30.xml"/><Relationship Id="rId3" Type="http://schemas.openxmlformats.org/officeDocument/2006/relationships/image" Target="../media/image21.png"/><Relationship Id="rId7" Type="http://schemas.openxmlformats.org/officeDocument/2006/relationships/image" Target="../media/image23.png"/><Relationship Id="rId2" Type="http://schemas.openxmlformats.org/officeDocument/2006/relationships/customXml" Target="../ink/ink27.xml"/><Relationship Id="rId1" Type="http://schemas.openxmlformats.org/officeDocument/2006/relationships/slideLayout" Target="../slideLayouts/slideLayout2.xml"/><Relationship Id="rId6" Type="http://schemas.openxmlformats.org/officeDocument/2006/relationships/customXml" Target="../ink/ink29.xml"/><Relationship Id="rId11" Type="http://schemas.openxmlformats.org/officeDocument/2006/relationships/image" Target="../media/image9.emf"/><Relationship Id="rId5" Type="http://schemas.openxmlformats.org/officeDocument/2006/relationships/image" Target="../media/image22.png"/><Relationship Id="rId10" Type="http://schemas.openxmlformats.org/officeDocument/2006/relationships/customXml" Target="../ink/ink31.xml"/><Relationship Id="rId4" Type="http://schemas.openxmlformats.org/officeDocument/2006/relationships/customXml" Target="../ink/ink28.xml"/><Relationship Id="rId9" Type="http://schemas.openxmlformats.org/officeDocument/2006/relationships/image" Target="../media/image24.png"/></Relationships>
</file>

<file path=ppt/slides/_rels/slide18.xml.rels><?xml version="1.0" encoding="UTF-8" standalone="yes"?>
<Relationships xmlns="http://schemas.openxmlformats.org/package/2006/relationships"><Relationship Id="rId8" Type="http://schemas.openxmlformats.org/officeDocument/2006/relationships/customXml" Target="../ink/ink35.xml"/><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customXml" Target="../ink/ink32.xml"/><Relationship Id="rId1" Type="http://schemas.openxmlformats.org/officeDocument/2006/relationships/slideLayout" Target="../slideLayouts/slideLayout2.xml"/><Relationship Id="rId6" Type="http://schemas.openxmlformats.org/officeDocument/2006/relationships/customXml" Target="../ink/ink34.xml"/><Relationship Id="rId11" Type="http://schemas.openxmlformats.org/officeDocument/2006/relationships/image" Target="../media/image10.emf"/><Relationship Id="rId5" Type="http://schemas.openxmlformats.org/officeDocument/2006/relationships/image" Target="../media/image26.png"/><Relationship Id="rId10" Type="http://schemas.openxmlformats.org/officeDocument/2006/relationships/customXml" Target="../ink/ink36.xml"/><Relationship Id="rId4" Type="http://schemas.openxmlformats.org/officeDocument/2006/relationships/customXml" Target="../ink/ink33.xml"/><Relationship Id="rId9"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image" Target="../media/image12.emf"/><Relationship Id="rId7" Type="http://schemas.openxmlformats.org/officeDocument/2006/relationships/customXml" Target="../ink/ink38.xml"/><Relationship Id="rId2" Type="http://schemas.openxmlformats.org/officeDocument/2006/relationships/customXml" Target="../ink/ink37.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13.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15.wmf"/><Relationship Id="rId5" Type="http://schemas.openxmlformats.org/officeDocument/2006/relationships/image" Target="../media/image8.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4.wmf"/></Relationships>
</file>

<file path=ppt/slides/_rels/slide26.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17.wmf"/><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0.wmf"/><Relationship Id="rId4"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23.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7.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0.wmf"/><Relationship Id="rId3" Type="http://schemas.openxmlformats.org/officeDocument/2006/relationships/image" Target="../media/image11.wmf"/><Relationship Id="rId7" Type="http://schemas.openxmlformats.org/officeDocument/2006/relationships/image" Target="../media/image27.wmf"/><Relationship Id="rId12" Type="http://schemas.openxmlformats.org/officeDocument/2006/relationships/oleObject" Target="../embeddings/oleObject33.bin"/><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6.wmf"/><Relationship Id="rId18" Type="http://schemas.openxmlformats.org/officeDocument/2006/relationships/oleObject" Target="../embeddings/oleObject42.bin"/><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39.bin"/><Relationship Id="rId17" Type="http://schemas.openxmlformats.org/officeDocument/2006/relationships/image" Target="../media/image38.wmf"/><Relationship Id="rId2" Type="http://schemas.openxmlformats.org/officeDocument/2006/relationships/oleObject" Target="../embeddings/oleObject34.bin"/><Relationship Id="rId16" Type="http://schemas.openxmlformats.org/officeDocument/2006/relationships/oleObject" Target="../embeddings/oleObject41.bin"/><Relationship Id="rId20" Type="http://schemas.openxmlformats.org/officeDocument/2006/relationships/customXml" Target="../ink/ink39.xml"/><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8.bin"/><Relationship Id="rId19" Type="http://schemas.openxmlformats.org/officeDocument/2006/relationships/image" Target="../media/image39.wmf"/><Relationship Id="rId4" Type="http://schemas.openxmlformats.org/officeDocument/2006/relationships/oleObject" Target="../embeddings/oleObject35.bin"/><Relationship Id="rId9" Type="http://schemas.openxmlformats.org/officeDocument/2006/relationships/image" Target="../media/image34.wmf"/><Relationship Id="rId14" Type="http://schemas.openxmlformats.org/officeDocument/2006/relationships/oleObject" Target="../embeddings/oleObject40.bin"/><Relationship Id="rId22" Type="http://schemas.openxmlformats.org/officeDocument/2006/relationships/image" Target="../media/image38.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2.wmf"/><Relationship Id="rId12" Type="http://schemas.openxmlformats.org/officeDocument/2006/relationships/oleObject" Target="../embeddings/oleObject48.bin"/><Relationship Id="rId17" Type="http://schemas.openxmlformats.org/officeDocument/2006/relationships/image" Target="../media/image47.w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3.wmf"/><Relationship Id="rId14"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3.wmf"/><Relationship Id="rId18" Type="http://schemas.openxmlformats.org/officeDocument/2006/relationships/oleObject" Target="../embeddings/oleObject59.bin"/><Relationship Id="rId3" Type="http://schemas.openxmlformats.org/officeDocument/2006/relationships/image" Target="../media/image48.wmf"/><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56.bin"/><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3.bin"/><Relationship Id="rId11" Type="http://schemas.openxmlformats.org/officeDocument/2006/relationships/image" Target="../media/image52.wmf"/><Relationship Id="rId24" Type="http://schemas.openxmlformats.org/officeDocument/2006/relationships/oleObject" Target="../embeddings/oleObject62.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oleObject" Target="../embeddings/oleObject55.bin"/><Relationship Id="rId19" Type="http://schemas.openxmlformats.org/officeDocument/2006/relationships/image" Target="../media/image56.wmf"/><Relationship Id="rId4" Type="http://schemas.openxmlformats.org/officeDocument/2006/relationships/oleObject" Target="../embeddings/oleObject52.bin"/><Relationship Id="rId9" Type="http://schemas.openxmlformats.org/officeDocument/2006/relationships/image" Target="../media/image51.wmf"/><Relationship Id="rId14" Type="http://schemas.openxmlformats.org/officeDocument/2006/relationships/oleObject" Target="../embeddings/oleObject57.bin"/><Relationship Id="rId22" Type="http://schemas.openxmlformats.org/officeDocument/2006/relationships/oleObject" Target="../embeddings/oleObject6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68.bin"/><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68.wmf"/><Relationship Id="rId12" Type="http://schemas.openxmlformats.org/officeDocument/2006/relationships/oleObject" Target="../embeddings/oleObject74.bin"/><Relationship Id="rId17" Type="http://schemas.openxmlformats.org/officeDocument/2006/relationships/image" Target="../media/image73.wmf"/><Relationship Id="rId2" Type="http://schemas.openxmlformats.org/officeDocument/2006/relationships/oleObject" Target="../embeddings/oleObject69.bin"/><Relationship Id="rId16"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1.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69.wmf"/><Relationship Id="rId14" Type="http://schemas.openxmlformats.org/officeDocument/2006/relationships/oleObject" Target="../embeddings/oleObject7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75.wmf"/><Relationship Id="rId7" Type="http://schemas.openxmlformats.org/officeDocument/2006/relationships/image" Target="../media/image77.wmf"/><Relationship Id="rId2" Type="http://schemas.openxmlformats.org/officeDocument/2006/relationships/oleObject" Target="../embeddings/oleObject77.bin"/><Relationship Id="rId1" Type="http://schemas.openxmlformats.org/officeDocument/2006/relationships/slideLayout" Target="../slideLayouts/slideLayout2.xml"/><Relationship Id="rId6" Type="http://schemas.openxmlformats.org/officeDocument/2006/relationships/oleObject" Target="../embeddings/oleObject79.bin"/><Relationship Id="rId5" Type="http://schemas.openxmlformats.org/officeDocument/2006/relationships/image" Target="../media/image76.wmf"/><Relationship Id="rId4" Type="http://schemas.openxmlformats.org/officeDocument/2006/relationships/oleObject" Target="../embeddings/oleObject78.bin"/><Relationship Id="rId9" Type="http://schemas.openxmlformats.org/officeDocument/2006/relationships/image" Target="../media/image78.wmf"/></Relationships>
</file>

<file path=ppt/slides/_rels/slide41.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81.bin"/><Relationship Id="rId1" Type="http://schemas.openxmlformats.org/officeDocument/2006/relationships/slideLayout" Target="../slideLayouts/slideLayout2.xml"/><Relationship Id="rId5" Type="http://schemas.openxmlformats.org/officeDocument/2006/relationships/image" Target="../media/image80.wmf"/><Relationship Id="rId4" Type="http://schemas.openxmlformats.org/officeDocument/2006/relationships/oleObject" Target="../embeddings/oleObject82.bin"/></Relationships>
</file>

<file path=ppt/slides/_rels/slide42.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oleObject" Target="../embeddings/oleObject84.bin"/><Relationship Id="rId4" Type="http://schemas.openxmlformats.org/officeDocument/2006/relationships/image" Target="../media/image82.wmf"/></Relationships>
</file>

<file path=ppt/slides/_rels/slide43.x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6.wmf"/><Relationship Id="rId4" Type="http://schemas.openxmlformats.org/officeDocument/2006/relationships/oleObject" Target="../embeddings/oleObject87.bin"/></Relationships>
</file>

<file path=ppt/slides/_rels/slide44.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5" Type="http://schemas.openxmlformats.org/officeDocument/2006/relationships/image" Target="../media/image89.wmf"/><Relationship Id="rId4" Type="http://schemas.openxmlformats.org/officeDocument/2006/relationships/oleObject" Target="../embeddings/oleObject90.bin"/></Relationships>
</file>

<file path=ppt/slides/_rels/slide45.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92.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93.bin"/></Relationships>
</file>

<file path=ppt/slides/_rels/slide4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5.wmf"/><Relationship Id="rId5" Type="http://schemas.openxmlformats.org/officeDocument/2006/relationships/oleObject" Target="../embeddings/oleObject95.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7.bin"/></Relationships>
</file>

<file path=ppt/slides/_rels/slide47.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98.bin"/><Relationship Id="rId1" Type="http://schemas.openxmlformats.org/officeDocument/2006/relationships/slideLayout" Target="../slideLayouts/slideLayout2.xml"/><Relationship Id="rId5" Type="http://schemas.openxmlformats.org/officeDocument/2006/relationships/image" Target="../media/image99.wmf"/><Relationship Id="rId4" Type="http://schemas.openxmlformats.org/officeDocument/2006/relationships/oleObject" Target="../embeddings/oleObject99.bin"/></Relationships>
</file>

<file path=ppt/slides/_rels/slide48.x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oleObject" Target="../embeddings/oleObject100.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01.bin"/><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wmf"/><Relationship Id="rId7" Type="http://schemas.openxmlformats.org/officeDocument/2006/relationships/customXml" Target="../ink/ink6.xml"/><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5.png"/><Relationship Id="rId4" Type="http://schemas.openxmlformats.org/officeDocument/2006/relationships/customXml" Target="../ink/ink5.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customXml" Target="../ink/ink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52254" y="1"/>
            <a:ext cx="4465503"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sz="3600" b="1" dirty="0"/>
          </a:p>
          <a:p>
            <a:pPr algn="ctr"/>
            <a:endParaRPr lang="en-IN" sz="3600" b="1" dirty="0"/>
          </a:p>
          <a:p>
            <a:pPr algn="ctr"/>
            <a:endParaRPr lang="en-IN" sz="3600" b="1" dirty="0"/>
          </a:p>
          <a:p>
            <a:pPr algn="ctr"/>
            <a:endParaRPr lang="en-IN" sz="3600" b="1" dirty="0"/>
          </a:p>
          <a:p>
            <a:pPr algn="ctr"/>
            <a:endParaRPr lang="en-IN" sz="2800" b="1" dirty="0"/>
          </a:p>
          <a:p>
            <a:pPr algn="ctr"/>
            <a:endParaRPr lang="en-IN" sz="2800" b="1" dirty="0"/>
          </a:p>
          <a:p>
            <a:pPr algn="ctr"/>
            <a:endParaRPr lang="en-IN" sz="2800" b="1" dirty="0"/>
          </a:p>
          <a:p>
            <a:pPr algn="ctr"/>
            <a:r>
              <a:rPr lang="en-IN" sz="2800" b="1" dirty="0"/>
              <a:t>Season 2, Lecture 21 (S2,L21): </a:t>
            </a:r>
            <a:endParaRPr lang="en-US" sz="2800" b="1" dirty="0"/>
          </a:p>
          <a:p>
            <a:pPr algn="ctr"/>
            <a:r>
              <a:rPr lang="en-US" sz="2800" b="1" dirty="0"/>
              <a:t>Quiz 1 Solutions</a:t>
            </a:r>
          </a:p>
          <a:p>
            <a:pPr algn="ctr"/>
            <a:r>
              <a:rPr lang="en-US" sz="2800" b="1" dirty="0"/>
              <a:t>Thermodynamic Functions</a:t>
            </a:r>
          </a:p>
          <a:p>
            <a:pPr algn="ctr"/>
            <a:r>
              <a:rPr lang="en-US" sz="2800" b="1" dirty="0"/>
              <a:t>Maxwells relations</a:t>
            </a:r>
          </a:p>
          <a:p>
            <a:pPr algn="ctr"/>
            <a:r>
              <a:rPr lang="en-US" sz="2800" b="1" dirty="0"/>
              <a:t>MSE Solutions</a:t>
            </a:r>
            <a:endParaRPr lang="en-IN" sz="3600" b="1" dirty="0"/>
          </a:p>
        </p:txBody>
      </p:sp>
      <p:pic>
        <p:nvPicPr>
          <p:cNvPr id="4" name="Picture 3" descr="Text&#10;&#10;Description automatically generated">
            <a:extLst>
              <a:ext uri="{FF2B5EF4-FFF2-40B4-BE49-F238E27FC236}">
                <a16:creationId xmlns:a16="http://schemas.microsoft.com/office/drawing/2014/main" id="{12EB362A-5841-5245-C4EC-22712F307FA7}"/>
              </a:ext>
            </a:extLst>
          </p:cNvPr>
          <p:cNvPicPr>
            <a:picLocks noChangeAspect="1"/>
          </p:cNvPicPr>
          <p:nvPr/>
        </p:nvPicPr>
        <p:blipFill rotWithShape="1">
          <a:blip r:embed="rId2">
            <a:extLst>
              <a:ext uri="{28A0092B-C50C-407E-A947-70E740481C1C}">
                <a14:useLocalDpi xmlns:a14="http://schemas.microsoft.com/office/drawing/2010/main" val="0"/>
              </a:ext>
            </a:extLst>
          </a:blip>
          <a:srcRect t="8820" b="67590"/>
          <a:stretch/>
        </p:blipFill>
        <p:spPr>
          <a:xfrm>
            <a:off x="2452254" y="2"/>
            <a:ext cx="4465503" cy="3323441"/>
          </a:xfrm>
          <a:prstGeom prst="rect">
            <a:avLst/>
          </a:prstGeom>
        </p:spPr>
      </p:pic>
      <p:sp>
        <p:nvSpPr>
          <p:cNvPr id="2" name="Rectangle 1"/>
          <p:cNvSpPr/>
          <p:nvPr/>
        </p:nvSpPr>
        <p:spPr>
          <a:xfrm>
            <a:off x="2452254" y="1590675"/>
            <a:ext cx="4465503" cy="228600"/>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1696680" y="2259360"/>
              <a:ext cx="1179000" cy="1054080"/>
            </p14:xfrm>
          </p:contentPart>
        </mc:Choice>
        <mc:Fallback xmlns="">
          <p:pic>
            <p:nvPicPr>
              <p:cNvPr id="5" name="Ink 4"/>
              <p:cNvPicPr/>
              <p:nvPr/>
            </p:nvPicPr>
            <p:blipFill>
              <a:blip r:embed="rId4"/>
              <a:stretch>
                <a:fillRect/>
              </a:stretch>
            </p:blipFill>
            <p:spPr>
              <a:xfrm>
                <a:off x="1687320" y="2250000"/>
                <a:ext cx="1197720" cy="1072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1441800" y="3745080"/>
              <a:ext cx="19080" cy="25920"/>
            </p14:xfrm>
          </p:contentPart>
        </mc:Choice>
        <mc:Fallback xmlns="">
          <p:pic>
            <p:nvPicPr>
              <p:cNvPr id="6" name="Ink 5"/>
              <p:cNvPicPr/>
              <p:nvPr/>
            </p:nvPicPr>
            <p:blipFill>
              <a:blip r:embed="rId6"/>
              <a:stretch>
                <a:fillRect/>
              </a:stretch>
            </p:blipFill>
            <p:spPr>
              <a:xfrm>
                <a:off x="1439280" y="3741120"/>
                <a:ext cx="25560" cy="32400"/>
              </a:xfrm>
              <a:prstGeom prst="rect">
                <a:avLst/>
              </a:prstGeom>
            </p:spPr>
          </p:pic>
        </mc:Fallback>
      </mc:AlternateContent>
    </p:spTree>
    <p:extLst>
      <p:ext uri="{BB962C8B-B14F-4D97-AF65-F5344CB8AC3E}">
        <p14:creationId xmlns:p14="http://schemas.microsoft.com/office/powerpoint/2010/main" val="364687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97290" y="2303910"/>
              <a:ext cx="3455865" cy="2437898"/>
            </p14:xfrm>
          </p:contentPart>
        </mc:Choice>
        <mc:Fallback xmlns="">
          <p:pic>
            <p:nvPicPr>
              <p:cNvPr id="4" name="Ink 3"/>
              <p:cNvPicPr/>
              <p:nvPr/>
            </p:nvPicPr>
            <p:blipFill>
              <a:blip r:embed="rId3"/>
              <a:stretch>
                <a:fillRect/>
              </a:stretch>
            </p:blipFill>
            <p:spPr>
              <a:xfrm>
                <a:off x="2787930" y="2294551"/>
                <a:ext cx="3474584" cy="2456615"/>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527303" y="1326038"/>
              <a:ext cx="1828575" cy="1513890"/>
            </p14:xfrm>
          </p:contentPart>
        </mc:Choice>
        <mc:Fallback xmlns="">
          <p:pic>
            <p:nvPicPr>
              <p:cNvPr id="2" name="Ink 1"/>
              <p:cNvPicPr/>
              <p:nvPr/>
            </p:nvPicPr>
            <p:blipFill>
              <a:blip r:embed="rId5"/>
              <a:stretch>
                <a:fillRect/>
              </a:stretch>
            </p:blipFill>
            <p:spPr>
              <a:xfrm>
                <a:off x="3517944" y="1316680"/>
                <a:ext cx="1847293" cy="1532247"/>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2435625" y="3087382"/>
              <a:ext cx="3422453" cy="2692643"/>
            </p14:xfrm>
          </p:contentPart>
        </mc:Choice>
        <mc:Fallback xmlns="">
          <p:pic>
            <p:nvPicPr>
              <p:cNvPr id="3" name="Ink 2"/>
              <p:cNvPicPr/>
              <p:nvPr/>
            </p:nvPicPr>
            <p:blipFill>
              <a:blip r:embed="rId7"/>
              <a:stretch>
                <a:fillRect/>
              </a:stretch>
            </p:blipFill>
            <p:spPr>
              <a:xfrm>
                <a:off x="2426265" y="3078023"/>
                <a:ext cx="3441173" cy="2711362"/>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3460275" y="4621117"/>
              <a:ext cx="2980395" cy="536018"/>
            </p14:xfrm>
          </p:contentPart>
        </mc:Choice>
        <mc:Fallback xmlns="">
          <p:pic>
            <p:nvPicPr>
              <p:cNvPr id="5" name="Ink 4"/>
              <p:cNvPicPr/>
              <p:nvPr/>
            </p:nvPicPr>
            <p:blipFill>
              <a:blip r:embed="rId9"/>
              <a:stretch>
                <a:fillRect/>
              </a:stretch>
            </p:blipFill>
            <p:spPr>
              <a:xfrm>
                <a:off x="3450916" y="4611764"/>
                <a:ext cx="2998753" cy="554725"/>
              </a:xfrm>
              <a:prstGeom prst="rect">
                <a:avLst/>
              </a:prstGeom>
            </p:spPr>
          </p:pic>
        </mc:Fallback>
      </mc:AlternateContent>
    </p:spTree>
    <p:extLst>
      <p:ext uri="{BB962C8B-B14F-4D97-AF65-F5344CB8AC3E}">
        <p14:creationId xmlns:p14="http://schemas.microsoft.com/office/powerpoint/2010/main" val="19307605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97290" y="2303910"/>
              <a:ext cx="3455865" cy="2437898"/>
            </p14:xfrm>
          </p:contentPart>
        </mc:Choice>
        <mc:Fallback xmlns="">
          <p:pic>
            <p:nvPicPr>
              <p:cNvPr id="4" name="Ink 3"/>
              <p:cNvPicPr/>
              <p:nvPr/>
            </p:nvPicPr>
            <p:blipFill>
              <a:blip r:embed="rId3"/>
              <a:stretch>
                <a:fillRect/>
              </a:stretch>
            </p:blipFill>
            <p:spPr>
              <a:xfrm>
                <a:off x="2787930" y="2294551"/>
                <a:ext cx="3474584" cy="2456615"/>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2616457" y="3087383"/>
              <a:ext cx="536018" cy="368550"/>
            </p14:xfrm>
          </p:contentPart>
        </mc:Choice>
        <mc:Fallback xmlns="">
          <p:pic>
            <p:nvPicPr>
              <p:cNvPr id="2" name="Ink 1"/>
              <p:cNvPicPr/>
              <p:nvPr/>
            </p:nvPicPr>
            <p:blipFill>
              <a:blip r:embed="rId5"/>
              <a:stretch>
                <a:fillRect/>
              </a:stretch>
            </p:blipFill>
            <p:spPr>
              <a:xfrm>
                <a:off x="2607104" y="3078025"/>
                <a:ext cx="554725" cy="387265"/>
              </a:xfrm>
              <a:prstGeom prst="rect">
                <a:avLst/>
              </a:prstGeom>
            </p:spPr>
          </p:pic>
        </mc:Fallback>
      </mc:AlternateContent>
      <p:cxnSp>
        <p:nvCxnSpPr>
          <p:cNvPr id="6" name="Straight Connector 5"/>
          <p:cNvCxnSpPr/>
          <p:nvPr/>
        </p:nvCxnSpPr>
        <p:spPr>
          <a:xfrm>
            <a:off x="3559387" y="5454225"/>
            <a:ext cx="2389766"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81025" y="5413732"/>
            <a:ext cx="1170192" cy="403957"/>
          </a:xfrm>
          <a:prstGeom prst="rect">
            <a:avLst/>
          </a:prstGeom>
          <a:noFill/>
        </p:spPr>
        <p:txBody>
          <a:bodyPr wrap="none" rtlCol="0">
            <a:spAutoFit/>
          </a:bodyPr>
          <a:lstStyle/>
          <a:p>
            <a:r>
              <a:rPr lang="en-US" sz="2025" b="1" dirty="0"/>
              <a:t>1 MARKS</a:t>
            </a:r>
            <a:endParaRPr lang="en-IN" sz="2025" b="1" dirty="0"/>
          </a:p>
        </p:txBody>
      </p:sp>
    </p:spTree>
    <p:extLst>
      <p:ext uri="{BB962C8B-B14F-4D97-AF65-F5344CB8AC3E}">
        <p14:creationId xmlns:p14="http://schemas.microsoft.com/office/powerpoint/2010/main" val="2764865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97290" y="2303910"/>
              <a:ext cx="3455865" cy="2437898"/>
            </p14:xfrm>
          </p:contentPart>
        </mc:Choice>
        <mc:Fallback xmlns="">
          <p:pic>
            <p:nvPicPr>
              <p:cNvPr id="4" name="Ink 3"/>
              <p:cNvPicPr/>
              <p:nvPr/>
            </p:nvPicPr>
            <p:blipFill>
              <a:blip r:embed="rId3"/>
              <a:stretch>
                <a:fillRect/>
              </a:stretch>
            </p:blipFill>
            <p:spPr>
              <a:xfrm>
                <a:off x="2787930" y="2294551"/>
                <a:ext cx="3474584" cy="2456615"/>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2736945" y="1091745"/>
              <a:ext cx="3435818" cy="4755105"/>
            </p14:xfrm>
          </p:contentPart>
        </mc:Choice>
        <mc:Fallback xmlns="">
          <p:pic>
            <p:nvPicPr>
              <p:cNvPr id="2" name="Ink 1"/>
              <p:cNvPicPr/>
              <p:nvPr/>
            </p:nvPicPr>
            <p:blipFill>
              <a:blip r:embed="rId5"/>
              <a:stretch>
                <a:fillRect/>
              </a:stretch>
            </p:blipFill>
            <p:spPr>
              <a:xfrm>
                <a:off x="2727586" y="1082385"/>
                <a:ext cx="3454536" cy="4773824"/>
              </a:xfrm>
              <a:prstGeom prst="rect">
                <a:avLst/>
              </a:prstGeom>
            </p:spPr>
          </p:pic>
        </mc:Fallback>
      </mc:AlternateContent>
    </p:spTree>
    <p:extLst>
      <p:ext uri="{BB962C8B-B14F-4D97-AF65-F5344CB8AC3E}">
        <p14:creationId xmlns:p14="http://schemas.microsoft.com/office/powerpoint/2010/main" val="1750013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205732" y="1580580"/>
              <a:ext cx="1774913" cy="1145340"/>
            </p14:xfrm>
          </p:contentPart>
        </mc:Choice>
        <mc:Fallback xmlns="">
          <p:pic>
            <p:nvPicPr>
              <p:cNvPr id="4" name="Ink 3"/>
              <p:cNvPicPr/>
              <p:nvPr/>
            </p:nvPicPr>
            <p:blipFill>
              <a:blip r:embed="rId3"/>
              <a:stretch>
                <a:fillRect/>
              </a:stretch>
            </p:blipFill>
            <p:spPr>
              <a:xfrm>
                <a:off x="3196373" y="1571221"/>
                <a:ext cx="1793630" cy="1164057"/>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3661155" y="2330640"/>
              <a:ext cx="2049503" cy="1105245"/>
            </p14:xfrm>
          </p:contentPart>
        </mc:Choice>
        <mc:Fallback xmlns="">
          <p:pic>
            <p:nvPicPr>
              <p:cNvPr id="5" name="Ink 4"/>
              <p:cNvPicPr/>
              <p:nvPr/>
            </p:nvPicPr>
            <p:blipFill>
              <a:blip r:embed="rId5"/>
              <a:stretch>
                <a:fillRect/>
              </a:stretch>
            </p:blipFill>
            <p:spPr>
              <a:xfrm>
                <a:off x="3651797" y="2321283"/>
                <a:ext cx="2067860" cy="11239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2924460" y="3094065"/>
              <a:ext cx="2304045" cy="495923"/>
            </p14:xfrm>
          </p:contentPart>
        </mc:Choice>
        <mc:Fallback xmlns="">
          <p:pic>
            <p:nvPicPr>
              <p:cNvPr id="6" name="Ink 5"/>
              <p:cNvPicPr/>
              <p:nvPr/>
            </p:nvPicPr>
            <p:blipFill>
              <a:blip r:embed="rId7"/>
              <a:stretch>
                <a:fillRect/>
              </a:stretch>
            </p:blipFill>
            <p:spPr>
              <a:xfrm>
                <a:off x="2915101" y="3084708"/>
                <a:ext cx="2322762" cy="514637"/>
              </a:xfrm>
              <a:prstGeom prst="rect">
                <a:avLst/>
              </a:prstGeom>
            </p:spPr>
          </p:pic>
        </mc:Fallback>
      </mc:AlternateContent>
      <p:cxnSp>
        <p:nvCxnSpPr>
          <p:cNvPr id="7" name="Straight Connector 6"/>
          <p:cNvCxnSpPr/>
          <p:nvPr/>
        </p:nvCxnSpPr>
        <p:spPr>
          <a:xfrm>
            <a:off x="3559387" y="5454225"/>
            <a:ext cx="2389766"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81025" y="5413732"/>
            <a:ext cx="1170192" cy="403957"/>
          </a:xfrm>
          <a:prstGeom prst="rect">
            <a:avLst/>
          </a:prstGeom>
          <a:noFill/>
        </p:spPr>
        <p:txBody>
          <a:bodyPr wrap="none" rtlCol="0">
            <a:spAutoFit/>
          </a:bodyPr>
          <a:lstStyle/>
          <a:p>
            <a:r>
              <a:rPr lang="en-US" sz="2025" b="1" dirty="0"/>
              <a:t>1 MARKS</a:t>
            </a:r>
            <a:endParaRPr lang="en-IN" sz="2025" b="1" dirty="0"/>
          </a:p>
        </p:txBody>
      </p:sp>
    </p:spTree>
    <p:extLst>
      <p:ext uri="{BB962C8B-B14F-4D97-AF65-F5344CB8AC3E}">
        <p14:creationId xmlns:p14="http://schemas.microsoft.com/office/powerpoint/2010/main" val="37360115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97290" y="2303910"/>
              <a:ext cx="3455865" cy="2437898"/>
            </p14:xfrm>
          </p:contentPart>
        </mc:Choice>
        <mc:Fallback xmlns="">
          <p:pic>
            <p:nvPicPr>
              <p:cNvPr id="4" name="Ink 3"/>
              <p:cNvPicPr/>
              <p:nvPr/>
            </p:nvPicPr>
            <p:blipFill>
              <a:blip r:embed="rId3"/>
              <a:stretch>
                <a:fillRect/>
              </a:stretch>
            </p:blipFill>
            <p:spPr>
              <a:xfrm>
                <a:off x="2787930" y="2294551"/>
                <a:ext cx="3474584" cy="2456615"/>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2623140" y="2625277"/>
              <a:ext cx="2933618" cy="3107768"/>
            </p14:xfrm>
          </p:contentPart>
        </mc:Choice>
        <mc:Fallback xmlns="">
          <p:pic>
            <p:nvPicPr>
              <p:cNvPr id="2" name="Ink 1"/>
              <p:cNvPicPr/>
              <p:nvPr/>
            </p:nvPicPr>
            <p:blipFill>
              <a:blip r:embed="rId5"/>
              <a:stretch>
                <a:fillRect/>
              </a:stretch>
            </p:blipFill>
            <p:spPr>
              <a:xfrm>
                <a:off x="2613781" y="2615918"/>
                <a:ext cx="2952336" cy="3126125"/>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p14:cNvContentPartPr/>
              <p14:nvPr/>
            </p14:nvContentPartPr>
            <p14:xfrm>
              <a:off x="5630265" y="5377860"/>
              <a:ext cx="897480" cy="422213"/>
            </p14:xfrm>
          </p:contentPart>
        </mc:Choice>
        <mc:Fallback xmlns="">
          <p:pic>
            <p:nvPicPr>
              <p:cNvPr id="3" name="Ink 2"/>
              <p:cNvPicPr/>
              <p:nvPr/>
            </p:nvPicPr>
            <p:blipFill>
              <a:blip r:embed="rId7"/>
              <a:stretch>
                <a:fillRect/>
              </a:stretch>
            </p:blipFill>
            <p:spPr>
              <a:xfrm>
                <a:off x="5620905" y="5368501"/>
                <a:ext cx="916200" cy="440930"/>
              </a:xfrm>
              <a:prstGeom prst="rect">
                <a:avLst/>
              </a:prstGeom>
            </p:spPr>
          </p:pic>
        </mc:Fallback>
      </mc:AlternateContent>
    </p:spTree>
    <p:extLst>
      <p:ext uri="{BB962C8B-B14F-4D97-AF65-F5344CB8AC3E}">
        <p14:creationId xmlns:p14="http://schemas.microsoft.com/office/powerpoint/2010/main" val="23659621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2797290" y="2303910"/>
              <a:ext cx="3455865" cy="2437898"/>
            </p14:xfrm>
          </p:contentPart>
        </mc:Choice>
        <mc:Fallback xmlns="">
          <p:pic>
            <p:nvPicPr>
              <p:cNvPr id="4" name="Ink 3"/>
              <p:cNvPicPr/>
              <p:nvPr/>
            </p:nvPicPr>
            <p:blipFill>
              <a:blip r:embed="rId4"/>
              <a:stretch>
                <a:fillRect/>
              </a:stretch>
            </p:blipFill>
            <p:spPr>
              <a:xfrm>
                <a:off x="2787930" y="2294551"/>
                <a:ext cx="3474584" cy="2456615"/>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2656553" y="3308513"/>
              <a:ext cx="3576555" cy="2592000"/>
            </p14:xfrm>
          </p:contentPart>
        </mc:Choice>
        <mc:Fallback xmlns="">
          <p:pic>
            <p:nvPicPr>
              <p:cNvPr id="6" name="Ink 5"/>
              <p:cNvPicPr/>
              <p:nvPr/>
            </p:nvPicPr>
            <p:blipFill>
              <a:blip r:embed="rId6"/>
              <a:stretch>
                <a:fillRect/>
              </a:stretch>
            </p:blipFill>
            <p:spPr>
              <a:xfrm>
                <a:off x="2647194" y="3299153"/>
                <a:ext cx="3594913" cy="26107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3935745" y="3388905"/>
              <a:ext cx="2391120" cy="1969110"/>
            </p14:xfrm>
          </p:contentPart>
        </mc:Choice>
        <mc:Fallback xmlns="">
          <p:pic>
            <p:nvPicPr>
              <p:cNvPr id="7" name="Ink 6"/>
              <p:cNvPicPr/>
              <p:nvPr/>
            </p:nvPicPr>
            <p:blipFill>
              <a:blip r:embed="rId8"/>
              <a:stretch>
                <a:fillRect/>
              </a:stretch>
            </p:blipFill>
            <p:spPr>
              <a:xfrm>
                <a:off x="3926385" y="3379545"/>
                <a:ext cx="2409840" cy="1987829"/>
              </a:xfrm>
              <a:prstGeom prst="rect">
                <a:avLst/>
              </a:prstGeom>
            </p:spPr>
          </p:pic>
        </mc:Fallback>
      </mc:AlternateContent>
      <p:cxnSp>
        <p:nvCxnSpPr>
          <p:cNvPr id="8" name="Straight Connector 7"/>
          <p:cNvCxnSpPr/>
          <p:nvPr/>
        </p:nvCxnSpPr>
        <p:spPr>
          <a:xfrm>
            <a:off x="2830307" y="5738736"/>
            <a:ext cx="238976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251944" y="5698242"/>
            <a:ext cx="1170192" cy="403957"/>
          </a:xfrm>
          <a:prstGeom prst="rect">
            <a:avLst/>
          </a:prstGeom>
          <a:noFill/>
        </p:spPr>
        <p:txBody>
          <a:bodyPr wrap="none" rtlCol="0">
            <a:spAutoFit/>
          </a:bodyPr>
          <a:lstStyle/>
          <a:p>
            <a:r>
              <a:rPr lang="en-US" sz="2025" b="1" dirty="0"/>
              <a:t>1 MARKS</a:t>
            </a:r>
            <a:endParaRPr lang="en-IN" sz="2025" b="1" dirty="0"/>
          </a:p>
        </p:txBody>
      </p:sp>
    </p:spTree>
    <p:extLst>
      <p:ext uri="{BB962C8B-B14F-4D97-AF65-F5344CB8AC3E}">
        <p14:creationId xmlns:p14="http://schemas.microsoft.com/office/powerpoint/2010/main" val="876635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2797290" y="2303910"/>
              <a:ext cx="3455865" cy="2437898"/>
            </p14:xfrm>
          </p:contentPart>
        </mc:Choice>
        <mc:Fallback xmlns="">
          <p:pic>
            <p:nvPicPr>
              <p:cNvPr id="4" name="Ink 3"/>
              <p:cNvPicPr/>
              <p:nvPr/>
            </p:nvPicPr>
            <p:blipFill>
              <a:blip r:embed="rId4"/>
              <a:stretch>
                <a:fillRect/>
              </a:stretch>
            </p:blipFill>
            <p:spPr>
              <a:xfrm>
                <a:off x="2787930" y="2294551"/>
                <a:ext cx="3474584" cy="2456615"/>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877683" y="2873138"/>
              <a:ext cx="2853225" cy="2625615"/>
            </p14:xfrm>
          </p:contentPart>
        </mc:Choice>
        <mc:Fallback xmlns="">
          <p:pic>
            <p:nvPicPr>
              <p:cNvPr id="2" name="Ink 1"/>
              <p:cNvPicPr/>
              <p:nvPr/>
            </p:nvPicPr>
            <p:blipFill>
              <a:blip r:embed="rId6"/>
              <a:stretch>
                <a:fillRect/>
              </a:stretch>
            </p:blipFill>
            <p:spPr>
              <a:xfrm>
                <a:off x="2868323" y="2863779"/>
                <a:ext cx="2871944" cy="2644333"/>
              </a:xfrm>
              <a:prstGeom prst="rect">
                <a:avLst/>
              </a:prstGeom>
            </p:spPr>
          </p:pic>
        </mc:Fallback>
      </mc:AlternateContent>
      <p:cxnSp>
        <p:nvCxnSpPr>
          <p:cNvPr id="8" name="Straight Connector 7"/>
          <p:cNvCxnSpPr/>
          <p:nvPr/>
        </p:nvCxnSpPr>
        <p:spPr>
          <a:xfrm>
            <a:off x="3559387" y="5657727"/>
            <a:ext cx="238976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981025" y="5617233"/>
            <a:ext cx="1170192" cy="403957"/>
          </a:xfrm>
          <a:prstGeom prst="rect">
            <a:avLst/>
          </a:prstGeom>
          <a:noFill/>
        </p:spPr>
        <p:txBody>
          <a:bodyPr wrap="none" rtlCol="0">
            <a:spAutoFit/>
          </a:bodyPr>
          <a:lstStyle/>
          <a:p>
            <a:r>
              <a:rPr lang="en-US" sz="2025" b="1" dirty="0"/>
              <a:t>1 MARKS</a:t>
            </a:r>
            <a:endParaRPr lang="en-IN" sz="2025" b="1" dirty="0"/>
          </a:p>
        </p:txBody>
      </p:sp>
    </p:spTree>
    <p:extLst>
      <p:ext uri="{BB962C8B-B14F-4D97-AF65-F5344CB8AC3E}">
        <p14:creationId xmlns:p14="http://schemas.microsoft.com/office/powerpoint/2010/main" val="32352149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172320" y="2015955"/>
              <a:ext cx="2672393" cy="448943"/>
            </p14:xfrm>
          </p:contentPart>
        </mc:Choice>
        <mc:Fallback xmlns="">
          <p:pic>
            <p:nvPicPr>
              <p:cNvPr id="4" name="Ink 3"/>
              <p:cNvPicPr/>
              <p:nvPr/>
            </p:nvPicPr>
            <p:blipFill>
              <a:blip r:embed="rId3"/>
              <a:stretch>
                <a:fillRect/>
              </a:stretch>
            </p:blipFill>
            <p:spPr>
              <a:xfrm>
                <a:off x="3162961" y="2006602"/>
                <a:ext cx="2691111" cy="467289"/>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3111975" y="3435682"/>
              <a:ext cx="2304045" cy="864068"/>
            </p14:xfrm>
          </p:contentPart>
        </mc:Choice>
        <mc:Fallback xmlns="">
          <p:pic>
            <p:nvPicPr>
              <p:cNvPr id="5" name="Ink 4"/>
              <p:cNvPicPr/>
              <p:nvPr/>
            </p:nvPicPr>
            <p:blipFill>
              <a:blip r:embed="rId5"/>
              <a:stretch>
                <a:fillRect/>
              </a:stretch>
            </p:blipFill>
            <p:spPr>
              <a:xfrm>
                <a:off x="3102616" y="3426325"/>
                <a:ext cx="2322762" cy="882782"/>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p14:cNvContentPartPr/>
              <p14:nvPr/>
            </p14:nvContentPartPr>
            <p14:xfrm>
              <a:off x="3721500" y="3496028"/>
              <a:ext cx="2411168" cy="1466910"/>
            </p14:xfrm>
          </p:contentPart>
        </mc:Choice>
        <mc:Fallback xmlns="">
          <p:pic>
            <p:nvPicPr>
              <p:cNvPr id="6" name="Ink 5"/>
              <p:cNvPicPr/>
              <p:nvPr/>
            </p:nvPicPr>
            <p:blipFill>
              <a:blip r:embed="rId7"/>
              <a:stretch>
                <a:fillRect/>
              </a:stretch>
            </p:blipFill>
            <p:spPr>
              <a:xfrm>
                <a:off x="3712142" y="3486669"/>
                <a:ext cx="2429524" cy="1485629"/>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p14:cNvContentPartPr/>
              <p14:nvPr/>
            </p14:nvContentPartPr>
            <p14:xfrm>
              <a:off x="3299490" y="4694828"/>
              <a:ext cx="2786400" cy="971190"/>
            </p14:xfrm>
          </p:contentPart>
        </mc:Choice>
        <mc:Fallback xmlns="">
          <p:pic>
            <p:nvPicPr>
              <p:cNvPr id="7" name="Ink 6"/>
              <p:cNvPicPr/>
              <p:nvPr/>
            </p:nvPicPr>
            <p:blipFill>
              <a:blip r:embed="rId9"/>
              <a:stretch>
                <a:fillRect/>
              </a:stretch>
            </p:blipFill>
            <p:spPr>
              <a:xfrm>
                <a:off x="3290130" y="4685469"/>
                <a:ext cx="2805120" cy="989908"/>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4088880" y="3701520"/>
              <a:ext cx="1118880" cy="2397240"/>
            </p14:xfrm>
          </p:contentPart>
        </mc:Choice>
        <mc:Fallback xmlns="">
          <p:pic>
            <p:nvPicPr>
              <p:cNvPr id="2" name="Ink 1"/>
              <p:cNvPicPr/>
              <p:nvPr/>
            </p:nvPicPr>
            <p:blipFill>
              <a:blip r:embed="rId11"/>
              <a:stretch>
                <a:fillRect/>
              </a:stretch>
            </p:blipFill>
            <p:spPr>
              <a:xfrm>
                <a:off x="4075920" y="3699000"/>
                <a:ext cx="1143000" cy="2412360"/>
              </a:xfrm>
              <a:prstGeom prst="rect">
                <a:avLst/>
              </a:prstGeom>
            </p:spPr>
          </p:pic>
        </mc:Fallback>
      </mc:AlternateContent>
    </p:spTree>
    <p:extLst>
      <p:ext uri="{BB962C8B-B14F-4D97-AF65-F5344CB8AC3E}">
        <p14:creationId xmlns:p14="http://schemas.microsoft.com/office/powerpoint/2010/main" val="2217778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837385" y="2531520"/>
              <a:ext cx="3355628" cy="710168"/>
            </p14:xfrm>
          </p:contentPart>
        </mc:Choice>
        <mc:Fallback xmlns="">
          <p:pic>
            <p:nvPicPr>
              <p:cNvPr id="4" name="Ink 3"/>
              <p:cNvPicPr/>
              <p:nvPr/>
            </p:nvPicPr>
            <p:blipFill>
              <a:blip r:embed="rId3"/>
              <a:stretch>
                <a:fillRect/>
              </a:stretch>
            </p:blipFill>
            <p:spPr>
              <a:xfrm>
                <a:off x="2828026" y="2522166"/>
                <a:ext cx="3374346" cy="728516"/>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2998170" y="3871058"/>
              <a:ext cx="3429135" cy="495720"/>
            </p14:xfrm>
          </p:contentPart>
        </mc:Choice>
        <mc:Fallback xmlns="">
          <p:pic>
            <p:nvPicPr>
              <p:cNvPr id="5" name="Ink 4"/>
              <p:cNvPicPr/>
              <p:nvPr/>
            </p:nvPicPr>
            <p:blipFill>
              <a:blip r:embed="rId5"/>
              <a:stretch>
                <a:fillRect/>
              </a:stretch>
            </p:blipFill>
            <p:spPr>
              <a:xfrm>
                <a:off x="2988811" y="3861698"/>
                <a:ext cx="3447854" cy="514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p14:cNvContentPartPr/>
              <p14:nvPr/>
            </p14:nvContentPartPr>
            <p14:xfrm>
              <a:off x="3507053" y="4734922"/>
              <a:ext cx="2464830" cy="971393"/>
            </p14:xfrm>
          </p:contentPart>
        </mc:Choice>
        <mc:Fallback xmlns="">
          <p:pic>
            <p:nvPicPr>
              <p:cNvPr id="7" name="Ink 6"/>
              <p:cNvPicPr/>
              <p:nvPr/>
            </p:nvPicPr>
            <p:blipFill>
              <a:blip r:embed="rId7"/>
              <a:stretch>
                <a:fillRect/>
              </a:stretch>
            </p:blipFill>
            <p:spPr>
              <a:xfrm>
                <a:off x="3497693" y="4725564"/>
                <a:ext cx="2483549" cy="990108"/>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4464877" y="5123317"/>
              <a:ext cx="1748183" cy="723533"/>
            </p14:xfrm>
          </p:contentPart>
        </mc:Choice>
        <mc:Fallback xmlns="">
          <p:pic>
            <p:nvPicPr>
              <p:cNvPr id="8" name="Ink 7"/>
              <p:cNvPicPr/>
              <p:nvPr/>
            </p:nvPicPr>
            <p:blipFill>
              <a:blip r:embed="rId9"/>
              <a:stretch>
                <a:fillRect/>
              </a:stretch>
            </p:blipFill>
            <p:spPr>
              <a:xfrm>
                <a:off x="4455519" y="5113958"/>
                <a:ext cx="1766539" cy="742251"/>
              </a:xfrm>
              <a:prstGeom prst="rect">
                <a:avLst/>
              </a:prstGeom>
            </p:spPr>
          </p:pic>
        </mc:Fallback>
      </mc:AlternateContent>
      <p:cxnSp>
        <p:nvCxnSpPr>
          <p:cNvPr id="9" name="Straight Connector 8"/>
          <p:cNvCxnSpPr/>
          <p:nvPr/>
        </p:nvCxnSpPr>
        <p:spPr>
          <a:xfrm>
            <a:off x="1817694" y="5454225"/>
            <a:ext cx="2389766"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2498" y="5413732"/>
            <a:ext cx="1170192" cy="403957"/>
          </a:xfrm>
          <a:prstGeom prst="rect">
            <a:avLst/>
          </a:prstGeom>
          <a:noFill/>
        </p:spPr>
        <p:txBody>
          <a:bodyPr wrap="none" rtlCol="0">
            <a:spAutoFit/>
          </a:bodyPr>
          <a:lstStyle/>
          <a:p>
            <a:r>
              <a:rPr lang="en-US" sz="2025" b="1" dirty="0"/>
              <a:t>1 MARKS</a:t>
            </a:r>
            <a:endParaRPr lang="en-IN" sz="2025" b="1" dirty="0"/>
          </a:p>
        </p:txBody>
      </p:sp>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6283440" y="4469400"/>
              <a:ext cx="2354400" cy="1130760"/>
            </p14:xfrm>
          </p:contentPart>
        </mc:Choice>
        <mc:Fallback xmlns="">
          <p:pic>
            <p:nvPicPr>
              <p:cNvPr id="2" name="Ink 1"/>
              <p:cNvPicPr/>
              <p:nvPr/>
            </p:nvPicPr>
            <p:blipFill>
              <a:blip r:embed="rId11"/>
              <a:stretch>
                <a:fillRect/>
              </a:stretch>
            </p:blipFill>
            <p:spPr>
              <a:xfrm>
                <a:off x="6275160" y="4461480"/>
                <a:ext cx="2381760" cy="1156320"/>
              </a:xfrm>
              <a:prstGeom prst="rect">
                <a:avLst/>
              </a:prstGeom>
            </p:spPr>
          </p:pic>
        </mc:Fallback>
      </mc:AlternateContent>
    </p:spTree>
    <p:extLst>
      <p:ext uri="{BB962C8B-B14F-4D97-AF65-F5344CB8AC3E}">
        <p14:creationId xmlns:p14="http://schemas.microsoft.com/office/powerpoint/2010/main" val="35122953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E3745C7E-2E4C-6326-ABAD-CDEB3016068B}"/>
              </a:ext>
            </a:extLst>
          </p:cNvPr>
          <p:cNvSpPr txBox="1"/>
          <p:nvPr/>
        </p:nvSpPr>
        <p:spPr>
          <a:xfrm>
            <a:off x="183976" y="1034427"/>
            <a:ext cx="8960024" cy="971741"/>
          </a:xfrm>
          <a:prstGeom prst="rect">
            <a:avLst/>
          </a:prstGeom>
          <a:noFill/>
        </p:spPr>
        <p:txBody>
          <a:bodyPr wrap="square">
            <a:spAutoFit/>
          </a:bodyPr>
          <a:lstStyle/>
          <a:p>
            <a:pPr marL="342900">
              <a:lnSpc>
                <a:spcPct val="107000"/>
              </a:lnSpc>
            </a:pPr>
            <a:r>
              <a:rPr lang="en-US" sz="1350" dirty="0">
                <a:latin typeface="Calibri" panose="020F0502020204030204" pitchFamily="34" charset="0"/>
                <a:ea typeface="Calibri" panose="020F0502020204030204" pitchFamily="34" charset="0"/>
                <a:cs typeface="Mangal" panose="02040503050203030202" pitchFamily="18" charset="0"/>
              </a:rPr>
              <a:t>An engine works  on a Carnot cycle. It rejects 30% of the heat it absorbed from the source. The sink is at 25C. Calculate the source temperature.</a:t>
            </a:r>
            <a:endParaRPr lang="en-IN" sz="1350" dirty="0">
              <a:latin typeface="Calibri" panose="020F0502020204030204" pitchFamily="34" charset="0"/>
              <a:ea typeface="Calibri" panose="020F0502020204030204" pitchFamily="34" charset="0"/>
              <a:cs typeface="Mangal" panose="02040503050203030202" pitchFamily="18" charset="0"/>
            </a:endParaRPr>
          </a:p>
          <a:p>
            <a:pPr marL="342900">
              <a:lnSpc>
                <a:spcPct val="107000"/>
              </a:lnSpc>
            </a:pPr>
            <a:r>
              <a:rPr lang="en-US" sz="1350" dirty="0">
                <a:latin typeface="Calibri" panose="020F0502020204030204" pitchFamily="34" charset="0"/>
                <a:ea typeface="Calibri" panose="020F0502020204030204" pitchFamily="34" charset="0"/>
                <a:cs typeface="Mangal" panose="02040503050203030202" pitchFamily="18" charset="0"/>
              </a:rPr>
              <a:t>                                                                                                                                   2.5 Marks</a:t>
            </a:r>
            <a:endParaRPr lang="en-IN" sz="1350" dirty="0">
              <a:latin typeface="Calibri" panose="020F0502020204030204" pitchFamily="34" charset="0"/>
              <a:ea typeface="Calibri" panose="020F0502020204030204" pitchFamily="34" charset="0"/>
              <a:cs typeface="Mangal" panose="02040503050203030202" pitchFamily="18" charset="0"/>
            </a:endParaRPr>
          </a:p>
          <a:p>
            <a:pPr marL="342900">
              <a:lnSpc>
                <a:spcPct val="107000"/>
              </a:lnSpc>
              <a:spcAft>
                <a:spcPts val="600"/>
              </a:spcAft>
            </a:pPr>
            <a:r>
              <a:rPr lang="en-US" sz="1350" dirty="0">
                <a:latin typeface="Calibri" panose="020F0502020204030204" pitchFamily="34" charset="0"/>
                <a:ea typeface="Calibri" panose="020F0502020204030204" pitchFamily="34" charset="0"/>
                <a:cs typeface="Mangal" panose="02040503050203030202" pitchFamily="18" charset="0"/>
              </a:rPr>
              <a:t> </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mc:AlternateContent xmlns:mc="http://schemas.openxmlformats.org/markup-compatibility/2006" xmlns:p14="http://schemas.microsoft.com/office/powerpoint/2010/main">
        <mc:Choice Requires="p14">
          <p:contentPart p14:bwMode="auto" r:id="rId2">
            <p14:nvContentPartPr>
              <p14:cNvPr id="8" name="Ink 7">
                <a:extLst>
                  <a:ext uri="{FF2B5EF4-FFF2-40B4-BE49-F238E27FC236}">
                    <a16:creationId xmlns:a16="http://schemas.microsoft.com/office/drawing/2014/main" id="{6D35BC19-10A2-E08A-320E-045B2519569B}"/>
                  </a:ext>
                </a:extLst>
              </p14:cNvPr>
              <p14:cNvContentPartPr/>
              <p14:nvPr/>
            </p14:nvContentPartPr>
            <p14:xfrm>
              <a:off x="1257390" y="1790640"/>
              <a:ext cx="1452870" cy="338580"/>
            </p14:xfrm>
          </p:contentPart>
        </mc:Choice>
        <mc:Fallback xmlns="">
          <p:pic>
            <p:nvPicPr>
              <p:cNvPr id="8" name="Ink 7">
                <a:extLst>
                  <a:ext uri="{FF2B5EF4-FFF2-40B4-BE49-F238E27FC236}">
                    <a16:creationId xmlns:a16="http://schemas.microsoft.com/office/drawing/2014/main" id="{6D35BC19-10A2-E08A-320E-045B2519569B}"/>
                  </a:ext>
                </a:extLst>
              </p:cNvPr>
              <p:cNvPicPr/>
              <p:nvPr/>
            </p:nvPicPr>
            <p:blipFill>
              <a:blip r:embed="rId4"/>
              <a:stretch>
                <a:fillRect/>
              </a:stretch>
            </p:blipFill>
            <p:spPr>
              <a:xfrm>
                <a:off x="1248031" y="1781285"/>
                <a:ext cx="1471589" cy="357290"/>
              </a:xfrm>
              <a:prstGeom prst="rect">
                <a:avLst/>
              </a:prstGeom>
            </p:spPr>
          </p:pic>
        </mc:Fallback>
      </mc:AlternateContent>
      <p:graphicFrame>
        <p:nvGraphicFramePr>
          <p:cNvPr id="9" name="Object 8">
            <a:extLst>
              <a:ext uri="{FF2B5EF4-FFF2-40B4-BE49-F238E27FC236}">
                <a16:creationId xmlns:a16="http://schemas.microsoft.com/office/drawing/2014/main" id="{7ED7956C-0AAE-59B2-C0B3-92954E562F16}"/>
              </a:ext>
            </a:extLst>
          </p:cNvPr>
          <p:cNvGraphicFramePr>
            <a:graphicFrameLocks noChangeAspect="1"/>
          </p:cNvGraphicFramePr>
          <p:nvPr/>
        </p:nvGraphicFramePr>
        <p:xfrm>
          <a:off x="3353909" y="1959931"/>
          <a:ext cx="4114735" cy="3425756"/>
        </p:xfrm>
        <a:graphic>
          <a:graphicData uri="http://schemas.openxmlformats.org/presentationml/2006/ole">
            <mc:AlternateContent xmlns:mc="http://schemas.openxmlformats.org/markup-compatibility/2006">
              <mc:Choice xmlns:v="urn:schemas-microsoft-com:vml" Requires="v">
                <p:oleObj name="Equation" r:id="rId5" imgW="2730240" imgH="2273040" progId="Equation.DSMT4">
                  <p:embed/>
                </p:oleObj>
              </mc:Choice>
              <mc:Fallback>
                <p:oleObj name="Equation" r:id="rId5" imgW="2730240" imgH="2273040" progId="Equation.DSMT4">
                  <p:embed/>
                  <p:pic>
                    <p:nvPicPr>
                      <p:cNvPr id="9" name="Object 8">
                        <a:extLst>
                          <a:ext uri="{FF2B5EF4-FFF2-40B4-BE49-F238E27FC236}">
                            <a16:creationId xmlns:a16="http://schemas.microsoft.com/office/drawing/2014/main" id="{7ED7956C-0AAE-59B2-C0B3-92954E562F16}"/>
                          </a:ext>
                        </a:extLst>
                      </p:cNvPr>
                      <p:cNvPicPr/>
                      <p:nvPr/>
                    </p:nvPicPr>
                    <p:blipFill>
                      <a:blip r:embed="rId6"/>
                      <a:stretch>
                        <a:fillRect/>
                      </a:stretch>
                    </p:blipFill>
                    <p:spPr>
                      <a:xfrm>
                        <a:off x="3353909" y="1959931"/>
                        <a:ext cx="4114735" cy="3425756"/>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6428880" y="4279320"/>
              <a:ext cx="1146960" cy="447840"/>
            </p14:xfrm>
          </p:contentPart>
        </mc:Choice>
        <mc:Fallback xmlns="">
          <p:pic>
            <p:nvPicPr>
              <p:cNvPr id="2" name="Ink 1"/>
              <p:cNvPicPr/>
              <p:nvPr/>
            </p:nvPicPr>
            <p:blipFill>
              <a:blip r:embed="rId8"/>
              <a:stretch>
                <a:fillRect/>
              </a:stretch>
            </p:blipFill>
            <p:spPr>
              <a:xfrm>
                <a:off x="6413760" y="4276080"/>
                <a:ext cx="1165320" cy="468360"/>
              </a:xfrm>
              <a:prstGeom prst="rect">
                <a:avLst/>
              </a:prstGeom>
            </p:spPr>
          </p:pic>
        </mc:Fallback>
      </mc:AlternateContent>
    </p:spTree>
    <p:extLst>
      <p:ext uri="{BB962C8B-B14F-4D97-AF65-F5344CB8AC3E}">
        <p14:creationId xmlns:p14="http://schemas.microsoft.com/office/powerpoint/2010/main" val="12822130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3694191431"/>
              </p:ext>
            </p:extLst>
          </p:nvPr>
        </p:nvGraphicFramePr>
        <p:xfrm>
          <a:off x="107504" y="188640"/>
          <a:ext cx="8712968" cy="6336702"/>
        </p:xfrm>
        <a:graphic>
          <a:graphicData uri="http://schemas.openxmlformats.org/drawingml/2006/table">
            <a:tbl>
              <a:tblPr firstRow="1" bandRow="1">
                <a:tableStyleId>{5C22544A-7EE6-4342-B048-85BDC9FD1C3A}</a:tableStyleId>
              </a:tblPr>
              <a:tblGrid>
                <a:gridCol w="1526465">
                  <a:extLst>
                    <a:ext uri="{9D8B030D-6E8A-4147-A177-3AD203B41FA5}">
                      <a16:colId xmlns:a16="http://schemas.microsoft.com/office/drawing/2014/main" val="653112303"/>
                    </a:ext>
                  </a:extLst>
                </a:gridCol>
                <a:gridCol w="654199">
                  <a:extLst>
                    <a:ext uri="{9D8B030D-6E8A-4147-A177-3AD203B41FA5}">
                      <a16:colId xmlns:a16="http://schemas.microsoft.com/office/drawing/2014/main" val="3917516794"/>
                    </a:ext>
                  </a:extLst>
                </a:gridCol>
                <a:gridCol w="508821">
                  <a:extLst>
                    <a:ext uri="{9D8B030D-6E8A-4147-A177-3AD203B41FA5}">
                      <a16:colId xmlns:a16="http://schemas.microsoft.com/office/drawing/2014/main" val="3139677878"/>
                    </a:ext>
                  </a:extLst>
                </a:gridCol>
                <a:gridCol w="581511">
                  <a:extLst>
                    <a:ext uri="{9D8B030D-6E8A-4147-A177-3AD203B41FA5}">
                      <a16:colId xmlns:a16="http://schemas.microsoft.com/office/drawing/2014/main" val="2063426697"/>
                    </a:ext>
                  </a:extLst>
                </a:gridCol>
                <a:gridCol w="581511">
                  <a:extLst>
                    <a:ext uri="{9D8B030D-6E8A-4147-A177-3AD203B41FA5}">
                      <a16:colId xmlns:a16="http://schemas.microsoft.com/office/drawing/2014/main" val="3370971375"/>
                    </a:ext>
                  </a:extLst>
                </a:gridCol>
                <a:gridCol w="581511">
                  <a:extLst>
                    <a:ext uri="{9D8B030D-6E8A-4147-A177-3AD203B41FA5}">
                      <a16:colId xmlns:a16="http://schemas.microsoft.com/office/drawing/2014/main" val="338148188"/>
                    </a:ext>
                  </a:extLst>
                </a:gridCol>
                <a:gridCol w="508821">
                  <a:extLst>
                    <a:ext uri="{9D8B030D-6E8A-4147-A177-3AD203B41FA5}">
                      <a16:colId xmlns:a16="http://schemas.microsoft.com/office/drawing/2014/main" val="2210462526"/>
                    </a:ext>
                  </a:extLst>
                </a:gridCol>
                <a:gridCol w="654199">
                  <a:extLst>
                    <a:ext uri="{9D8B030D-6E8A-4147-A177-3AD203B41FA5}">
                      <a16:colId xmlns:a16="http://schemas.microsoft.com/office/drawing/2014/main" val="3550651410"/>
                    </a:ext>
                  </a:extLst>
                </a:gridCol>
                <a:gridCol w="654199">
                  <a:extLst>
                    <a:ext uri="{9D8B030D-6E8A-4147-A177-3AD203B41FA5}">
                      <a16:colId xmlns:a16="http://schemas.microsoft.com/office/drawing/2014/main" val="2892343483"/>
                    </a:ext>
                  </a:extLst>
                </a:gridCol>
                <a:gridCol w="581511">
                  <a:extLst>
                    <a:ext uri="{9D8B030D-6E8A-4147-A177-3AD203B41FA5}">
                      <a16:colId xmlns:a16="http://schemas.microsoft.com/office/drawing/2014/main" val="82151607"/>
                    </a:ext>
                  </a:extLst>
                </a:gridCol>
                <a:gridCol w="436132">
                  <a:extLst>
                    <a:ext uri="{9D8B030D-6E8A-4147-A177-3AD203B41FA5}">
                      <a16:colId xmlns:a16="http://schemas.microsoft.com/office/drawing/2014/main" val="901301938"/>
                    </a:ext>
                  </a:extLst>
                </a:gridCol>
                <a:gridCol w="436132">
                  <a:extLst>
                    <a:ext uri="{9D8B030D-6E8A-4147-A177-3AD203B41FA5}">
                      <a16:colId xmlns:a16="http://schemas.microsoft.com/office/drawing/2014/main" val="3188963098"/>
                    </a:ext>
                  </a:extLst>
                </a:gridCol>
                <a:gridCol w="503978">
                  <a:extLst>
                    <a:ext uri="{9D8B030D-6E8A-4147-A177-3AD203B41FA5}">
                      <a16:colId xmlns:a16="http://schemas.microsoft.com/office/drawing/2014/main" val="3577227769"/>
                    </a:ext>
                  </a:extLst>
                </a:gridCol>
                <a:gridCol w="503978">
                  <a:extLst>
                    <a:ext uri="{9D8B030D-6E8A-4147-A177-3AD203B41FA5}">
                      <a16:colId xmlns:a16="http://schemas.microsoft.com/office/drawing/2014/main" val="3322509302"/>
                    </a:ext>
                  </a:extLst>
                </a:gridCol>
              </a:tblGrid>
              <a:tr h="569171">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807519141"/>
                  </a:ext>
                </a:extLst>
              </a:tr>
              <a:tr h="352691">
                <a:tc>
                  <a:txBody>
                    <a:bodyPr/>
                    <a:lstStyle/>
                    <a:p>
                      <a:pPr algn="l" rtl="0" fontAlgn="ctr"/>
                      <a:r>
                        <a:rPr lang="en-IN" sz="900" b="0" i="0" u="none" strike="noStrike">
                          <a:solidFill>
                            <a:srgbClr val="000000"/>
                          </a:solidFill>
                          <a:effectLst/>
                          <a:latin typeface="Calibri" panose="020F0502020204030204" pitchFamily="34" charset="0"/>
                        </a:rPr>
                        <a:t>"2201ph34_dolly" &lt;2201ph34_dolly@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933515351"/>
                  </a:ext>
                </a:extLst>
              </a:tr>
              <a:tr h="471242">
                <a:tc>
                  <a:txBody>
                    <a:bodyPr/>
                    <a:lstStyle/>
                    <a:p>
                      <a:pPr algn="l" rtl="0" fontAlgn="ctr"/>
                      <a:r>
                        <a:rPr lang="en-IN" sz="900" b="0" i="0" u="none" strike="noStrike">
                          <a:solidFill>
                            <a:srgbClr val="000000"/>
                          </a:solidFill>
                          <a:effectLst/>
                          <a:latin typeface="Calibri" panose="020F0502020204030204" pitchFamily="34" charset="0"/>
                        </a:rPr>
                        <a:t>"Adhila Aslam" &lt;2201ph01_adhil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360687702"/>
                  </a:ext>
                </a:extLst>
              </a:tr>
              <a:tr h="352691">
                <a:tc>
                  <a:txBody>
                    <a:bodyPr/>
                    <a:lstStyle/>
                    <a:p>
                      <a:pPr algn="l" rtl="0" fontAlgn="ctr"/>
                      <a:r>
                        <a:rPr lang="en-IN" sz="900" b="0" i="0" u="none" strike="noStrike">
                          <a:solidFill>
                            <a:srgbClr val="000000"/>
                          </a:solidFill>
                          <a:effectLst/>
                          <a:latin typeface="Calibri" panose="020F0502020204030204" pitchFamily="34" charset="0"/>
                        </a:rPr>
                        <a:t>"Aditi Baghel" &lt;2201ph31_aditi@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541073903"/>
                  </a:ext>
                </a:extLst>
              </a:tr>
              <a:tr h="471242">
                <a:tc>
                  <a:txBody>
                    <a:bodyPr/>
                    <a:lstStyle/>
                    <a:p>
                      <a:pPr algn="l" rtl="0" fontAlgn="ctr"/>
                      <a:r>
                        <a:rPr lang="en-IN" sz="900" b="0" i="0" u="none" strike="noStrike">
                          <a:solidFill>
                            <a:srgbClr val="000000"/>
                          </a:solidFill>
                          <a:effectLst/>
                          <a:highlight>
                            <a:srgbClr val="FF00FF"/>
                          </a:highlight>
                          <a:latin typeface="Calibri" panose="020F0502020204030204" pitchFamily="34" charset="0"/>
                        </a:rPr>
                        <a:t>"Aditya Kumar" &lt;2201ph02_aditya@iitp.ac.in&gt;;</a:t>
                      </a:r>
                    </a:p>
                  </a:txBody>
                  <a:tcPr marL="4763" marR="4763" marT="4763" marB="0" anchor="ctr"/>
                </a:tc>
                <a:tc>
                  <a:txBody>
                    <a:bodyPr/>
                    <a:lstStyle/>
                    <a:p>
                      <a:r>
                        <a:rPr lang="en-US" sz="1400" dirty="0">
                          <a:highlight>
                            <a:srgbClr val="FF00FF"/>
                          </a:highlight>
                        </a:rPr>
                        <a:t>a</a:t>
                      </a:r>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210920595"/>
                  </a:ext>
                </a:extLst>
              </a:tr>
              <a:tr h="471242">
                <a:tc>
                  <a:txBody>
                    <a:bodyPr/>
                    <a:lstStyle/>
                    <a:p>
                      <a:pPr algn="l" rtl="0" fontAlgn="ctr"/>
                      <a:r>
                        <a:rPr lang="en-IN" sz="900" b="0" i="0" u="none" strike="noStrike">
                          <a:solidFill>
                            <a:srgbClr val="000000"/>
                          </a:solidFill>
                          <a:effectLst/>
                          <a:latin typeface="Calibri" panose="020F0502020204030204" pitchFamily="34" charset="0"/>
                        </a:rPr>
                        <a:t> "Aditya Singh" &lt;2201ph03_adity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53706918"/>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945924514"/>
                  </a:ext>
                </a:extLst>
              </a:tr>
              <a:tr h="471242">
                <a:tc>
                  <a:txBody>
                    <a:bodyPr/>
                    <a:lstStyle/>
                    <a:p>
                      <a:pPr algn="l" rtl="0" fontAlgn="ctr"/>
                      <a:r>
                        <a:rPr lang="en-IN" sz="900" b="0" i="0" u="none" strike="noStrike">
                          <a:solidFill>
                            <a:srgbClr val="000000"/>
                          </a:solidFill>
                          <a:effectLst/>
                          <a:latin typeface="Calibri" panose="020F0502020204030204" pitchFamily="34" charset="0"/>
                        </a:rPr>
                        <a:t> "Animesh Sharma" &lt;2201ph05_animesh@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674885630"/>
                  </a:ext>
                </a:extLst>
              </a:tr>
              <a:tr h="352691">
                <a:tc>
                  <a:txBody>
                    <a:bodyPr/>
                    <a:lstStyle/>
                    <a:p>
                      <a:pPr algn="l" rtl="0" fontAlgn="ctr"/>
                      <a:r>
                        <a:rPr lang="en-IN" sz="900" b="0" i="0" u="none" strike="noStrike">
                          <a:solidFill>
                            <a:srgbClr val="000000"/>
                          </a:solidFill>
                          <a:effectLst/>
                          <a:latin typeface="Calibri" panose="020F0502020204030204" pitchFamily="34" charset="0"/>
                        </a:rPr>
                        <a:t> "Arun Mishra" &lt;2201ph06_arun@iitp.ac.in&gt;; </a:t>
                      </a:r>
                    </a:p>
                  </a:txBody>
                  <a:tcPr marL="4763" marR="4763" marT="4763" marB="0" anchor="ctr"/>
                </a:tc>
                <a:tc>
                  <a:txBody>
                    <a:bodyPr/>
                    <a:lstStyle/>
                    <a:p>
                      <a:r>
                        <a:rPr lang="en-US" sz="1400" dirty="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883647760"/>
                  </a:ext>
                </a:extLst>
              </a:tr>
              <a:tr h="471242">
                <a:tc>
                  <a:txBody>
                    <a:bodyPr/>
                    <a:lstStyle/>
                    <a:p>
                      <a:pPr algn="l" rtl="0" fontAlgn="ctr"/>
                      <a:r>
                        <a:rPr lang="en-IN" sz="900" b="0" i="0" u="none" strike="noStrike">
                          <a:solidFill>
                            <a:srgbClr val="000000"/>
                          </a:solidFill>
                          <a:effectLst/>
                          <a:latin typeface="Calibri" panose="020F0502020204030204" pitchFamily="34" charset="0"/>
                        </a:rPr>
                        <a:t>"Aryan Raj" &lt;2201ph32_aryan@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506735413"/>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745886390"/>
                  </a:ext>
                </a:extLst>
              </a:tr>
              <a:tr h="352691">
                <a:tc>
                  <a:txBody>
                    <a:bodyPr/>
                    <a:lstStyle/>
                    <a:p>
                      <a:pPr algn="l" rtl="0" fontAlgn="ctr"/>
                      <a:r>
                        <a:rPr lang="en-IN" sz="900" b="0" i="0" u="none" strike="noStrike">
                          <a:solidFill>
                            <a:srgbClr val="000000"/>
                          </a:solidFill>
                          <a:effectLst/>
                          <a:latin typeface="Calibri" panose="020F0502020204030204" pitchFamily="34" charset="0"/>
                        </a:rPr>
                        <a:t> "Boda Vishnuwardhan" &lt;2201ph08_bod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920438232"/>
                  </a:ext>
                </a:extLst>
              </a:tr>
              <a:tr h="471242">
                <a:tc>
                  <a:txBody>
                    <a:bodyPr/>
                    <a:lstStyle/>
                    <a:p>
                      <a:pPr algn="l" rtl="0" fontAlgn="ctr"/>
                      <a:r>
                        <a:rPr lang="en-IN" sz="900" b="0" i="0" u="none" strike="noStrike">
                          <a:solidFill>
                            <a:srgbClr val="000000"/>
                          </a:solidFill>
                          <a:effectLst/>
                          <a:latin typeface="Calibri" panose="020F0502020204030204" pitchFamily="34" charset="0"/>
                        </a:rPr>
                        <a:t>"Chanchal Tolani" &lt;2201ph09_chanchal@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526456457"/>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818571149"/>
                  </a:ext>
                </a:extLst>
              </a:tr>
              <a:tr h="471242">
                <a:tc>
                  <a:txBody>
                    <a:bodyPr/>
                    <a:lstStyle/>
                    <a:p>
                      <a:pPr algn="l" rtl="0" fontAlgn="ctr"/>
                      <a:r>
                        <a:rPr lang="en-IN" sz="900" b="0" i="0" u="none" strike="noStrike">
                          <a:solidFill>
                            <a:srgbClr val="000000"/>
                          </a:solidFill>
                          <a:effectLst/>
                          <a:latin typeface="Calibri" panose="020F0502020204030204" pitchFamily="34" charset="0"/>
                        </a:rPr>
                        <a:t>"Gaurav Verma" &lt;2201ph10_gaurav@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136302016"/>
                  </a:ext>
                </a:extLst>
              </a:tr>
            </a:tbl>
          </a:graphicData>
        </a:graphic>
      </p:graphicFrame>
    </p:spTree>
    <p:extLst>
      <p:ext uri="{BB962C8B-B14F-4D97-AF65-F5344CB8AC3E}">
        <p14:creationId xmlns:p14="http://schemas.microsoft.com/office/powerpoint/2010/main" val="21331219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5518730-37FB-5FBF-8FD9-3578687652C9}"/>
              </a:ext>
            </a:extLst>
          </p:cNvPr>
          <p:cNvSpPr txBox="1"/>
          <p:nvPr/>
        </p:nvSpPr>
        <p:spPr>
          <a:xfrm>
            <a:off x="0" y="476672"/>
            <a:ext cx="8960024" cy="971741"/>
          </a:xfrm>
          <a:prstGeom prst="rect">
            <a:avLst/>
          </a:prstGeom>
          <a:noFill/>
        </p:spPr>
        <p:txBody>
          <a:bodyPr wrap="square">
            <a:spAutoFit/>
          </a:bodyPr>
          <a:lstStyle/>
          <a:p>
            <a:pPr marL="342900">
              <a:lnSpc>
                <a:spcPct val="107000"/>
              </a:lnSpc>
            </a:pPr>
            <a:r>
              <a:rPr lang="en-US" sz="1350" dirty="0">
                <a:latin typeface="Calibri" panose="020F0502020204030204" pitchFamily="34" charset="0"/>
                <a:ea typeface="Calibri" panose="020F0502020204030204" pitchFamily="34" charset="0"/>
                <a:cs typeface="Mangal" panose="02040503050203030202" pitchFamily="18" charset="0"/>
              </a:rPr>
              <a:t>An engine works  on a Carnot cycle. It rejects 30% of the heat it absorbed from the source. The sink is at 25C. Calculate the source temperature.</a:t>
            </a:r>
            <a:endParaRPr lang="en-IN" sz="1350" dirty="0">
              <a:latin typeface="Calibri" panose="020F0502020204030204" pitchFamily="34" charset="0"/>
              <a:ea typeface="Calibri" panose="020F0502020204030204" pitchFamily="34" charset="0"/>
              <a:cs typeface="Mangal" panose="02040503050203030202" pitchFamily="18" charset="0"/>
            </a:endParaRPr>
          </a:p>
          <a:p>
            <a:pPr marL="342900">
              <a:lnSpc>
                <a:spcPct val="107000"/>
              </a:lnSpc>
            </a:pPr>
            <a:r>
              <a:rPr lang="en-US" sz="1350" dirty="0">
                <a:latin typeface="Calibri" panose="020F0502020204030204" pitchFamily="34" charset="0"/>
                <a:ea typeface="Calibri" panose="020F0502020204030204" pitchFamily="34" charset="0"/>
                <a:cs typeface="Mangal" panose="02040503050203030202" pitchFamily="18" charset="0"/>
              </a:rPr>
              <a:t>                                                                                                                                   2.5 Marks</a:t>
            </a:r>
            <a:endParaRPr lang="en-IN" sz="1350" dirty="0">
              <a:latin typeface="Calibri" panose="020F0502020204030204" pitchFamily="34" charset="0"/>
              <a:ea typeface="Calibri" panose="020F0502020204030204" pitchFamily="34" charset="0"/>
              <a:cs typeface="Mangal" panose="02040503050203030202" pitchFamily="18" charset="0"/>
            </a:endParaRPr>
          </a:p>
          <a:p>
            <a:pPr marL="342900">
              <a:lnSpc>
                <a:spcPct val="107000"/>
              </a:lnSpc>
              <a:spcAft>
                <a:spcPts val="600"/>
              </a:spcAft>
            </a:pPr>
            <a:r>
              <a:rPr lang="en-US" sz="1350" dirty="0">
                <a:latin typeface="Calibri" panose="020F0502020204030204" pitchFamily="34" charset="0"/>
                <a:ea typeface="Calibri" panose="020F0502020204030204" pitchFamily="34" charset="0"/>
                <a:cs typeface="Mangal" panose="02040503050203030202" pitchFamily="18" charset="0"/>
              </a:rPr>
              <a:t> </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spTree>
    <p:extLst>
      <p:ext uri="{BB962C8B-B14F-4D97-AF65-F5344CB8AC3E}">
        <p14:creationId xmlns:p14="http://schemas.microsoft.com/office/powerpoint/2010/main" val="3482230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60648"/>
            <a:ext cx="9144000" cy="1008112"/>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Heat cannot be transferred from low temperature to high temperature</a:t>
            </a:r>
            <a:endParaRPr lang="en-IN" sz="2800" dirty="0"/>
          </a:p>
        </p:txBody>
      </p:sp>
      <p:sp>
        <p:nvSpPr>
          <p:cNvPr id="5" name="Rectangle 4"/>
          <p:cNvSpPr/>
          <p:nvPr/>
        </p:nvSpPr>
        <p:spPr>
          <a:xfrm>
            <a:off x="17543" y="1464893"/>
            <a:ext cx="9144000" cy="864096"/>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In a cyclic process, total heat cannot be converted to work</a:t>
            </a:r>
            <a:endParaRPr lang="en-IN" sz="2800" dirty="0"/>
          </a:p>
        </p:txBody>
      </p:sp>
      <p:sp>
        <p:nvSpPr>
          <p:cNvPr id="6" name="Rectangle 5"/>
          <p:cNvSpPr/>
          <p:nvPr/>
        </p:nvSpPr>
        <p:spPr>
          <a:xfrm>
            <a:off x="-21641" y="2577658"/>
            <a:ext cx="9144000" cy="864096"/>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Efficiency of an engine cannot be 1</a:t>
            </a:r>
            <a:endParaRPr lang="en-IN" sz="2800" dirty="0"/>
          </a:p>
        </p:txBody>
      </p:sp>
      <p:sp>
        <p:nvSpPr>
          <p:cNvPr id="7" name="Rectangle 6"/>
          <p:cNvSpPr/>
          <p:nvPr/>
        </p:nvSpPr>
        <p:spPr>
          <a:xfrm>
            <a:off x="6067" y="3717032"/>
            <a:ext cx="9144000" cy="927332"/>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One cannot reach T=0K</a:t>
            </a:r>
            <a:endParaRPr lang="en-IN" sz="2800" dirty="0"/>
          </a:p>
        </p:txBody>
      </p:sp>
      <p:sp>
        <p:nvSpPr>
          <p:cNvPr id="8" name="Rectangle 7"/>
          <p:cNvSpPr/>
          <p:nvPr/>
        </p:nvSpPr>
        <p:spPr>
          <a:xfrm>
            <a:off x="6067" y="4941168"/>
            <a:ext cx="9144000" cy="927332"/>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Entropy of the Universe is always increasing</a:t>
            </a:r>
            <a:endParaRPr lang="en-IN" sz="2800" dirty="0"/>
          </a:p>
        </p:txBody>
      </p:sp>
    </p:spTree>
    <p:extLst>
      <p:ext uri="{BB962C8B-B14F-4D97-AF65-F5344CB8AC3E}">
        <p14:creationId xmlns:p14="http://schemas.microsoft.com/office/powerpoint/2010/main" val="3461403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564904"/>
            <a:ext cx="8229600" cy="1143000"/>
          </a:xfrm>
        </p:spPr>
        <p:txBody>
          <a:bodyPr>
            <a:normAutofit fontScale="90000"/>
          </a:bodyPr>
          <a:lstStyle/>
          <a:p>
            <a:r>
              <a:rPr lang="en-US" b="1" dirty="0">
                <a:solidFill>
                  <a:srgbClr val="002060"/>
                </a:solidFill>
              </a:rPr>
              <a:t>Introduction to Thermodynamics Functions and Maxwell’s relations</a:t>
            </a:r>
            <a:endParaRPr lang="en-IN" b="1" dirty="0">
              <a:solidFill>
                <a:srgbClr val="002060"/>
              </a:solidFill>
            </a:endParaRPr>
          </a:p>
        </p:txBody>
      </p:sp>
    </p:spTree>
    <p:extLst>
      <p:ext uri="{BB962C8B-B14F-4D97-AF65-F5344CB8AC3E}">
        <p14:creationId xmlns:p14="http://schemas.microsoft.com/office/powerpoint/2010/main" val="42135567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2060"/>
                </a:solidFill>
              </a:rPr>
              <a:t>Combining First Law and Entropy</a:t>
            </a:r>
            <a:endParaRPr lang="en-IN" b="1" dirty="0">
              <a:solidFill>
                <a:srgbClr val="002060"/>
              </a:solidFill>
            </a:endParaRPr>
          </a:p>
        </p:txBody>
      </p:sp>
      <p:graphicFrame>
        <p:nvGraphicFramePr>
          <p:cNvPr id="4" name="Object 3"/>
          <p:cNvGraphicFramePr>
            <a:graphicFrameLocks noChangeAspect="1"/>
          </p:cNvGraphicFramePr>
          <p:nvPr/>
        </p:nvGraphicFramePr>
        <p:xfrm>
          <a:off x="3203848" y="1628800"/>
          <a:ext cx="2789116" cy="708347"/>
        </p:xfrm>
        <a:graphic>
          <a:graphicData uri="http://schemas.openxmlformats.org/presentationml/2006/ole">
            <mc:AlternateContent xmlns:mc="http://schemas.openxmlformats.org/markup-compatibility/2006">
              <mc:Choice xmlns:v="urn:schemas-microsoft-com:vml" Requires="v">
                <p:oleObj name="Equation" r:id="rId2" imgW="799920" imgH="203040" progId="Equation.DSMT4">
                  <p:embed/>
                </p:oleObj>
              </mc:Choice>
              <mc:Fallback>
                <p:oleObj name="Equation" r:id="rId2" imgW="799920" imgH="203040" progId="Equation.DSMT4">
                  <p:embed/>
                  <p:pic>
                    <p:nvPicPr>
                      <p:cNvPr id="4" name="Object 3"/>
                      <p:cNvPicPr/>
                      <p:nvPr/>
                    </p:nvPicPr>
                    <p:blipFill>
                      <a:blip r:embed="rId3"/>
                      <a:stretch>
                        <a:fillRect/>
                      </a:stretch>
                    </p:blipFill>
                    <p:spPr>
                      <a:xfrm>
                        <a:off x="3203848" y="1628800"/>
                        <a:ext cx="2789116" cy="708347"/>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611560" y="3212976"/>
          <a:ext cx="2036762" cy="708025"/>
        </p:xfrm>
        <a:graphic>
          <a:graphicData uri="http://schemas.openxmlformats.org/presentationml/2006/ole">
            <mc:AlternateContent xmlns:mc="http://schemas.openxmlformats.org/markup-compatibility/2006">
              <mc:Choice xmlns:v="urn:schemas-microsoft-com:vml" Requires="v">
                <p:oleObj name="Equation" r:id="rId4" imgW="583920" imgH="203040" progId="Equation.DSMT4">
                  <p:embed/>
                </p:oleObj>
              </mc:Choice>
              <mc:Fallback>
                <p:oleObj name="Equation" r:id="rId4" imgW="583920" imgH="203040" progId="Equation.DSMT4">
                  <p:embed/>
                  <p:pic>
                    <p:nvPicPr>
                      <p:cNvPr id="5" name="Object 4"/>
                      <p:cNvPicPr>
                        <a:picLocks noChangeAspect="1" noChangeArrowheads="1"/>
                      </p:cNvPicPr>
                      <p:nvPr/>
                    </p:nvPicPr>
                    <p:blipFill>
                      <a:blip r:embed="rId5"/>
                      <a:srcRect/>
                      <a:stretch>
                        <a:fillRect/>
                      </a:stretch>
                    </p:blipFill>
                    <p:spPr bwMode="auto">
                      <a:xfrm>
                        <a:off x="611560" y="3212976"/>
                        <a:ext cx="2036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436096" y="3140968"/>
          <a:ext cx="2566987" cy="619125"/>
        </p:xfrm>
        <a:graphic>
          <a:graphicData uri="http://schemas.openxmlformats.org/presentationml/2006/ole">
            <mc:AlternateContent xmlns:mc="http://schemas.openxmlformats.org/markup-compatibility/2006">
              <mc:Choice xmlns:v="urn:schemas-microsoft-com:vml" Requires="v">
                <p:oleObj name="Equation" r:id="rId6" imgW="736560" imgH="177480" progId="Equation.DSMT4">
                  <p:embed/>
                </p:oleObj>
              </mc:Choice>
              <mc:Fallback>
                <p:oleObj name="Equation" r:id="rId6" imgW="736560" imgH="177480" progId="Equation.DSMT4">
                  <p:embed/>
                  <p:pic>
                    <p:nvPicPr>
                      <p:cNvPr id="6" name="Object 5"/>
                      <p:cNvPicPr>
                        <a:picLocks noChangeAspect="1" noChangeArrowheads="1"/>
                      </p:cNvPicPr>
                      <p:nvPr/>
                    </p:nvPicPr>
                    <p:blipFill>
                      <a:blip r:embed="rId7"/>
                      <a:srcRect/>
                      <a:stretch>
                        <a:fillRect/>
                      </a:stretch>
                    </p:blipFill>
                    <p:spPr bwMode="auto">
                      <a:xfrm>
                        <a:off x="5436096" y="3140968"/>
                        <a:ext cx="256698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3848" y="4437112"/>
          <a:ext cx="3763963" cy="620712"/>
        </p:xfrm>
        <a:graphic>
          <a:graphicData uri="http://schemas.openxmlformats.org/presentationml/2006/ole">
            <mc:AlternateContent xmlns:mc="http://schemas.openxmlformats.org/markup-compatibility/2006">
              <mc:Choice xmlns:v="urn:schemas-microsoft-com:vml" Requires="v">
                <p:oleObj name="Equation" r:id="rId8" imgW="1079280" imgH="177480" progId="Equation.DSMT4">
                  <p:embed/>
                </p:oleObj>
              </mc:Choice>
              <mc:Fallback>
                <p:oleObj name="Equation" r:id="rId8" imgW="1079280" imgH="177480" progId="Equation.DSMT4">
                  <p:embed/>
                  <p:pic>
                    <p:nvPicPr>
                      <p:cNvPr id="7" name="Object 6"/>
                      <p:cNvPicPr>
                        <a:picLocks noChangeAspect="1" noChangeArrowheads="1"/>
                      </p:cNvPicPr>
                      <p:nvPr/>
                    </p:nvPicPr>
                    <p:blipFill>
                      <a:blip r:embed="rId9"/>
                      <a:srcRect/>
                      <a:stretch>
                        <a:fillRect/>
                      </a:stretch>
                    </p:blipFill>
                    <p:spPr bwMode="auto">
                      <a:xfrm>
                        <a:off x="3203848" y="4437112"/>
                        <a:ext cx="3763963"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707904" y="5373216"/>
          <a:ext cx="2232248" cy="576064"/>
        </p:xfrm>
        <a:graphic>
          <a:graphicData uri="http://schemas.openxmlformats.org/presentationml/2006/ole">
            <mc:AlternateContent xmlns:mc="http://schemas.openxmlformats.org/markup-compatibility/2006">
              <mc:Choice xmlns:v="urn:schemas-microsoft-com:vml" Requires="v">
                <p:oleObj name="Equation" r:id="rId10" imgW="787320" imgH="203040" progId="Equation.DSMT4">
                  <p:embed/>
                </p:oleObj>
              </mc:Choice>
              <mc:Fallback>
                <p:oleObj name="Equation" r:id="rId10" imgW="787320" imgH="203040" progId="Equation.DSMT4">
                  <p:embed/>
                  <p:pic>
                    <p:nvPicPr>
                      <p:cNvPr id="8" name="Object 7"/>
                      <p:cNvPicPr/>
                      <p:nvPr/>
                    </p:nvPicPr>
                    <p:blipFill>
                      <a:blip r:embed="rId11"/>
                      <a:stretch>
                        <a:fillRect/>
                      </a:stretch>
                    </p:blipFill>
                    <p:spPr>
                      <a:xfrm>
                        <a:off x="3707904" y="5373216"/>
                        <a:ext cx="2232248" cy="57606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771800" y="6093296"/>
          <a:ext cx="4045532" cy="420315"/>
        </p:xfrm>
        <a:graphic>
          <a:graphicData uri="http://schemas.openxmlformats.org/presentationml/2006/ole">
            <mc:AlternateContent xmlns:mc="http://schemas.openxmlformats.org/markup-compatibility/2006">
              <mc:Choice xmlns:v="urn:schemas-microsoft-com:vml" Requires="v">
                <p:oleObj name="Equation" r:id="rId12" imgW="1955520" imgH="203040" progId="Equation.DSMT4">
                  <p:embed/>
                </p:oleObj>
              </mc:Choice>
              <mc:Fallback>
                <p:oleObj name="Equation" r:id="rId12" imgW="1955520" imgH="203040" progId="Equation.DSMT4">
                  <p:embed/>
                  <p:pic>
                    <p:nvPicPr>
                      <p:cNvPr id="9" name="Object 8"/>
                      <p:cNvPicPr/>
                      <p:nvPr/>
                    </p:nvPicPr>
                    <p:blipFill>
                      <a:blip r:embed="rId13"/>
                      <a:stretch>
                        <a:fillRect/>
                      </a:stretch>
                    </p:blipFill>
                    <p:spPr>
                      <a:xfrm>
                        <a:off x="2771800" y="6093296"/>
                        <a:ext cx="4045532" cy="420315"/>
                      </a:xfrm>
                      <a:prstGeom prst="rect">
                        <a:avLst/>
                      </a:prstGeom>
                    </p:spPr>
                  </p:pic>
                </p:oleObj>
              </mc:Fallback>
            </mc:AlternateContent>
          </a:graphicData>
        </a:graphic>
      </p:graphicFrame>
    </p:spTree>
    <p:extLst>
      <p:ext uri="{BB962C8B-B14F-4D97-AF65-F5344CB8AC3E}">
        <p14:creationId xmlns:p14="http://schemas.microsoft.com/office/powerpoint/2010/main" val="5002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07504" y="476672"/>
          <a:ext cx="8892584" cy="492323"/>
        </p:xfrm>
        <a:graphic>
          <a:graphicData uri="http://schemas.openxmlformats.org/presentationml/2006/ole">
            <mc:AlternateContent xmlns:mc="http://schemas.openxmlformats.org/markup-compatibility/2006">
              <mc:Choice xmlns:v="urn:schemas-microsoft-com:vml" Requires="v">
                <p:oleObj name="Equation" r:id="rId2" imgW="3670200" imgH="203040" progId="Equation.DSMT4">
                  <p:embed/>
                </p:oleObj>
              </mc:Choice>
              <mc:Fallback>
                <p:oleObj name="Equation" r:id="rId2" imgW="3670200" imgH="203040" progId="Equation.DSMT4">
                  <p:embed/>
                  <p:pic>
                    <p:nvPicPr>
                      <p:cNvPr id="4" name="Object 3"/>
                      <p:cNvPicPr/>
                      <p:nvPr/>
                    </p:nvPicPr>
                    <p:blipFill>
                      <a:blip r:embed="rId3"/>
                      <a:stretch>
                        <a:fillRect/>
                      </a:stretch>
                    </p:blipFill>
                    <p:spPr>
                      <a:xfrm>
                        <a:off x="107504" y="476672"/>
                        <a:ext cx="8892584" cy="49232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771800" y="1484784"/>
          <a:ext cx="3763963" cy="620712"/>
        </p:xfrm>
        <a:graphic>
          <a:graphicData uri="http://schemas.openxmlformats.org/presentationml/2006/ole">
            <mc:AlternateContent xmlns:mc="http://schemas.openxmlformats.org/markup-compatibility/2006">
              <mc:Choice xmlns:v="urn:schemas-microsoft-com:vml" Requires="v">
                <p:oleObj name="Equation" r:id="rId4" imgW="1079280" imgH="177480" progId="Equation.DSMT4">
                  <p:embed/>
                </p:oleObj>
              </mc:Choice>
              <mc:Fallback>
                <p:oleObj name="Equation" r:id="rId4" imgW="1079280" imgH="17748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1484784"/>
                        <a:ext cx="3763963"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987824" y="2780928"/>
          <a:ext cx="3313589" cy="1333053"/>
        </p:xfrm>
        <a:graphic>
          <a:graphicData uri="http://schemas.openxmlformats.org/presentationml/2006/ole">
            <mc:AlternateContent xmlns:mc="http://schemas.openxmlformats.org/markup-compatibility/2006">
              <mc:Choice xmlns:v="urn:schemas-microsoft-com:vml" Requires="v">
                <p:oleObj name="Equation" r:id="rId6" imgW="1104840" imgH="444240" progId="Equation.DSMT4">
                  <p:embed/>
                </p:oleObj>
              </mc:Choice>
              <mc:Fallback>
                <p:oleObj name="Equation" r:id="rId6" imgW="1104840" imgH="444240" progId="Equation.DSMT4">
                  <p:embed/>
                  <p:pic>
                    <p:nvPicPr>
                      <p:cNvPr id="6" name="Object 5"/>
                      <p:cNvPicPr/>
                      <p:nvPr/>
                    </p:nvPicPr>
                    <p:blipFill>
                      <a:blip r:embed="rId7"/>
                      <a:stretch>
                        <a:fillRect/>
                      </a:stretch>
                    </p:blipFill>
                    <p:spPr>
                      <a:xfrm>
                        <a:off x="2987824" y="2780928"/>
                        <a:ext cx="3313589" cy="133305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854325" y="4724400"/>
          <a:ext cx="3579813" cy="1333500"/>
        </p:xfrm>
        <a:graphic>
          <a:graphicData uri="http://schemas.openxmlformats.org/presentationml/2006/ole">
            <mc:AlternateContent xmlns:mc="http://schemas.openxmlformats.org/markup-compatibility/2006">
              <mc:Choice xmlns:v="urn:schemas-microsoft-com:vml" Requires="v">
                <p:oleObj name="Equation" r:id="rId8" imgW="1193760" imgH="444240" progId="Equation.DSMT4">
                  <p:embed/>
                </p:oleObj>
              </mc:Choice>
              <mc:Fallback>
                <p:oleObj name="Equation" r:id="rId8" imgW="1193760" imgH="444240" progId="Equation.DSMT4">
                  <p:embed/>
                  <p:pic>
                    <p:nvPicPr>
                      <p:cNvPr id="7" name="Object 6"/>
                      <p:cNvPicPr>
                        <a:picLocks noChangeAspect="1" noChangeArrowheads="1"/>
                      </p:cNvPicPr>
                      <p:nvPr/>
                    </p:nvPicPr>
                    <p:blipFill>
                      <a:blip r:embed="rId9"/>
                      <a:srcRect/>
                      <a:stretch>
                        <a:fillRect/>
                      </a:stretch>
                    </p:blipFill>
                    <p:spPr bwMode="auto">
                      <a:xfrm>
                        <a:off x="2854325" y="4724400"/>
                        <a:ext cx="3579813"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518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3203848" y="4437112"/>
          <a:ext cx="3763963" cy="620712"/>
        </p:xfrm>
        <a:graphic>
          <a:graphicData uri="http://schemas.openxmlformats.org/presentationml/2006/ole">
            <mc:AlternateContent xmlns:mc="http://schemas.openxmlformats.org/markup-compatibility/2006">
              <mc:Choice xmlns:v="urn:schemas-microsoft-com:vml" Requires="v">
                <p:oleObj name="Equation" r:id="rId2" imgW="1079280" imgH="177480" progId="Equation.DSMT4">
                  <p:embed/>
                </p:oleObj>
              </mc:Choice>
              <mc:Fallback>
                <p:oleObj name="Equation" r:id="rId2" imgW="1079280" imgH="177480" progId="Equation.DSMT4">
                  <p:embed/>
                  <p:pic>
                    <p:nvPicPr>
                      <p:cNvPr id="7" name="Object 6"/>
                      <p:cNvPicPr>
                        <a:picLocks noChangeAspect="1" noChangeArrowheads="1"/>
                      </p:cNvPicPr>
                      <p:nvPr/>
                    </p:nvPicPr>
                    <p:blipFill>
                      <a:blip r:embed="rId3"/>
                      <a:srcRect/>
                      <a:stretch>
                        <a:fillRect/>
                      </a:stretch>
                    </p:blipFill>
                    <p:spPr bwMode="auto">
                      <a:xfrm>
                        <a:off x="3203848" y="4437112"/>
                        <a:ext cx="3763963"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707904" y="5373216"/>
          <a:ext cx="2232248" cy="576064"/>
        </p:xfrm>
        <a:graphic>
          <a:graphicData uri="http://schemas.openxmlformats.org/presentationml/2006/ole">
            <mc:AlternateContent xmlns:mc="http://schemas.openxmlformats.org/markup-compatibility/2006">
              <mc:Choice xmlns:v="urn:schemas-microsoft-com:vml" Requires="v">
                <p:oleObj name="Equation" r:id="rId4" imgW="787320" imgH="203040" progId="Equation.DSMT4">
                  <p:embed/>
                </p:oleObj>
              </mc:Choice>
              <mc:Fallback>
                <p:oleObj name="Equation" r:id="rId4" imgW="787320" imgH="203040" progId="Equation.DSMT4">
                  <p:embed/>
                  <p:pic>
                    <p:nvPicPr>
                      <p:cNvPr id="8" name="Object 7"/>
                      <p:cNvPicPr/>
                      <p:nvPr/>
                    </p:nvPicPr>
                    <p:blipFill>
                      <a:blip r:embed="rId5"/>
                      <a:stretch>
                        <a:fillRect/>
                      </a:stretch>
                    </p:blipFill>
                    <p:spPr>
                      <a:xfrm>
                        <a:off x="3707904" y="5373216"/>
                        <a:ext cx="2232248" cy="57606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771800" y="6093296"/>
          <a:ext cx="4045532" cy="420315"/>
        </p:xfrm>
        <a:graphic>
          <a:graphicData uri="http://schemas.openxmlformats.org/presentationml/2006/ole">
            <mc:AlternateContent xmlns:mc="http://schemas.openxmlformats.org/markup-compatibility/2006">
              <mc:Choice xmlns:v="urn:schemas-microsoft-com:vml" Requires="v">
                <p:oleObj name="Equation" r:id="rId6" imgW="1955520" imgH="203040" progId="Equation.DSMT4">
                  <p:embed/>
                </p:oleObj>
              </mc:Choice>
              <mc:Fallback>
                <p:oleObj name="Equation" r:id="rId6" imgW="1955520" imgH="203040" progId="Equation.DSMT4">
                  <p:embed/>
                  <p:pic>
                    <p:nvPicPr>
                      <p:cNvPr id="9" name="Object 8"/>
                      <p:cNvPicPr/>
                      <p:nvPr/>
                    </p:nvPicPr>
                    <p:blipFill>
                      <a:blip r:embed="rId7"/>
                      <a:stretch>
                        <a:fillRect/>
                      </a:stretch>
                    </p:blipFill>
                    <p:spPr>
                      <a:xfrm>
                        <a:off x="2771800" y="6093296"/>
                        <a:ext cx="4045532" cy="420315"/>
                      </a:xfrm>
                      <a:prstGeom prst="rect">
                        <a:avLst/>
                      </a:prstGeom>
                    </p:spPr>
                  </p:pic>
                </p:oleObj>
              </mc:Fallback>
            </mc:AlternateContent>
          </a:graphicData>
        </a:graphic>
      </p:graphicFrame>
      <p:sp>
        <p:nvSpPr>
          <p:cNvPr id="12" name="Freeform 11"/>
          <p:cNvSpPr/>
          <p:nvPr/>
        </p:nvSpPr>
        <p:spPr>
          <a:xfrm>
            <a:off x="4265523" y="1947073"/>
            <a:ext cx="680550" cy="2444818"/>
          </a:xfrm>
          <a:custGeom>
            <a:avLst/>
            <a:gdLst>
              <a:gd name="connsiteX0" fmla="*/ 680550 w 680550"/>
              <a:gd name="connsiteY0" fmla="*/ 2444818 h 2444818"/>
              <a:gd name="connsiteX1" fmla="*/ 638986 w 680550"/>
              <a:gd name="connsiteY1" fmla="*/ 2375545 h 2444818"/>
              <a:gd name="connsiteX2" fmla="*/ 597422 w 680550"/>
              <a:gd name="connsiteY2" fmla="*/ 2333982 h 2444818"/>
              <a:gd name="connsiteX3" fmla="*/ 555859 w 680550"/>
              <a:gd name="connsiteY3" fmla="*/ 2264709 h 2444818"/>
              <a:gd name="connsiteX4" fmla="*/ 528150 w 680550"/>
              <a:gd name="connsiteY4" fmla="*/ 2153872 h 2444818"/>
              <a:gd name="connsiteX5" fmla="*/ 500441 w 680550"/>
              <a:gd name="connsiteY5" fmla="*/ 2112309 h 2444818"/>
              <a:gd name="connsiteX6" fmla="*/ 486586 w 680550"/>
              <a:gd name="connsiteY6" fmla="*/ 2070745 h 2444818"/>
              <a:gd name="connsiteX7" fmla="*/ 431168 w 680550"/>
              <a:gd name="connsiteY7" fmla="*/ 1959909 h 2444818"/>
              <a:gd name="connsiteX8" fmla="*/ 389604 w 680550"/>
              <a:gd name="connsiteY8" fmla="*/ 1849072 h 2444818"/>
              <a:gd name="connsiteX9" fmla="*/ 348041 w 680550"/>
              <a:gd name="connsiteY9" fmla="*/ 1752091 h 2444818"/>
              <a:gd name="connsiteX10" fmla="*/ 334186 w 680550"/>
              <a:gd name="connsiteY10" fmla="*/ 1696672 h 2444818"/>
              <a:gd name="connsiteX11" fmla="*/ 223350 w 680550"/>
              <a:gd name="connsiteY11" fmla="*/ 1294891 h 2444818"/>
              <a:gd name="connsiteX12" fmla="*/ 195641 w 680550"/>
              <a:gd name="connsiteY12" fmla="*/ 1156345 h 2444818"/>
              <a:gd name="connsiteX13" fmla="*/ 167932 w 680550"/>
              <a:gd name="connsiteY13" fmla="*/ 1031654 h 2444818"/>
              <a:gd name="connsiteX14" fmla="*/ 140222 w 680550"/>
              <a:gd name="connsiteY14" fmla="*/ 906963 h 2444818"/>
              <a:gd name="connsiteX15" fmla="*/ 126368 w 680550"/>
              <a:gd name="connsiteY15" fmla="*/ 6418 h 2444818"/>
              <a:gd name="connsiteX16" fmla="*/ 70950 w 680550"/>
              <a:gd name="connsiteY16" fmla="*/ 61836 h 2444818"/>
              <a:gd name="connsiteX17" fmla="*/ 57095 w 680550"/>
              <a:gd name="connsiteY17" fmla="*/ 103400 h 2444818"/>
              <a:gd name="connsiteX18" fmla="*/ 1677 w 680550"/>
              <a:gd name="connsiteY18" fmla="*/ 186527 h 2444818"/>
              <a:gd name="connsiteX19" fmla="*/ 29386 w 680550"/>
              <a:gd name="connsiteY19" fmla="*/ 144963 h 2444818"/>
              <a:gd name="connsiteX20" fmla="*/ 70950 w 680550"/>
              <a:gd name="connsiteY20" fmla="*/ 61836 h 2444818"/>
              <a:gd name="connsiteX21" fmla="*/ 237204 w 680550"/>
              <a:gd name="connsiteY21" fmla="*/ 103400 h 2444818"/>
              <a:gd name="connsiteX22" fmla="*/ 292622 w 680550"/>
              <a:gd name="connsiteY22" fmla="*/ 158818 h 2444818"/>
              <a:gd name="connsiteX23" fmla="*/ 472732 w 680550"/>
              <a:gd name="connsiteY23" fmla="*/ 283509 h 2444818"/>
              <a:gd name="connsiteX24" fmla="*/ 500441 w 680550"/>
              <a:gd name="connsiteY24" fmla="*/ 325072 h 2444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80550" h="2444818">
                <a:moveTo>
                  <a:pt x="680550" y="2444818"/>
                </a:moveTo>
                <a:cubicBezTo>
                  <a:pt x="666695" y="2421727"/>
                  <a:pt x="655143" y="2397088"/>
                  <a:pt x="638986" y="2375545"/>
                </a:cubicBezTo>
                <a:cubicBezTo>
                  <a:pt x="627230" y="2359870"/>
                  <a:pt x="609178" y="2349657"/>
                  <a:pt x="597422" y="2333982"/>
                </a:cubicBezTo>
                <a:cubicBezTo>
                  <a:pt x="581265" y="2312439"/>
                  <a:pt x="569713" y="2287800"/>
                  <a:pt x="555859" y="2264709"/>
                </a:cubicBezTo>
                <a:cubicBezTo>
                  <a:pt x="550590" y="2238367"/>
                  <a:pt x="542349" y="2182270"/>
                  <a:pt x="528150" y="2153872"/>
                </a:cubicBezTo>
                <a:cubicBezTo>
                  <a:pt x="520704" y="2138979"/>
                  <a:pt x="507888" y="2127202"/>
                  <a:pt x="500441" y="2112309"/>
                </a:cubicBezTo>
                <a:cubicBezTo>
                  <a:pt x="493910" y="2099247"/>
                  <a:pt x="492629" y="2084040"/>
                  <a:pt x="486586" y="2070745"/>
                </a:cubicBezTo>
                <a:cubicBezTo>
                  <a:pt x="469493" y="2033141"/>
                  <a:pt x="444230" y="1999095"/>
                  <a:pt x="431168" y="1959909"/>
                </a:cubicBezTo>
                <a:cubicBezTo>
                  <a:pt x="415935" y="1914210"/>
                  <a:pt x="411691" y="1898768"/>
                  <a:pt x="389604" y="1849072"/>
                </a:cubicBezTo>
                <a:cubicBezTo>
                  <a:pt x="360046" y="1782567"/>
                  <a:pt x="365115" y="1811851"/>
                  <a:pt x="348041" y="1752091"/>
                </a:cubicBezTo>
                <a:cubicBezTo>
                  <a:pt x="342810" y="1733782"/>
                  <a:pt x="339136" y="1715059"/>
                  <a:pt x="334186" y="1696672"/>
                </a:cubicBezTo>
                <a:cubicBezTo>
                  <a:pt x="262645" y="1430948"/>
                  <a:pt x="273467" y="1470300"/>
                  <a:pt x="223350" y="1294891"/>
                </a:cubicBezTo>
                <a:cubicBezTo>
                  <a:pt x="210412" y="1249607"/>
                  <a:pt x="207064" y="1202035"/>
                  <a:pt x="195641" y="1156345"/>
                </a:cubicBezTo>
                <a:cubicBezTo>
                  <a:pt x="180813" y="1097034"/>
                  <a:pt x="179660" y="1096160"/>
                  <a:pt x="167932" y="1031654"/>
                </a:cubicBezTo>
                <a:cubicBezTo>
                  <a:pt x="148426" y="924373"/>
                  <a:pt x="164650" y="980245"/>
                  <a:pt x="140222" y="906963"/>
                </a:cubicBezTo>
                <a:cubicBezTo>
                  <a:pt x="135604" y="606781"/>
                  <a:pt x="150893" y="305632"/>
                  <a:pt x="126368" y="6418"/>
                </a:cubicBezTo>
                <a:cubicBezTo>
                  <a:pt x="124234" y="-19619"/>
                  <a:pt x="86134" y="40578"/>
                  <a:pt x="70950" y="61836"/>
                </a:cubicBezTo>
                <a:cubicBezTo>
                  <a:pt x="62462" y="73720"/>
                  <a:pt x="64187" y="90634"/>
                  <a:pt x="57095" y="103400"/>
                </a:cubicBezTo>
                <a:cubicBezTo>
                  <a:pt x="40922" y="132511"/>
                  <a:pt x="20150" y="158818"/>
                  <a:pt x="1677" y="186527"/>
                </a:cubicBezTo>
                <a:cubicBezTo>
                  <a:pt x="-7559" y="200382"/>
                  <a:pt x="24120" y="160760"/>
                  <a:pt x="29386" y="144963"/>
                </a:cubicBezTo>
                <a:cubicBezTo>
                  <a:pt x="48507" y="87603"/>
                  <a:pt x="35140" y="115551"/>
                  <a:pt x="70950" y="61836"/>
                </a:cubicBezTo>
                <a:cubicBezTo>
                  <a:pt x="125976" y="69697"/>
                  <a:pt x="188314" y="70806"/>
                  <a:pt x="237204" y="103400"/>
                </a:cubicBezTo>
                <a:cubicBezTo>
                  <a:pt x="258941" y="117891"/>
                  <a:pt x="272679" y="141943"/>
                  <a:pt x="292622" y="158818"/>
                </a:cubicBezTo>
                <a:cubicBezTo>
                  <a:pt x="405766" y="254555"/>
                  <a:pt x="381140" y="237714"/>
                  <a:pt x="472732" y="283509"/>
                </a:cubicBezTo>
                <a:lnTo>
                  <a:pt x="500441" y="32507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3" name="Object 12"/>
          <p:cNvGraphicFramePr>
            <a:graphicFrameLocks noChangeAspect="1"/>
          </p:cNvGraphicFramePr>
          <p:nvPr/>
        </p:nvGraphicFramePr>
        <p:xfrm>
          <a:off x="3491477" y="1124744"/>
          <a:ext cx="1446212" cy="1104900"/>
        </p:xfrm>
        <a:graphic>
          <a:graphicData uri="http://schemas.openxmlformats.org/presentationml/2006/ole">
            <mc:AlternateContent xmlns:mc="http://schemas.openxmlformats.org/markup-compatibility/2006">
              <mc:Choice xmlns:v="urn:schemas-microsoft-com:vml" Requires="v">
                <p:oleObj name="Equation" r:id="rId8" imgW="596880" imgH="457200" progId="Equation.DSMT4">
                  <p:embed/>
                </p:oleObj>
              </mc:Choice>
              <mc:Fallback>
                <p:oleObj name="Equation" r:id="rId8" imgW="596880" imgH="457200" progId="Equation.DSMT4">
                  <p:embed/>
                  <p:pic>
                    <p:nvPicPr>
                      <p:cNvPr id="13" name="Object 12"/>
                      <p:cNvPicPr>
                        <a:picLocks noChangeAspect="1" noChangeArrowheads="1"/>
                      </p:cNvPicPr>
                      <p:nvPr/>
                    </p:nvPicPr>
                    <p:blipFill>
                      <a:blip r:embed="rId9"/>
                      <a:srcRect/>
                      <a:stretch>
                        <a:fillRect/>
                      </a:stretch>
                    </p:blipFill>
                    <p:spPr bwMode="auto">
                      <a:xfrm>
                        <a:off x="3491477" y="1124744"/>
                        <a:ext cx="144621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reeform 13"/>
          <p:cNvSpPr/>
          <p:nvPr/>
        </p:nvSpPr>
        <p:spPr>
          <a:xfrm>
            <a:off x="6317673" y="2876481"/>
            <a:ext cx="969818" cy="1626246"/>
          </a:xfrm>
          <a:custGeom>
            <a:avLst/>
            <a:gdLst>
              <a:gd name="connsiteX0" fmla="*/ 0 w 969818"/>
              <a:gd name="connsiteY0" fmla="*/ 1626246 h 1626246"/>
              <a:gd name="connsiteX1" fmla="*/ 27709 w 969818"/>
              <a:gd name="connsiteY1" fmla="*/ 1556974 h 1626246"/>
              <a:gd name="connsiteX2" fmla="*/ 96982 w 969818"/>
              <a:gd name="connsiteY2" fmla="*/ 1501555 h 1626246"/>
              <a:gd name="connsiteX3" fmla="*/ 180109 w 969818"/>
              <a:gd name="connsiteY3" fmla="*/ 1418428 h 1626246"/>
              <a:gd name="connsiteX4" fmla="*/ 304800 w 969818"/>
              <a:gd name="connsiteY4" fmla="*/ 1224464 h 1626246"/>
              <a:gd name="connsiteX5" fmla="*/ 360218 w 969818"/>
              <a:gd name="connsiteY5" fmla="*/ 1141337 h 1626246"/>
              <a:gd name="connsiteX6" fmla="*/ 387927 w 969818"/>
              <a:gd name="connsiteY6" fmla="*/ 1072064 h 1626246"/>
              <a:gd name="connsiteX7" fmla="*/ 429491 w 969818"/>
              <a:gd name="connsiteY7" fmla="*/ 1002792 h 1626246"/>
              <a:gd name="connsiteX8" fmla="*/ 484909 w 969818"/>
              <a:gd name="connsiteY8" fmla="*/ 919664 h 1626246"/>
              <a:gd name="connsiteX9" fmla="*/ 568036 w 969818"/>
              <a:gd name="connsiteY9" fmla="*/ 753410 h 1626246"/>
              <a:gd name="connsiteX10" fmla="*/ 595745 w 969818"/>
              <a:gd name="connsiteY10" fmla="*/ 670283 h 1626246"/>
              <a:gd name="connsiteX11" fmla="*/ 623454 w 969818"/>
              <a:gd name="connsiteY11" fmla="*/ 573301 h 1626246"/>
              <a:gd name="connsiteX12" fmla="*/ 651163 w 969818"/>
              <a:gd name="connsiteY12" fmla="*/ 490174 h 1626246"/>
              <a:gd name="connsiteX13" fmla="*/ 665018 w 969818"/>
              <a:gd name="connsiteY13" fmla="*/ 420901 h 1626246"/>
              <a:gd name="connsiteX14" fmla="*/ 678872 w 969818"/>
              <a:gd name="connsiteY14" fmla="*/ 323919 h 1626246"/>
              <a:gd name="connsiteX15" fmla="*/ 720436 w 969818"/>
              <a:gd name="connsiteY15" fmla="*/ 282355 h 1626246"/>
              <a:gd name="connsiteX16" fmla="*/ 734291 w 969818"/>
              <a:gd name="connsiteY16" fmla="*/ 240792 h 1626246"/>
              <a:gd name="connsiteX17" fmla="*/ 789709 w 969818"/>
              <a:gd name="connsiteY17" fmla="*/ 143810 h 1626246"/>
              <a:gd name="connsiteX18" fmla="*/ 817418 w 969818"/>
              <a:gd name="connsiteY18" fmla="*/ 60683 h 1626246"/>
              <a:gd name="connsiteX19" fmla="*/ 845127 w 969818"/>
              <a:gd name="connsiteY19" fmla="*/ 5264 h 1626246"/>
              <a:gd name="connsiteX20" fmla="*/ 789709 w 969818"/>
              <a:gd name="connsiteY20" fmla="*/ 19119 h 1626246"/>
              <a:gd name="connsiteX21" fmla="*/ 706582 w 969818"/>
              <a:gd name="connsiteY21" fmla="*/ 60683 h 1626246"/>
              <a:gd name="connsiteX22" fmla="*/ 678872 w 969818"/>
              <a:gd name="connsiteY22" fmla="*/ 88392 h 1626246"/>
              <a:gd name="connsiteX23" fmla="*/ 845127 w 969818"/>
              <a:gd name="connsiteY23" fmla="*/ 32974 h 1626246"/>
              <a:gd name="connsiteX24" fmla="*/ 886691 w 969818"/>
              <a:gd name="connsiteY24" fmla="*/ 19119 h 1626246"/>
              <a:gd name="connsiteX25" fmla="*/ 928254 w 969818"/>
              <a:gd name="connsiteY25" fmla="*/ 5264 h 1626246"/>
              <a:gd name="connsiteX26" fmla="*/ 942109 w 969818"/>
              <a:gd name="connsiteY26" fmla="*/ 60683 h 1626246"/>
              <a:gd name="connsiteX27" fmla="*/ 969818 w 969818"/>
              <a:gd name="connsiteY27" fmla="*/ 143810 h 1626246"/>
              <a:gd name="connsiteX28" fmla="*/ 969818 w 969818"/>
              <a:gd name="connsiteY28" fmla="*/ 323919 h 1626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969818" h="1626246">
                <a:moveTo>
                  <a:pt x="0" y="1626246"/>
                </a:moveTo>
                <a:cubicBezTo>
                  <a:pt x="9236" y="1603155"/>
                  <a:pt x="15370" y="1578567"/>
                  <a:pt x="27709" y="1556974"/>
                </a:cubicBezTo>
                <a:cubicBezTo>
                  <a:pt x="43420" y="1529479"/>
                  <a:pt x="74852" y="1521226"/>
                  <a:pt x="96982" y="1501555"/>
                </a:cubicBezTo>
                <a:cubicBezTo>
                  <a:pt x="126270" y="1475521"/>
                  <a:pt x="156597" y="1449777"/>
                  <a:pt x="180109" y="1418428"/>
                </a:cubicBezTo>
                <a:cubicBezTo>
                  <a:pt x="226226" y="1356938"/>
                  <a:pt x="262911" y="1288908"/>
                  <a:pt x="304800" y="1224464"/>
                </a:cubicBezTo>
                <a:cubicBezTo>
                  <a:pt x="322949" y="1196542"/>
                  <a:pt x="341745" y="1169046"/>
                  <a:pt x="360218" y="1141337"/>
                </a:cubicBezTo>
                <a:cubicBezTo>
                  <a:pt x="374013" y="1120644"/>
                  <a:pt x="376805" y="1094308"/>
                  <a:pt x="387927" y="1072064"/>
                </a:cubicBezTo>
                <a:cubicBezTo>
                  <a:pt x="399970" y="1047979"/>
                  <a:pt x="416413" y="1026331"/>
                  <a:pt x="429491" y="1002792"/>
                </a:cubicBezTo>
                <a:cubicBezTo>
                  <a:pt x="471431" y="927301"/>
                  <a:pt x="437291" y="967284"/>
                  <a:pt x="484909" y="919664"/>
                </a:cubicBezTo>
                <a:cubicBezTo>
                  <a:pt x="523149" y="804944"/>
                  <a:pt x="496416" y="860839"/>
                  <a:pt x="568036" y="753410"/>
                </a:cubicBezTo>
                <a:cubicBezTo>
                  <a:pt x="584238" y="729108"/>
                  <a:pt x="586509" y="697992"/>
                  <a:pt x="595745" y="670283"/>
                </a:cubicBezTo>
                <a:cubicBezTo>
                  <a:pt x="642308" y="530595"/>
                  <a:pt x="571264" y="747270"/>
                  <a:pt x="623454" y="573301"/>
                </a:cubicBezTo>
                <a:cubicBezTo>
                  <a:pt x="631847" y="545325"/>
                  <a:pt x="641927" y="517883"/>
                  <a:pt x="651163" y="490174"/>
                </a:cubicBezTo>
                <a:cubicBezTo>
                  <a:pt x="658610" y="467834"/>
                  <a:pt x="661147" y="444129"/>
                  <a:pt x="665018" y="420901"/>
                </a:cubicBezTo>
                <a:cubicBezTo>
                  <a:pt x="670387" y="388690"/>
                  <a:pt x="666744" y="354239"/>
                  <a:pt x="678872" y="323919"/>
                </a:cubicBezTo>
                <a:cubicBezTo>
                  <a:pt x="686149" y="305727"/>
                  <a:pt x="706581" y="296210"/>
                  <a:pt x="720436" y="282355"/>
                </a:cubicBezTo>
                <a:cubicBezTo>
                  <a:pt x="725054" y="268501"/>
                  <a:pt x="728538" y="254215"/>
                  <a:pt x="734291" y="240792"/>
                </a:cubicBezTo>
                <a:cubicBezTo>
                  <a:pt x="755385" y="191573"/>
                  <a:pt x="761881" y="185553"/>
                  <a:pt x="789709" y="143810"/>
                </a:cubicBezTo>
                <a:cubicBezTo>
                  <a:pt x="798945" y="116101"/>
                  <a:pt x="804356" y="86807"/>
                  <a:pt x="817418" y="60683"/>
                </a:cubicBezTo>
                <a:cubicBezTo>
                  <a:pt x="826654" y="42210"/>
                  <a:pt x="856583" y="22449"/>
                  <a:pt x="845127" y="5264"/>
                </a:cubicBezTo>
                <a:cubicBezTo>
                  <a:pt x="834565" y="-10579"/>
                  <a:pt x="808018" y="13888"/>
                  <a:pt x="789709" y="19119"/>
                </a:cubicBezTo>
                <a:cubicBezTo>
                  <a:pt x="749873" y="30501"/>
                  <a:pt x="740316" y="33696"/>
                  <a:pt x="706582" y="60683"/>
                </a:cubicBezTo>
                <a:cubicBezTo>
                  <a:pt x="696382" y="68843"/>
                  <a:pt x="666480" y="92523"/>
                  <a:pt x="678872" y="88392"/>
                </a:cubicBezTo>
                <a:lnTo>
                  <a:pt x="845127" y="32974"/>
                </a:lnTo>
                <a:lnTo>
                  <a:pt x="886691" y="19119"/>
                </a:lnTo>
                <a:lnTo>
                  <a:pt x="928254" y="5264"/>
                </a:lnTo>
                <a:cubicBezTo>
                  <a:pt x="932872" y="23737"/>
                  <a:pt x="936637" y="42445"/>
                  <a:pt x="942109" y="60683"/>
                </a:cubicBezTo>
                <a:cubicBezTo>
                  <a:pt x="950502" y="88659"/>
                  <a:pt x="969818" y="114602"/>
                  <a:pt x="969818" y="143810"/>
                </a:cubicBezTo>
                <a:lnTo>
                  <a:pt x="969818" y="32391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6" name="Object 15"/>
          <p:cNvGraphicFramePr>
            <a:graphicFrameLocks noChangeAspect="1"/>
          </p:cNvGraphicFramePr>
          <p:nvPr/>
        </p:nvGraphicFramePr>
        <p:xfrm>
          <a:off x="6503266" y="1771581"/>
          <a:ext cx="1568450" cy="1104900"/>
        </p:xfrm>
        <a:graphic>
          <a:graphicData uri="http://schemas.openxmlformats.org/presentationml/2006/ole">
            <mc:AlternateContent xmlns:mc="http://schemas.openxmlformats.org/markup-compatibility/2006">
              <mc:Choice xmlns:v="urn:schemas-microsoft-com:vml" Requires="v">
                <p:oleObj name="Equation" r:id="rId10" imgW="647640" imgH="457200" progId="Equation.DSMT4">
                  <p:embed/>
                </p:oleObj>
              </mc:Choice>
              <mc:Fallback>
                <p:oleObj name="Equation" r:id="rId10" imgW="647640" imgH="457200" progId="Equation.DSMT4">
                  <p:embed/>
                  <p:pic>
                    <p:nvPicPr>
                      <p:cNvPr id="16" name="Object 15"/>
                      <p:cNvPicPr>
                        <a:picLocks noChangeAspect="1" noChangeArrowheads="1"/>
                      </p:cNvPicPr>
                      <p:nvPr/>
                    </p:nvPicPr>
                    <p:blipFill>
                      <a:blip r:embed="rId11"/>
                      <a:srcRect/>
                      <a:stretch>
                        <a:fillRect/>
                      </a:stretch>
                    </p:blipFill>
                    <p:spPr bwMode="auto">
                      <a:xfrm>
                        <a:off x="6503266" y="1771581"/>
                        <a:ext cx="156845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Freeform 17"/>
          <p:cNvSpPr/>
          <p:nvPr/>
        </p:nvSpPr>
        <p:spPr>
          <a:xfrm>
            <a:off x="3976255" y="595732"/>
            <a:ext cx="1437833" cy="803577"/>
          </a:xfrm>
          <a:custGeom>
            <a:avLst/>
            <a:gdLst>
              <a:gd name="connsiteX0" fmla="*/ 0 w 1437833"/>
              <a:gd name="connsiteY0" fmla="*/ 803577 h 803577"/>
              <a:gd name="connsiteX1" fmla="*/ 152400 w 1437833"/>
              <a:gd name="connsiteY1" fmla="*/ 692741 h 803577"/>
              <a:gd name="connsiteX2" fmla="*/ 193963 w 1437833"/>
              <a:gd name="connsiteY2" fmla="*/ 651177 h 803577"/>
              <a:gd name="connsiteX3" fmla="*/ 249381 w 1437833"/>
              <a:gd name="connsiteY3" fmla="*/ 609613 h 803577"/>
              <a:gd name="connsiteX4" fmla="*/ 290945 w 1437833"/>
              <a:gd name="connsiteY4" fmla="*/ 581904 h 803577"/>
              <a:gd name="connsiteX5" fmla="*/ 332509 w 1437833"/>
              <a:gd name="connsiteY5" fmla="*/ 526486 h 803577"/>
              <a:gd name="connsiteX6" fmla="*/ 401781 w 1437833"/>
              <a:gd name="connsiteY6" fmla="*/ 498777 h 803577"/>
              <a:gd name="connsiteX7" fmla="*/ 498763 w 1437833"/>
              <a:gd name="connsiteY7" fmla="*/ 429504 h 803577"/>
              <a:gd name="connsiteX8" fmla="*/ 540327 w 1437833"/>
              <a:gd name="connsiteY8" fmla="*/ 401795 h 803577"/>
              <a:gd name="connsiteX9" fmla="*/ 581890 w 1437833"/>
              <a:gd name="connsiteY9" fmla="*/ 387941 h 803577"/>
              <a:gd name="connsiteX10" fmla="*/ 651163 w 1437833"/>
              <a:gd name="connsiteY10" fmla="*/ 360232 h 803577"/>
              <a:gd name="connsiteX11" fmla="*/ 692727 w 1437833"/>
              <a:gd name="connsiteY11" fmla="*/ 332523 h 803577"/>
              <a:gd name="connsiteX12" fmla="*/ 845127 w 1437833"/>
              <a:gd name="connsiteY12" fmla="*/ 263250 h 803577"/>
              <a:gd name="connsiteX13" fmla="*/ 886690 w 1437833"/>
              <a:gd name="connsiteY13" fmla="*/ 235541 h 803577"/>
              <a:gd name="connsiteX14" fmla="*/ 1025236 w 1437833"/>
              <a:gd name="connsiteY14" fmla="*/ 207832 h 803577"/>
              <a:gd name="connsiteX15" fmla="*/ 1094509 w 1437833"/>
              <a:gd name="connsiteY15" fmla="*/ 193977 h 803577"/>
              <a:gd name="connsiteX16" fmla="*/ 1219200 w 1437833"/>
              <a:gd name="connsiteY16" fmla="*/ 166268 h 803577"/>
              <a:gd name="connsiteX17" fmla="*/ 1343890 w 1437833"/>
              <a:gd name="connsiteY17" fmla="*/ 124704 h 803577"/>
              <a:gd name="connsiteX18" fmla="*/ 1385454 w 1437833"/>
              <a:gd name="connsiteY18" fmla="*/ 110850 h 803577"/>
              <a:gd name="connsiteX19" fmla="*/ 1316181 w 1437833"/>
              <a:gd name="connsiteY19" fmla="*/ 27723 h 803577"/>
              <a:gd name="connsiteX20" fmla="*/ 1233054 w 1437833"/>
              <a:gd name="connsiteY20" fmla="*/ 13868 h 803577"/>
              <a:gd name="connsiteX21" fmla="*/ 1191490 w 1437833"/>
              <a:gd name="connsiteY21" fmla="*/ 13 h 803577"/>
              <a:gd name="connsiteX22" fmla="*/ 1371600 w 1437833"/>
              <a:gd name="connsiteY22" fmla="*/ 332523 h 80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37833" h="803577">
                <a:moveTo>
                  <a:pt x="0" y="803577"/>
                </a:moveTo>
                <a:cubicBezTo>
                  <a:pt x="69099" y="757511"/>
                  <a:pt x="91426" y="746093"/>
                  <a:pt x="152400" y="692741"/>
                </a:cubicBezTo>
                <a:cubicBezTo>
                  <a:pt x="167145" y="679839"/>
                  <a:pt x="179087" y="663928"/>
                  <a:pt x="193963" y="651177"/>
                </a:cubicBezTo>
                <a:cubicBezTo>
                  <a:pt x="211495" y="636149"/>
                  <a:pt x="230591" y="623034"/>
                  <a:pt x="249381" y="609613"/>
                </a:cubicBezTo>
                <a:cubicBezTo>
                  <a:pt x="262931" y="599935"/>
                  <a:pt x="279171" y="593678"/>
                  <a:pt x="290945" y="581904"/>
                </a:cubicBezTo>
                <a:cubicBezTo>
                  <a:pt x="307273" y="565576"/>
                  <a:pt x="314036" y="540341"/>
                  <a:pt x="332509" y="526486"/>
                </a:cubicBezTo>
                <a:cubicBezTo>
                  <a:pt x="352405" y="511564"/>
                  <a:pt x="379537" y="509899"/>
                  <a:pt x="401781" y="498777"/>
                </a:cubicBezTo>
                <a:cubicBezTo>
                  <a:pt x="423553" y="487891"/>
                  <a:pt x="484114" y="439967"/>
                  <a:pt x="498763" y="429504"/>
                </a:cubicBezTo>
                <a:cubicBezTo>
                  <a:pt x="512313" y="419826"/>
                  <a:pt x="525434" y="409242"/>
                  <a:pt x="540327" y="401795"/>
                </a:cubicBezTo>
                <a:cubicBezTo>
                  <a:pt x="553389" y="395264"/>
                  <a:pt x="568216" y="393069"/>
                  <a:pt x="581890" y="387941"/>
                </a:cubicBezTo>
                <a:cubicBezTo>
                  <a:pt x="605176" y="379209"/>
                  <a:pt x="628919" y="371354"/>
                  <a:pt x="651163" y="360232"/>
                </a:cubicBezTo>
                <a:cubicBezTo>
                  <a:pt x="666056" y="352785"/>
                  <a:pt x="677834" y="339970"/>
                  <a:pt x="692727" y="332523"/>
                </a:cubicBezTo>
                <a:cubicBezTo>
                  <a:pt x="810413" y="273679"/>
                  <a:pt x="616754" y="415501"/>
                  <a:pt x="845127" y="263250"/>
                </a:cubicBezTo>
                <a:cubicBezTo>
                  <a:pt x="858981" y="254014"/>
                  <a:pt x="870775" y="240438"/>
                  <a:pt x="886690" y="235541"/>
                </a:cubicBezTo>
                <a:cubicBezTo>
                  <a:pt x="931704" y="221691"/>
                  <a:pt x="979054" y="217068"/>
                  <a:pt x="1025236" y="207832"/>
                </a:cubicBezTo>
                <a:lnTo>
                  <a:pt x="1094509" y="193977"/>
                </a:lnTo>
                <a:cubicBezTo>
                  <a:pt x="1134069" y="186065"/>
                  <a:pt x="1180061" y="178010"/>
                  <a:pt x="1219200" y="166268"/>
                </a:cubicBezTo>
                <a:cubicBezTo>
                  <a:pt x="1219267" y="166248"/>
                  <a:pt x="1323075" y="131642"/>
                  <a:pt x="1343890" y="124704"/>
                </a:cubicBezTo>
                <a:lnTo>
                  <a:pt x="1385454" y="110850"/>
                </a:lnTo>
                <a:cubicBezTo>
                  <a:pt x="1441114" y="73744"/>
                  <a:pt x="1492202" y="57061"/>
                  <a:pt x="1316181" y="27723"/>
                </a:cubicBezTo>
                <a:cubicBezTo>
                  <a:pt x="1288472" y="23105"/>
                  <a:pt x="1260476" y="19962"/>
                  <a:pt x="1233054" y="13868"/>
                </a:cubicBezTo>
                <a:cubicBezTo>
                  <a:pt x="1218798" y="10700"/>
                  <a:pt x="1176886" y="13"/>
                  <a:pt x="1191490" y="13"/>
                </a:cubicBezTo>
                <a:cubicBezTo>
                  <a:pt x="1477505" y="13"/>
                  <a:pt x="1371600" y="-7535"/>
                  <a:pt x="1371600" y="33252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Freeform 18"/>
          <p:cNvSpPr/>
          <p:nvPr/>
        </p:nvSpPr>
        <p:spPr>
          <a:xfrm>
            <a:off x="6456218" y="734291"/>
            <a:ext cx="471055" cy="1413164"/>
          </a:xfrm>
          <a:custGeom>
            <a:avLst/>
            <a:gdLst>
              <a:gd name="connsiteX0" fmla="*/ 471055 w 471055"/>
              <a:gd name="connsiteY0" fmla="*/ 1413164 h 1413164"/>
              <a:gd name="connsiteX1" fmla="*/ 457200 w 471055"/>
              <a:gd name="connsiteY1" fmla="*/ 1080654 h 1413164"/>
              <a:gd name="connsiteX2" fmla="*/ 415637 w 471055"/>
              <a:gd name="connsiteY2" fmla="*/ 955964 h 1413164"/>
              <a:gd name="connsiteX3" fmla="*/ 401782 w 471055"/>
              <a:gd name="connsiteY3" fmla="*/ 900545 h 1413164"/>
              <a:gd name="connsiteX4" fmla="*/ 387927 w 471055"/>
              <a:gd name="connsiteY4" fmla="*/ 858982 h 1413164"/>
              <a:gd name="connsiteX5" fmla="*/ 360218 w 471055"/>
              <a:gd name="connsiteY5" fmla="*/ 720436 h 1413164"/>
              <a:gd name="connsiteX6" fmla="*/ 346364 w 471055"/>
              <a:gd name="connsiteY6" fmla="*/ 665018 h 1413164"/>
              <a:gd name="connsiteX7" fmla="*/ 277091 w 471055"/>
              <a:gd name="connsiteY7" fmla="*/ 581891 h 1413164"/>
              <a:gd name="connsiteX8" fmla="*/ 235527 w 471055"/>
              <a:gd name="connsiteY8" fmla="*/ 498764 h 1413164"/>
              <a:gd name="connsiteX9" fmla="*/ 193964 w 471055"/>
              <a:gd name="connsiteY9" fmla="*/ 415636 h 1413164"/>
              <a:gd name="connsiteX10" fmla="*/ 152400 w 471055"/>
              <a:gd name="connsiteY10" fmla="*/ 318654 h 1413164"/>
              <a:gd name="connsiteX11" fmla="*/ 138546 w 471055"/>
              <a:gd name="connsiteY11" fmla="*/ 277091 h 1413164"/>
              <a:gd name="connsiteX12" fmla="*/ 83127 w 471055"/>
              <a:gd name="connsiteY12" fmla="*/ 207818 h 1413164"/>
              <a:gd name="connsiteX13" fmla="*/ 41564 w 471055"/>
              <a:gd name="connsiteY13" fmla="*/ 221673 h 1413164"/>
              <a:gd name="connsiteX14" fmla="*/ 27709 w 471055"/>
              <a:gd name="connsiteY14" fmla="*/ 263236 h 1413164"/>
              <a:gd name="connsiteX15" fmla="*/ 0 w 471055"/>
              <a:gd name="connsiteY15" fmla="*/ 304800 h 1413164"/>
              <a:gd name="connsiteX16" fmla="*/ 13855 w 471055"/>
              <a:gd name="connsiteY16" fmla="*/ 96982 h 1413164"/>
              <a:gd name="connsiteX17" fmla="*/ 55418 w 471055"/>
              <a:gd name="connsiteY17" fmla="*/ 83127 h 1413164"/>
              <a:gd name="connsiteX18" fmla="*/ 277091 w 471055"/>
              <a:gd name="connsiteY18" fmla="*/ 69273 h 1413164"/>
              <a:gd name="connsiteX19" fmla="*/ 346364 w 471055"/>
              <a:gd name="connsiteY19" fmla="*/ 13854 h 1413164"/>
              <a:gd name="connsiteX20" fmla="*/ 346364 w 471055"/>
              <a:gd name="connsiteY20" fmla="*/ 0 h 1413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1055" h="1413164">
                <a:moveTo>
                  <a:pt x="471055" y="1413164"/>
                </a:moveTo>
                <a:cubicBezTo>
                  <a:pt x="466437" y="1302327"/>
                  <a:pt x="465104" y="1191305"/>
                  <a:pt x="457200" y="1080654"/>
                </a:cubicBezTo>
                <a:cubicBezTo>
                  <a:pt x="454182" y="1038395"/>
                  <a:pt x="428388" y="994216"/>
                  <a:pt x="415637" y="955964"/>
                </a:cubicBezTo>
                <a:cubicBezTo>
                  <a:pt x="409615" y="937900"/>
                  <a:pt x="407013" y="918854"/>
                  <a:pt x="401782" y="900545"/>
                </a:cubicBezTo>
                <a:cubicBezTo>
                  <a:pt x="397770" y="886503"/>
                  <a:pt x="391211" y="873212"/>
                  <a:pt x="387927" y="858982"/>
                </a:cubicBezTo>
                <a:cubicBezTo>
                  <a:pt x="377337" y="813092"/>
                  <a:pt x="371640" y="766126"/>
                  <a:pt x="360218" y="720436"/>
                </a:cubicBezTo>
                <a:cubicBezTo>
                  <a:pt x="355600" y="701963"/>
                  <a:pt x="353865" y="682520"/>
                  <a:pt x="346364" y="665018"/>
                </a:cubicBezTo>
                <a:cubicBezTo>
                  <a:pt x="331897" y="631261"/>
                  <a:pt x="302059" y="606858"/>
                  <a:pt x="277091" y="581891"/>
                </a:cubicBezTo>
                <a:cubicBezTo>
                  <a:pt x="242269" y="477419"/>
                  <a:pt x="289242" y="606194"/>
                  <a:pt x="235527" y="498764"/>
                </a:cubicBezTo>
                <a:cubicBezTo>
                  <a:pt x="178159" y="384030"/>
                  <a:pt x="273384" y="534767"/>
                  <a:pt x="193964" y="415636"/>
                </a:cubicBezTo>
                <a:cubicBezTo>
                  <a:pt x="165128" y="300297"/>
                  <a:pt x="200240" y="414335"/>
                  <a:pt x="152400" y="318654"/>
                </a:cubicBezTo>
                <a:cubicBezTo>
                  <a:pt x="145869" y="305592"/>
                  <a:pt x="145077" y="290153"/>
                  <a:pt x="138546" y="277091"/>
                </a:cubicBezTo>
                <a:cubicBezTo>
                  <a:pt x="121068" y="242134"/>
                  <a:pt x="108902" y="233592"/>
                  <a:pt x="83127" y="207818"/>
                </a:cubicBezTo>
                <a:cubicBezTo>
                  <a:pt x="69273" y="212436"/>
                  <a:pt x="51890" y="211347"/>
                  <a:pt x="41564" y="221673"/>
                </a:cubicBezTo>
                <a:cubicBezTo>
                  <a:pt x="31238" y="231999"/>
                  <a:pt x="34240" y="250174"/>
                  <a:pt x="27709" y="263236"/>
                </a:cubicBezTo>
                <a:cubicBezTo>
                  <a:pt x="20262" y="278129"/>
                  <a:pt x="9236" y="290945"/>
                  <a:pt x="0" y="304800"/>
                </a:cubicBezTo>
                <a:cubicBezTo>
                  <a:pt x="4618" y="235527"/>
                  <a:pt x="-2983" y="164336"/>
                  <a:pt x="13855" y="96982"/>
                </a:cubicBezTo>
                <a:cubicBezTo>
                  <a:pt x="17397" y="82814"/>
                  <a:pt x="40894" y="84656"/>
                  <a:pt x="55418" y="83127"/>
                </a:cubicBezTo>
                <a:cubicBezTo>
                  <a:pt x="129046" y="75377"/>
                  <a:pt x="203200" y="73891"/>
                  <a:pt x="277091" y="69273"/>
                </a:cubicBezTo>
                <a:cubicBezTo>
                  <a:pt x="339766" y="53604"/>
                  <a:pt x="331788" y="72157"/>
                  <a:pt x="346364" y="13854"/>
                </a:cubicBezTo>
                <a:cubicBezTo>
                  <a:pt x="347484" y="9374"/>
                  <a:pt x="346364" y="4618"/>
                  <a:pt x="34636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0" name="TextBox 19"/>
          <p:cNvSpPr txBox="1"/>
          <p:nvPr/>
        </p:nvSpPr>
        <p:spPr>
          <a:xfrm>
            <a:off x="5414088" y="404664"/>
            <a:ext cx="2073773" cy="369332"/>
          </a:xfrm>
          <a:prstGeom prst="rect">
            <a:avLst/>
          </a:prstGeom>
          <a:noFill/>
        </p:spPr>
        <p:txBody>
          <a:bodyPr wrap="none" rtlCol="0">
            <a:spAutoFit/>
          </a:bodyPr>
          <a:lstStyle/>
          <a:p>
            <a:r>
              <a:rPr lang="en-US" b="1" dirty="0"/>
              <a:t>Conjugate Variables</a:t>
            </a:r>
            <a:endParaRPr lang="en-IN" b="1" dirty="0"/>
          </a:p>
        </p:txBody>
      </p:sp>
    </p:spTree>
    <p:extLst>
      <p:ext uri="{BB962C8B-B14F-4D97-AF65-F5344CB8AC3E}">
        <p14:creationId xmlns:p14="http://schemas.microsoft.com/office/powerpoint/2010/main" val="3785688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animBg="1"/>
      <p:bldP spid="19" grpId="0" animBg="1"/>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11560" y="836712"/>
          <a:ext cx="7653739" cy="564331"/>
        </p:xfrm>
        <a:graphic>
          <a:graphicData uri="http://schemas.openxmlformats.org/presentationml/2006/ole">
            <mc:AlternateContent xmlns:mc="http://schemas.openxmlformats.org/markup-compatibility/2006">
              <mc:Choice xmlns:v="urn:schemas-microsoft-com:vml" Requires="v">
                <p:oleObj name="Equation" r:id="rId2" imgW="2755800" imgH="203040" progId="Equation.DSMT4">
                  <p:embed/>
                </p:oleObj>
              </mc:Choice>
              <mc:Fallback>
                <p:oleObj name="Equation" r:id="rId2" imgW="2755800" imgH="203040" progId="Equation.DSMT4">
                  <p:embed/>
                  <p:pic>
                    <p:nvPicPr>
                      <p:cNvPr id="4" name="Object 3"/>
                      <p:cNvPicPr/>
                      <p:nvPr/>
                    </p:nvPicPr>
                    <p:blipFill>
                      <a:blip r:embed="rId3"/>
                      <a:stretch>
                        <a:fillRect/>
                      </a:stretch>
                    </p:blipFill>
                    <p:spPr>
                      <a:xfrm>
                        <a:off x="611560" y="836712"/>
                        <a:ext cx="7653739" cy="564331"/>
                      </a:xfrm>
                      <a:prstGeom prst="rect">
                        <a:avLst/>
                      </a:prstGeom>
                    </p:spPr>
                  </p:pic>
                </p:oleObj>
              </mc:Fallback>
            </mc:AlternateContent>
          </a:graphicData>
        </a:graphic>
      </p:graphicFrame>
      <p:sp>
        <p:nvSpPr>
          <p:cNvPr id="5" name="TextBox 4"/>
          <p:cNvSpPr txBox="1"/>
          <p:nvPr/>
        </p:nvSpPr>
        <p:spPr>
          <a:xfrm>
            <a:off x="129565" y="1971716"/>
            <a:ext cx="8716682" cy="954107"/>
          </a:xfrm>
          <a:prstGeom prst="rect">
            <a:avLst/>
          </a:prstGeom>
          <a:noFill/>
        </p:spPr>
        <p:txBody>
          <a:bodyPr wrap="none" rtlCol="0">
            <a:spAutoFit/>
          </a:bodyPr>
          <a:lstStyle/>
          <a:p>
            <a:r>
              <a:rPr lang="en-US" sz="2800" b="1" dirty="0"/>
              <a:t>We need to conduct experiment at different Entropy and </a:t>
            </a:r>
          </a:p>
          <a:p>
            <a:r>
              <a:rPr lang="en-US" sz="2800" b="1" dirty="0"/>
              <a:t>find Temperature in those conditions</a:t>
            </a:r>
            <a:endParaRPr lang="en-IN" sz="2800" b="1" dirty="0"/>
          </a:p>
        </p:txBody>
      </p:sp>
      <p:cxnSp>
        <p:nvCxnSpPr>
          <p:cNvPr id="7" name="Straight Arrow Connector 6"/>
          <p:cNvCxnSpPr/>
          <p:nvPr/>
        </p:nvCxnSpPr>
        <p:spPr>
          <a:xfrm flipV="1">
            <a:off x="1547664" y="3068960"/>
            <a:ext cx="0" cy="266341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47664" y="5732377"/>
            <a:ext cx="6048672" cy="7288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nvGraphicFramePr>
        <p:xfrm>
          <a:off x="129565" y="3933056"/>
          <a:ext cx="953792" cy="565210"/>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10" name="Object 9"/>
                      <p:cNvPicPr/>
                      <p:nvPr/>
                    </p:nvPicPr>
                    <p:blipFill>
                      <a:blip r:embed="rId5"/>
                      <a:stretch>
                        <a:fillRect/>
                      </a:stretch>
                    </p:blipFill>
                    <p:spPr>
                      <a:xfrm>
                        <a:off x="129565" y="3933056"/>
                        <a:ext cx="953792" cy="56521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76738" y="5984875"/>
          <a:ext cx="388937" cy="493713"/>
        </p:xfrm>
        <a:graphic>
          <a:graphicData uri="http://schemas.openxmlformats.org/presentationml/2006/ole">
            <mc:AlternateContent xmlns:mc="http://schemas.openxmlformats.org/markup-compatibility/2006">
              <mc:Choice xmlns:v="urn:schemas-microsoft-com:vml" Requires="v">
                <p:oleObj name="Equation" r:id="rId6" imgW="139680" imgH="177480" progId="Equation.DSMT4">
                  <p:embed/>
                </p:oleObj>
              </mc:Choice>
              <mc:Fallback>
                <p:oleObj name="Equation" r:id="rId6" imgW="139680" imgH="177480" progId="Equation.DSMT4">
                  <p:embed/>
                  <p:pic>
                    <p:nvPicPr>
                      <p:cNvPr id="11" name="Object 10"/>
                      <p:cNvPicPr>
                        <a:picLocks noChangeAspect="1" noChangeArrowheads="1"/>
                      </p:cNvPicPr>
                      <p:nvPr/>
                    </p:nvPicPr>
                    <p:blipFill>
                      <a:blip r:embed="rId7"/>
                      <a:srcRect/>
                      <a:stretch>
                        <a:fillRect/>
                      </a:stretch>
                    </p:blipFill>
                    <p:spPr bwMode="auto">
                      <a:xfrm>
                        <a:off x="4376738" y="5984875"/>
                        <a:ext cx="388937"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5-Point Star 11"/>
          <p:cNvSpPr/>
          <p:nvPr/>
        </p:nvSpPr>
        <p:spPr>
          <a:xfrm>
            <a:off x="1907704" y="2779293"/>
            <a:ext cx="3888432" cy="2951449"/>
          </a:xfrm>
          <a:prstGeom prst="star5">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umbersome</a:t>
            </a:r>
            <a:endParaRPr lang="en-IN" dirty="0"/>
          </a:p>
        </p:txBody>
      </p:sp>
    </p:spTree>
    <p:extLst>
      <p:ext uri="{BB962C8B-B14F-4D97-AF65-F5344CB8AC3E}">
        <p14:creationId xmlns:p14="http://schemas.microsoft.com/office/powerpoint/2010/main" val="1063112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564904"/>
            <a:ext cx="8229600" cy="1143000"/>
          </a:xfrm>
        </p:spPr>
        <p:txBody>
          <a:bodyPr>
            <a:noAutofit/>
          </a:bodyPr>
          <a:lstStyle/>
          <a:p>
            <a:r>
              <a:rPr lang="en-US" sz="9600" b="1" dirty="0"/>
              <a:t>Similarly</a:t>
            </a:r>
            <a:endParaRPr lang="en-IN" sz="9600" b="1" dirty="0"/>
          </a:p>
        </p:txBody>
      </p:sp>
    </p:spTree>
    <p:extLst>
      <p:ext uri="{BB962C8B-B14F-4D97-AF65-F5344CB8AC3E}">
        <p14:creationId xmlns:p14="http://schemas.microsoft.com/office/powerpoint/2010/main" val="11673925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963613" y="836613"/>
          <a:ext cx="6946900" cy="565150"/>
        </p:xfrm>
        <a:graphic>
          <a:graphicData uri="http://schemas.openxmlformats.org/presentationml/2006/ole">
            <mc:AlternateContent xmlns:mc="http://schemas.openxmlformats.org/markup-compatibility/2006">
              <mc:Choice xmlns:v="urn:schemas-microsoft-com:vml" Requires="v">
                <p:oleObj name="Equation" r:id="rId2" imgW="2501640" imgH="203040" progId="Equation.DSMT4">
                  <p:embed/>
                </p:oleObj>
              </mc:Choice>
              <mc:Fallback>
                <p:oleObj name="Equation" r:id="rId2" imgW="2501640" imgH="203040" progId="Equation.DSMT4">
                  <p:embed/>
                  <p:pic>
                    <p:nvPicPr>
                      <p:cNvPr id="4" name="Object 3"/>
                      <p:cNvPicPr/>
                      <p:nvPr/>
                    </p:nvPicPr>
                    <p:blipFill>
                      <a:blip r:embed="rId3"/>
                      <a:stretch>
                        <a:fillRect/>
                      </a:stretch>
                    </p:blipFill>
                    <p:spPr>
                      <a:xfrm>
                        <a:off x="963613" y="836613"/>
                        <a:ext cx="6946900" cy="565150"/>
                      </a:xfrm>
                      <a:prstGeom prst="rect">
                        <a:avLst/>
                      </a:prstGeom>
                    </p:spPr>
                  </p:pic>
                </p:oleObj>
              </mc:Fallback>
            </mc:AlternateContent>
          </a:graphicData>
        </a:graphic>
      </p:graphicFrame>
      <p:sp>
        <p:nvSpPr>
          <p:cNvPr id="5" name="TextBox 4"/>
          <p:cNvSpPr txBox="1"/>
          <p:nvPr/>
        </p:nvSpPr>
        <p:spPr>
          <a:xfrm>
            <a:off x="156740" y="1556792"/>
            <a:ext cx="8806322" cy="954107"/>
          </a:xfrm>
          <a:prstGeom prst="rect">
            <a:avLst/>
          </a:prstGeom>
          <a:noFill/>
        </p:spPr>
        <p:txBody>
          <a:bodyPr wrap="none" rtlCol="0">
            <a:spAutoFit/>
          </a:bodyPr>
          <a:lstStyle/>
          <a:p>
            <a:r>
              <a:rPr lang="en-US" sz="2800" b="1" dirty="0"/>
              <a:t>We need to conduct experiment at different volumes and </a:t>
            </a:r>
          </a:p>
          <a:p>
            <a:r>
              <a:rPr lang="en-US" sz="2800" b="1" dirty="0"/>
              <a:t>find Pressures in those conditions</a:t>
            </a:r>
            <a:endParaRPr lang="en-IN" sz="2800" b="1" dirty="0"/>
          </a:p>
        </p:txBody>
      </p:sp>
      <p:cxnSp>
        <p:nvCxnSpPr>
          <p:cNvPr id="7" name="Straight Arrow Connector 6"/>
          <p:cNvCxnSpPr/>
          <p:nvPr/>
        </p:nvCxnSpPr>
        <p:spPr>
          <a:xfrm flipV="1">
            <a:off x="1547664" y="3068960"/>
            <a:ext cx="0" cy="266341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47664" y="5732377"/>
            <a:ext cx="6048672" cy="7288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nvGraphicFramePr>
        <p:xfrm>
          <a:off x="112713" y="3933825"/>
          <a:ext cx="987425" cy="565150"/>
        </p:xfrm>
        <a:graphic>
          <a:graphicData uri="http://schemas.openxmlformats.org/presentationml/2006/ole">
            <mc:AlternateContent xmlns:mc="http://schemas.openxmlformats.org/markup-compatibility/2006">
              <mc:Choice xmlns:v="urn:schemas-microsoft-com:vml" Requires="v">
                <p:oleObj name="Equation" r:id="rId4" imgW="355320" imgH="203040" progId="Equation.DSMT4">
                  <p:embed/>
                </p:oleObj>
              </mc:Choice>
              <mc:Fallback>
                <p:oleObj name="Equation" r:id="rId4" imgW="355320" imgH="203040" progId="Equation.DSMT4">
                  <p:embed/>
                  <p:pic>
                    <p:nvPicPr>
                      <p:cNvPr id="10" name="Object 9"/>
                      <p:cNvPicPr/>
                      <p:nvPr/>
                    </p:nvPicPr>
                    <p:blipFill>
                      <a:blip r:embed="rId5"/>
                      <a:stretch>
                        <a:fillRect/>
                      </a:stretch>
                    </p:blipFill>
                    <p:spPr>
                      <a:xfrm>
                        <a:off x="112713" y="3933825"/>
                        <a:ext cx="987425" cy="5651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59275" y="5984875"/>
          <a:ext cx="423863" cy="493713"/>
        </p:xfrm>
        <a:graphic>
          <a:graphicData uri="http://schemas.openxmlformats.org/presentationml/2006/ole">
            <mc:AlternateContent xmlns:mc="http://schemas.openxmlformats.org/markup-compatibility/2006">
              <mc:Choice xmlns:v="urn:schemas-microsoft-com:vml" Requires="v">
                <p:oleObj name="Equation" r:id="rId6" imgW="152280" imgH="177480" progId="Equation.DSMT4">
                  <p:embed/>
                </p:oleObj>
              </mc:Choice>
              <mc:Fallback>
                <p:oleObj name="Equation" r:id="rId6" imgW="152280" imgH="177480" progId="Equation.DSMT4">
                  <p:embed/>
                  <p:pic>
                    <p:nvPicPr>
                      <p:cNvPr id="11" name="Object 10"/>
                      <p:cNvPicPr>
                        <a:picLocks noChangeAspect="1" noChangeArrowheads="1"/>
                      </p:cNvPicPr>
                      <p:nvPr/>
                    </p:nvPicPr>
                    <p:blipFill>
                      <a:blip r:embed="rId7"/>
                      <a:srcRect/>
                      <a:stretch>
                        <a:fillRect/>
                      </a:stretch>
                    </p:blipFill>
                    <p:spPr bwMode="auto">
                      <a:xfrm>
                        <a:off x="4359275" y="5984875"/>
                        <a:ext cx="4238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5-Point Star 11"/>
          <p:cNvSpPr/>
          <p:nvPr/>
        </p:nvSpPr>
        <p:spPr>
          <a:xfrm>
            <a:off x="1907704" y="2779293"/>
            <a:ext cx="3888432" cy="2951449"/>
          </a:xfrm>
          <a:prstGeom prst="star5">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umbersome</a:t>
            </a:r>
            <a:endParaRPr lang="en-IN" dirty="0"/>
          </a:p>
        </p:txBody>
      </p:sp>
    </p:spTree>
    <p:extLst>
      <p:ext uri="{BB962C8B-B14F-4D97-AF65-F5344CB8AC3E}">
        <p14:creationId xmlns:p14="http://schemas.microsoft.com/office/powerpoint/2010/main" val="233710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971600" y="2708920"/>
          <a:ext cx="6965358" cy="791517"/>
        </p:xfrm>
        <a:graphic>
          <a:graphicData uri="http://schemas.openxmlformats.org/presentationml/2006/ole">
            <mc:AlternateContent xmlns:mc="http://schemas.openxmlformats.org/markup-compatibility/2006">
              <mc:Choice xmlns:v="urn:schemas-microsoft-com:vml" Requires="v">
                <p:oleObj name="Equation" r:id="rId2" imgW="1790640" imgH="203040" progId="Equation.DSMT4">
                  <p:embed/>
                </p:oleObj>
              </mc:Choice>
              <mc:Fallback>
                <p:oleObj name="Equation" r:id="rId2" imgW="1790640" imgH="203040" progId="Equation.DSMT4">
                  <p:embed/>
                  <p:pic>
                    <p:nvPicPr>
                      <p:cNvPr id="4" name="Object 3"/>
                      <p:cNvPicPr>
                        <a:picLocks noChangeAspect="1" noChangeArrowheads="1"/>
                      </p:cNvPicPr>
                      <p:nvPr/>
                    </p:nvPicPr>
                    <p:blipFill>
                      <a:blip r:embed="rId3"/>
                      <a:srcRect/>
                      <a:stretch>
                        <a:fillRect/>
                      </a:stretch>
                    </p:blipFill>
                    <p:spPr bwMode="auto">
                      <a:xfrm>
                        <a:off x="971600" y="2708920"/>
                        <a:ext cx="6965358" cy="79151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251520" y="476672"/>
          <a:ext cx="8630724" cy="1440160"/>
        </p:xfrm>
        <a:graphic>
          <a:graphicData uri="http://schemas.openxmlformats.org/presentationml/2006/ole">
            <mc:AlternateContent xmlns:mc="http://schemas.openxmlformats.org/markup-compatibility/2006">
              <mc:Choice xmlns:v="urn:schemas-microsoft-com:vml" Requires="v">
                <p:oleObj name="Equation" r:id="rId4" imgW="2590560" imgH="431640" progId="Equation.DSMT4">
                  <p:embed/>
                </p:oleObj>
              </mc:Choice>
              <mc:Fallback>
                <p:oleObj name="Equation" r:id="rId4" imgW="2590560" imgH="431640" progId="Equation.DSMT4">
                  <p:embed/>
                  <p:pic>
                    <p:nvPicPr>
                      <p:cNvPr id="5" name="Object 4"/>
                      <p:cNvPicPr>
                        <a:picLocks noChangeAspect="1" noChangeArrowheads="1"/>
                      </p:cNvPicPr>
                      <p:nvPr/>
                    </p:nvPicPr>
                    <p:blipFill>
                      <a:blip r:embed="rId5"/>
                      <a:srcRect/>
                      <a:stretch>
                        <a:fillRect/>
                      </a:stretch>
                    </p:blipFill>
                    <p:spPr bwMode="auto">
                      <a:xfrm>
                        <a:off x="251520" y="476672"/>
                        <a:ext cx="8630724" cy="144016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87338" y="3968750"/>
          <a:ext cx="8642350" cy="2520950"/>
        </p:xfrm>
        <a:graphic>
          <a:graphicData uri="http://schemas.openxmlformats.org/presentationml/2006/ole">
            <mc:AlternateContent xmlns:mc="http://schemas.openxmlformats.org/markup-compatibility/2006">
              <mc:Choice xmlns:v="urn:schemas-microsoft-com:vml" Requires="v">
                <p:oleObj name="Equation" r:id="rId6" imgW="3047760" imgH="888840" progId="Equation.DSMT4">
                  <p:embed/>
                </p:oleObj>
              </mc:Choice>
              <mc:Fallback>
                <p:oleObj name="Equation" r:id="rId6" imgW="3047760" imgH="888840" progId="Equation.DSMT4">
                  <p:embed/>
                  <p:pic>
                    <p:nvPicPr>
                      <p:cNvPr id="6" name="Object 5"/>
                      <p:cNvPicPr/>
                      <p:nvPr/>
                    </p:nvPicPr>
                    <p:blipFill>
                      <a:blip r:embed="rId7"/>
                      <a:stretch>
                        <a:fillRect/>
                      </a:stretch>
                    </p:blipFill>
                    <p:spPr>
                      <a:xfrm>
                        <a:off x="287338" y="3968750"/>
                        <a:ext cx="8642350" cy="2520950"/>
                      </a:xfrm>
                      <a:prstGeom prst="rect">
                        <a:avLst/>
                      </a:prstGeom>
                    </p:spPr>
                  </p:pic>
                </p:oleObj>
              </mc:Fallback>
            </mc:AlternateContent>
          </a:graphicData>
        </a:graphic>
      </p:graphicFrame>
    </p:spTree>
    <p:extLst>
      <p:ext uri="{BB962C8B-B14F-4D97-AF65-F5344CB8AC3E}">
        <p14:creationId xmlns:p14="http://schemas.microsoft.com/office/powerpoint/2010/main" val="143330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946328976"/>
              </p:ext>
            </p:extLst>
          </p:nvPr>
        </p:nvGraphicFramePr>
        <p:xfrm>
          <a:off x="179512" y="188640"/>
          <a:ext cx="8640958" cy="6552726"/>
        </p:xfrm>
        <a:graphic>
          <a:graphicData uri="http://schemas.openxmlformats.org/drawingml/2006/table">
            <a:tbl>
              <a:tblPr firstRow="1" bandRow="1">
                <a:tableStyleId>{5C22544A-7EE6-4342-B048-85BDC9FD1C3A}</a:tableStyleId>
              </a:tblPr>
              <a:tblGrid>
                <a:gridCol w="1219103">
                  <a:extLst>
                    <a:ext uri="{9D8B030D-6E8A-4147-A177-3AD203B41FA5}">
                      <a16:colId xmlns:a16="http://schemas.microsoft.com/office/drawing/2014/main" val="653112303"/>
                    </a:ext>
                  </a:extLst>
                </a:gridCol>
                <a:gridCol w="566070">
                  <a:extLst>
                    <a:ext uri="{9D8B030D-6E8A-4147-A177-3AD203B41FA5}">
                      <a16:colId xmlns:a16="http://schemas.microsoft.com/office/drawing/2014/main" val="3917516794"/>
                    </a:ext>
                  </a:extLst>
                </a:gridCol>
                <a:gridCol w="276739">
                  <a:extLst>
                    <a:ext uri="{9D8B030D-6E8A-4147-A177-3AD203B41FA5}">
                      <a16:colId xmlns:a16="http://schemas.microsoft.com/office/drawing/2014/main" val="3139677878"/>
                    </a:ext>
                  </a:extLst>
                </a:gridCol>
                <a:gridCol w="292471">
                  <a:extLst>
                    <a:ext uri="{9D8B030D-6E8A-4147-A177-3AD203B41FA5}">
                      <a16:colId xmlns:a16="http://schemas.microsoft.com/office/drawing/2014/main" val="2063426697"/>
                    </a:ext>
                  </a:extLst>
                </a:gridCol>
                <a:gridCol w="381119">
                  <a:extLst>
                    <a:ext uri="{9D8B030D-6E8A-4147-A177-3AD203B41FA5}">
                      <a16:colId xmlns:a16="http://schemas.microsoft.com/office/drawing/2014/main" val="3370971375"/>
                    </a:ext>
                  </a:extLst>
                </a:gridCol>
                <a:gridCol w="403675">
                  <a:extLst>
                    <a:ext uri="{9D8B030D-6E8A-4147-A177-3AD203B41FA5}">
                      <a16:colId xmlns:a16="http://schemas.microsoft.com/office/drawing/2014/main" val="338148188"/>
                    </a:ext>
                  </a:extLst>
                </a:gridCol>
                <a:gridCol w="383376">
                  <a:extLst>
                    <a:ext uri="{9D8B030D-6E8A-4147-A177-3AD203B41FA5}">
                      <a16:colId xmlns:a16="http://schemas.microsoft.com/office/drawing/2014/main" val="2210462526"/>
                    </a:ext>
                  </a:extLst>
                </a:gridCol>
                <a:gridCol w="401418">
                  <a:extLst>
                    <a:ext uri="{9D8B030D-6E8A-4147-A177-3AD203B41FA5}">
                      <a16:colId xmlns:a16="http://schemas.microsoft.com/office/drawing/2014/main" val="3550651410"/>
                    </a:ext>
                  </a:extLst>
                </a:gridCol>
                <a:gridCol w="456947">
                  <a:extLst>
                    <a:ext uri="{9D8B030D-6E8A-4147-A177-3AD203B41FA5}">
                      <a16:colId xmlns:a16="http://schemas.microsoft.com/office/drawing/2014/main" val="2892343483"/>
                    </a:ext>
                  </a:extLst>
                </a:gridCol>
                <a:gridCol w="1090088">
                  <a:extLst>
                    <a:ext uri="{9D8B030D-6E8A-4147-A177-3AD203B41FA5}">
                      <a16:colId xmlns:a16="http://schemas.microsoft.com/office/drawing/2014/main" val="82151607"/>
                    </a:ext>
                  </a:extLst>
                </a:gridCol>
                <a:gridCol w="1090088">
                  <a:extLst>
                    <a:ext uri="{9D8B030D-6E8A-4147-A177-3AD203B41FA5}">
                      <a16:colId xmlns:a16="http://schemas.microsoft.com/office/drawing/2014/main" val="1270522247"/>
                    </a:ext>
                  </a:extLst>
                </a:gridCol>
                <a:gridCol w="693288">
                  <a:extLst>
                    <a:ext uri="{9D8B030D-6E8A-4147-A177-3AD203B41FA5}">
                      <a16:colId xmlns:a16="http://schemas.microsoft.com/office/drawing/2014/main" val="1676118847"/>
                    </a:ext>
                  </a:extLst>
                </a:gridCol>
                <a:gridCol w="693288">
                  <a:extLst>
                    <a:ext uri="{9D8B030D-6E8A-4147-A177-3AD203B41FA5}">
                      <a16:colId xmlns:a16="http://schemas.microsoft.com/office/drawing/2014/main" val="3396268"/>
                    </a:ext>
                  </a:extLst>
                </a:gridCol>
                <a:gridCol w="693288">
                  <a:extLst>
                    <a:ext uri="{9D8B030D-6E8A-4147-A177-3AD203B41FA5}">
                      <a16:colId xmlns:a16="http://schemas.microsoft.com/office/drawing/2014/main" val="415035161"/>
                    </a:ext>
                  </a:extLst>
                </a:gridCol>
              </a:tblGrid>
              <a:tr h="350013">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807519141"/>
                  </a:ext>
                </a:extLst>
              </a:tr>
              <a:tr h="474690">
                <a:tc>
                  <a:txBody>
                    <a:bodyPr/>
                    <a:lstStyle/>
                    <a:p>
                      <a:pPr algn="l" rtl="0" fontAlgn="ctr"/>
                      <a:r>
                        <a:rPr lang="en-IN" sz="900" b="0" i="0" u="none" strike="noStrike">
                          <a:solidFill>
                            <a:srgbClr val="000000"/>
                          </a:solidFill>
                          <a:effectLst/>
                          <a:latin typeface="Calibri" panose="020F0502020204030204" pitchFamily="34" charset="0"/>
                        </a:rPr>
                        <a:t> "Gourav Jha" &lt;2201ph11_gourav@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360687702"/>
                  </a:ext>
                </a:extLst>
              </a:tr>
              <a:tr h="474690">
                <a:tc>
                  <a:txBody>
                    <a:bodyPr/>
                    <a:lstStyle/>
                    <a:p>
                      <a:pPr algn="l" rtl="0" fontAlgn="ctr"/>
                      <a:r>
                        <a:rPr lang="en-IN" sz="900" b="0" i="0" u="none" strike="noStrike">
                          <a:solidFill>
                            <a:srgbClr val="000000"/>
                          </a:solidFill>
                          <a:effectLst/>
                          <a:latin typeface="Calibri" panose="020F0502020204030204" pitchFamily="34" charset="0"/>
                        </a:rPr>
                        <a:t>"Gurinder Dhillon" &lt;2201ph12_gurinder@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541073903"/>
                  </a:ext>
                </a:extLst>
              </a:tr>
              <a:tr h="474690">
                <a:tc>
                  <a:txBody>
                    <a:bodyPr/>
                    <a:lstStyle/>
                    <a:p>
                      <a:pPr algn="l" rtl="0" fontAlgn="ctr"/>
                      <a:r>
                        <a:rPr lang="en-IN" sz="900" b="0" i="0" u="none" strike="noStrike">
                          <a:solidFill>
                            <a:srgbClr val="000000"/>
                          </a:solidFill>
                          <a:effectLst/>
                          <a:latin typeface="Calibri" panose="020F0502020204030204" pitchFamily="34" charset="0"/>
                        </a:rPr>
                        <a:t>"Harsh Joshi" &lt;2201ph13_harsh@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210920595"/>
                  </a:ext>
                </a:extLst>
              </a:tr>
              <a:tr h="474690">
                <a:tc>
                  <a:txBody>
                    <a:bodyPr/>
                    <a:lstStyle/>
                    <a:p>
                      <a:pPr algn="l" rtl="0" fontAlgn="ctr"/>
                      <a:r>
                        <a:rPr lang="en-IN" sz="900" b="0" i="0" u="none" strike="noStrike">
                          <a:solidFill>
                            <a:srgbClr val="000000"/>
                          </a:solidFill>
                          <a:effectLst/>
                          <a:latin typeface="Calibri" panose="020F0502020204030204" pitchFamily="34" charset="0"/>
                        </a:rPr>
                        <a:t> "Himanshu Patel" &lt;2201ph35_himanshu@iitp.ac.in&gt;; </a:t>
                      </a:r>
                    </a:p>
                  </a:txBody>
                  <a:tcPr marL="4763" marR="4763" marT="4763" marB="0" anchor="ctr"/>
                </a:tc>
                <a:tc>
                  <a:txBody>
                    <a:bodyPr/>
                    <a:lstStyle/>
                    <a:p>
                      <a:r>
                        <a:rPr lang="en-US" sz="1400" dirty="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53706918"/>
                  </a:ext>
                </a:extLst>
              </a:tr>
              <a:tr h="350013">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945924514"/>
                  </a:ext>
                </a:extLst>
              </a:tr>
              <a:tr h="474690">
                <a:tc>
                  <a:txBody>
                    <a:bodyPr/>
                    <a:lstStyle/>
                    <a:p>
                      <a:pPr algn="l" rtl="0" fontAlgn="ctr"/>
                      <a:r>
                        <a:rPr lang="en-IN" sz="900" b="0" i="0" u="none" strike="noStrike">
                          <a:solidFill>
                            <a:srgbClr val="000000"/>
                          </a:solidFill>
                          <a:effectLst/>
                          <a:latin typeface="Calibri" panose="020F0502020204030204" pitchFamily="34" charset="0"/>
                        </a:rPr>
                        <a:t>"Khushal Yadav" &lt;2201ph14_khushal@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674885630"/>
                  </a:ext>
                </a:extLst>
              </a:tr>
              <a:tr h="631110">
                <a:tc>
                  <a:txBody>
                    <a:bodyPr/>
                    <a:lstStyle/>
                    <a:p>
                      <a:pPr algn="l" rtl="0" fontAlgn="ctr"/>
                      <a:r>
                        <a:rPr lang="en-IN" sz="900" b="0" i="0" u="none" strike="noStrike">
                          <a:solidFill>
                            <a:srgbClr val="000000"/>
                          </a:solidFill>
                          <a:effectLst/>
                          <a:latin typeface="Calibri" panose="020F0502020204030204" pitchFamily="34" charset="0"/>
                        </a:rPr>
                        <a:t> "Krishnakant Chourey" &lt;2201ph15_krishnakan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883647760"/>
                  </a:ext>
                </a:extLst>
              </a:tr>
              <a:tr h="474690">
                <a:tc>
                  <a:txBody>
                    <a:bodyPr/>
                    <a:lstStyle/>
                    <a:p>
                      <a:pPr algn="l" rtl="0" fontAlgn="ctr"/>
                      <a:r>
                        <a:rPr lang="en-IN" sz="900" b="0" i="0" u="none" strike="noStrike">
                          <a:solidFill>
                            <a:srgbClr val="000000"/>
                          </a:solidFill>
                          <a:effectLst/>
                          <a:latin typeface="Calibri" panose="020F0502020204030204" pitchFamily="34" charset="0"/>
                        </a:rPr>
                        <a:t> "Manas Gupta" &lt;2201ph16_manas@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506735413"/>
                  </a:ext>
                </a:extLst>
              </a:tr>
              <a:tr h="474690">
                <a:tc>
                  <a:txBody>
                    <a:bodyPr/>
                    <a:lstStyle/>
                    <a:p>
                      <a:pPr algn="l" rtl="0" fontAlgn="ctr"/>
                      <a:r>
                        <a:rPr lang="en-IN" sz="900" b="0" i="0" u="none" strike="noStrike">
                          <a:solidFill>
                            <a:srgbClr val="000000"/>
                          </a:solidFill>
                          <a:effectLst/>
                          <a:latin typeface="Calibri" panose="020F0502020204030204" pitchFamily="34" charset="0"/>
                        </a:rPr>
                        <a:t>"Mohit Saini" &lt;2201ph17_mohi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745886390"/>
                  </a:ext>
                </a:extLst>
              </a:tr>
              <a:tr h="474690">
                <a:tc>
                  <a:txBody>
                    <a:bodyPr/>
                    <a:lstStyle/>
                    <a:p>
                      <a:pPr algn="l" rtl="0" fontAlgn="ctr"/>
                      <a:r>
                        <a:rPr lang="en-IN" sz="900" b="0" i="0" u="none" strike="noStrike">
                          <a:solidFill>
                            <a:srgbClr val="000000"/>
                          </a:solidFill>
                          <a:effectLst/>
                          <a:latin typeface="Calibri" panose="020F0502020204030204" pitchFamily="34" charset="0"/>
                        </a:rPr>
                        <a:t> "Mude Naik" &lt;2201ph18_mude@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920438232"/>
                  </a:ext>
                </a:extLst>
              </a:tr>
              <a:tr h="474690">
                <a:tc>
                  <a:txBody>
                    <a:bodyPr/>
                    <a:lstStyle/>
                    <a:p>
                      <a:pPr algn="l" rtl="0" fontAlgn="ctr"/>
                      <a:r>
                        <a:rPr lang="en-IN" sz="900" b="0" i="0" u="none" strike="noStrike">
                          <a:solidFill>
                            <a:srgbClr val="000000"/>
                          </a:solidFill>
                          <a:effectLst/>
                          <a:latin typeface="Calibri" panose="020F0502020204030204" pitchFamily="34" charset="0"/>
                        </a:rPr>
                        <a:t>"Murari Kumar" &lt;2201ph19_murari@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526456457"/>
                  </a:ext>
                </a:extLst>
              </a:tr>
              <a:tr h="474690">
                <a:tc>
                  <a:txBody>
                    <a:bodyPr/>
                    <a:lstStyle/>
                    <a:p>
                      <a:pPr algn="l" rtl="0" fontAlgn="ctr"/>
                      <a:r>
                        <a:rPr lang="en-IN" sz="900" b="0" i="0" u="none" strike="noStrike">
                          <a:solidFill>
                            <a:srgbClr val="000000"/>
                          </a:solidFill>
                          <a:effectLst/>
                          <a:latin typeface="Calibri" panose="020F0502020204030204" pitchFamily="34" charset="0"/>
                        </a:rPr>
                        <a:t>"Nishant Yadav" &lt;2201ph20_nishan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818571149"/>
                  </a:ext>
                </a:extLst>
              </a:tr>
              <a:tr h="474690">
                <a:tc>
                  <a:txBody>
                    <a:bodyPr/>
                    <a:lstStyle/>
                    <a:p>
                      <a:pPr algn="l" rtl="0" fontAlgn="ctr"/>
                      <a:r>
                        <a:rPr lang="en-IN" sz="900" b="0" i="0" u="none" strike="noStrike">
                          <a:solidFill>
                            <a:srgbClr val="000000"/>
                          </a:solidFill>
                          <a:effectLst/>
                          <a:latin typeface="Calibri" panose="020F0502020204030204" pitchFamily="34" charset="0"/>
                        </a:rPr>
                        <a:t> "Pranitha Moluguri" &lt;2201ph21_pranitha@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136302016"/>
                  </a:ext>
                </a:extLst>
              </a:tr>
            </a:tbl>
          </a:graphicData>
        </a:graphic>
      </p:graphicFrame>
    </p:spTree>
    <p:extLst>
      <p:ext uri="{BB962C8B-B14F-4D97-AF65-F5344CB8AC3E}">
        <p14:creationId xmlns:p14="http://schemas.microsoft.com/office/powerpoint/2010/main" val="44802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331707"/>
            <a:ext cx="9252213" cy="1754326"/>
          </a:xfrm>
          <a:prstGeom prst="rect">
            <a:avLst/>
          </a:prstGeom>
          <a:noFill/>
        </p:spPr>
        <p:txBody>
          <a:bodyPr wrap="none" rtlCol="0">
            <a:spAutoFit/>
          </a:bodyPr>
          <a:lstStyle/>
          <a:p>
            <a:r>
              <a:rPr lang="en-US" sz="3600" b="1" dirty="0"/>
              <a:t>Now, we define new thermodynamic functions </a:t>
            </a:r>
          </a:p>
          <a:p>
            <a:r>
              <a:rPr lang="en-US" sz="3600" b="1" dirty="0"/>
              <a:t>which depend on T and P, first mathematically</a:t>
            </a:r>
          </a:p>
          <a:p>
            <a:r>
              <a:rPr lang="en-US" sz="3600" b="1" dirty="0"/>
              <a:t>using </a:t>
            </a:r>
            <a:r>
              <a:rPr lang="en-US" sz="3600" b="1" dirty="0">
                <a:solidFill>
                  <a:schemeClr val="accent6">
                    <a:lumMod val="75000"/>
                  </a:schemeClr>
                </a:solidFill>
              </a:rPr>
              <a:t>“Legendre Transformations”</a:t>
            </a:r>
            <a:endParaRPr lang="en-IN" sz="3600" b="1" dirty="0">
              <a:solidFill>
                <a:schemeClr val="accent6">
                  <a:lumMod val="75000"/>
                </a:schemeClr>
              </a:solidFill>
            </a:endParaRPr>
          </a:p>
        </p:txBody>
      </p:sp>
      <p:sp>
        <p:nvSpPr>
          <p:cNvPr id="5" name="TextBox 4"/>
          <p:cNvSpPr txBox="1"/>
          <p:nvPr/>
        </p:nvSpPr>
        <p:spPr>
          <a:xfrm>
            <a:off x="511261" y="3933056"/>
            <a:ext cx="8229689" cy="954107"/>
          </a:xfrm>
          <a:prstGeom prst="rect">
            <a:avLst/>
          </a:prstGeom>
          <a:noFill/>
        </p:spPr>
        <p:txBody>
          <a:bodyPr wrap="none" rtlCol="0">
            <a:spAutoFit/>
          </a:bodyPr>
          <a:lstStyle/>
          <a:p>
            <a:r>
              <a:rPr lang="en-US" sz="2800" b="1" dirty="0"/>
              <a:t>These new  Thermodynamic functions turns out to be </a:t>
            </a:r>
            <a:br>
              <a:rPr lang="en-US" sz="2800" b="1" dirty="0"/>
            </a:br>
            <a:r>
              <a:rPr lang="en-US" sz="2800" b="1" dirty="0">
                <a:solidFill>
                  <a:srgbClr val="FF0000"/>
                </a:solidFill>
              </a:rPr>
              <a:t>Gibbs Free Energy G</a:t>
            </a:r>
            <a:endParaRPr lang="en-IN" sz="2800" b="1" dirty="0">
              <a:solidFill>
                <a:srgbClr val="0070C0"/>
              </a:solidFill>
            </a:endParaRPr>
          </a:p>
        </p:txBody>
      </p:sp>
    </p:spTree>
    <p:extLst>
      <p:ext uri="{BB962C8B-B14F-4D97-AF65-F5344CB8AC3E}">
        <p14:creationId xmlns:p14="http://schemas.microsoft.com/office/powerpoint/2010/main" val="7775599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96752"/>
            <a:ext cx="8229600" cy="1143000"/>
          </a:xfrm>
        </p:spPr>
        <p:txBody>
          <a:bodyPr/>
          <a:lstStyle/>
          <a:p>
            <a:r>
              <a:rPr lang="en-US" b="1" dirty="0">
                <a:solidFill>
                  <a:srgbClr val="002060"/>
                </a:solidFill>
              </a:rPr>
              <a:t>Legendre Transformation</a:t>
            </a:r>
            <a:endParaRPr lang="en-IN" b="1" dirty="0">
              <a:solidFill>
                <a:srgbClr val="002060"/>
              </a:solidFill>
            </a:endParaRPr>
          </a:p>
        </p:txBody>
      </p:sp>
      <p:graphicFrame>
        <p:nvGraphicFramePr>
          <p:cNvPr id="3" name="Object 2"/>
          <p:cNvGraphicFramePr>
            <a:graphicFrameLocks noChangeAspect="1"/>
          </p:cNvGraphicFramePr>
          <p:nvPr/>
        </p:nvGraphicFramePr>
        <p:xfrm>
          <a:off x="2123728" y="3212976"/>
          <a:ext cx="5060905" cy="852363"/>
        </p:xfrm>
        <a:graphic>
          <a:graphicData uri="http://schemas.openxmlformats.org/presentationml/2006/ole">
            <mc:AlternateContent xmlns:mc="http://schemas.openxmlformats.org/markup-compatibility/2006">
              <mc:Choice xmlns:v="urn:schemas-microsoft-com:vml" Requires="v">
                <p:oleObj name="Equation" r:id="rId2" imgW="1206360" imgH="203040" progId="Equation.DSMT4">
                  <p:embed/>
                </p:oleObj>
              </mc:Choice>
              <mc:Fallback>
                <p:oleObj name="Equation" r:id="rId2" imgW="1206360" imgH="203040" progId="Equation.DSMT4">
                  <p:embed/>
                  <p:pic>
                    <p:nvPicPr>
                      <p:cNvPr id="3" name="Object 2"/>
                      <p:cNvPicPr/>
                      <p:nvPr/>
                    </p:nvPicPr>
                    <p:blipFill>
                      <a:blip r:embed="rId3"/>
                      <a:stretch>
                        <a:fillRect/>
                      </a:stretch>
                    </p:blipFill>
                    <p:spPr>
                      <a:xfrm>
                        <a:off x="2123728" y="3212976"/>
                        <a:ext cx="5060905" cy="852363"/>
                      </a:xfrm>
                      <a:prstGeom prst="rect">
                        <a:avLst/>
                      </a:prstGeom>
                    </p:spPr>
                  </p:pic>
                </p:oleObj>
              </mc:Fallback>
            </mc:AlternateContent>
          </a:graphicData>
        </a:graphic>
      </p:graphicFrame>
    </p:spTree>
    <p:extLst>
      <p:ext uri="{BB962C8B-B14F-4D97-AF65-F5344CB8AC3E}">
        <p14:creationId xmlns:p14="http://schemas.microsoft.com/office/powerpoint/2010/main" val="9462860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2627784" y="404664"/>
          <a:ext cx="3763963" cy="620712"/>
        </p:xfrm>
        <a:graphic>
          <a:graphicData uri="http://schemas.openxmlformats.org/presentationml/2006/ole">
            <mc:AlternateContent xmlns:mc="http://schemas.openxmlformats.org/markup-compatibility/2006">
              <mc:Choice xmlns:v="urn:schemas-microsoft-com:vml" Requires="v">
                <p:oleObj name="Equation" r:id="rId2" imgW="1079280" imgH="177480" progId="Equation.DSMT4">
                  <p:embed/>
                </p:oleObj>
              </mc:Choice>
              <mc:Fallback>
                <p:oleObj name="Equation" r:id="rId2" imgW="1079280" imgH="1774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404664"/>
                        <a:ext cx="3763963"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95536" y="1772816"/>
          <a:ext cx="2232025" cy="576262"/>
        </p:xfrm>
        <a:graphic>
          <a:graphicData uri="http://schemas.openxmlformats.org/presentationml/2006/ole">
            <mc:AlternateContent xmlns:mc="http://schemas.openxmlformats.org/markup-compatibility/2006">
              <mc:Choice xmlns:v="urn:schemas-microsoft-com:vml" Requires="v">
                <p:oleObj name="Equation" r:id="rId4" imgW="787320" imgH="203040" progId="Equation.DSMT4">
                  <p:embed/>
                </p:oleObj>
              </mc:Choice>
              <mc:Fallback>
                <p:oleObj name="Equation" r:id="rId4" imgW="787320" imgH="2030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772816"/>
                        <a:ext cx="22320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2732965" y="2100391"/>
            <a:ext cx="259228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57200" y="1124744"/>
            <a:ext cx="8229600" cy="1143000"/>
          </a:xfrm>
        </p:spPr>
        <p:txBody>
          <a:bodyPr>
            <a:normAutofit/>
          </a:bodyPr>
          <a:lstStyle/>
          <a:p>
            <a:r>
              <a:rPr lang="en-US" sz="2000" b="1" dirty="0">
                <a:solidFill>
                  <a:srgbClr val="002060"/>
                </a:solidFill>
              </a:rPr>
              <a:t>Legendre Transformation</a:t>
            </a:r>
            <a:endParaRPr lang="en-IN" sz="2000" b="1" dirty="0">
              <a:solidFill>
                <a:srgbClr val="002060"/>
              </a:solidFill>
            </a:endParaRPr>
          </a:p>
        </p:txBody>
      </p:sp>
      <p:graphicFrame>
        <p:nvGraphicFramePr>
          <p:cNvPr id="16" name="Object 15"/>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16" name="Object 15"/>
                      <p:cNvPicPr/>
                      <p:nvPr/>
                    </p:nvPicPr>
                    <p:blipFill>
                      <a:blip r:embed="rId7"/>
                      <a:stretch>
                        <a:fillRect/>
                      </a:stretch>
                    </p:blipFill>
                    <p:spPr>
                      <a:xfrm>
                        <a:off x="4394200" y="2362200"/>
                        <a:ext cx="914400" cy="198438"/>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611560" y="2708920"/>
          <a:ext cx="7572375" cy="709612"/>
        </p:xfrm>
        <a:graphic>
          <a:graphicData uri="http://schemas.openxmlformats.org/presentationml/2006/ole">
            <mc:AlternateContent xmlns:mc="http://schemas.openxmlformats.org/markup-compatibility/2006">
              <mc:Choice xmlns:v="urn:schemas-microsoft-com:vml" Requires="v">
                <p:oleObj name="Equation" r:id="rId8" imgW="2171520" imgH="203040" progId="Equation.DSMT4">
                  <p:embed/>
                </p:oleObj>
              </mc:Choice>
              <mc:Fallback>
                <p:oleObj name="Equation" r:id="rId8" imgW="2171520" imgH="203040" progId="Equation.DSMT4">
                  <p:embed/>
                  <p:pic>
                    <p:nvPicPr>
                      <p:cNvPr id="17" name="Object 16"/>
                      <p:cNvPicPr>
                        <a:picLocks noChangeAspect="1" noChangeArrowheads="1"/>
                      </p:cNvPicPr>
                      <p:nvPr/>
                    </p:nvPicPr>
                    <p:blipFill>
                      <a:blip r:embed="rId9"/>
                      <a:srcRect/>
                      <a:stretch>
                        <a:fillRect/>
                      </a:stretch>
                    </p:blipFill>
                    <p:spPr bwMode="auto">
                      <a:xfrm>
                        <a:off x="611560" y="2708920"/>
                        <a:ext cx="757237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290513" y="3716338"/>
          <a:ext cx="8502650" cy="709612"/>
        </p:xfrm>
        <a:graphic>
          <a:graphicData uri="http://schemas.openxmlformats.org/presentationml/2006/ole">
            <mc:AlternateContent xmlns:mc="http://schemas.openxmlformats.org/markup-compatibility/2006">
              <mc:Choice xmlns:v="urn:schemas-microsoft-com:vml" Requires="v">
                <p:oleObj name="Equation" r:id="rId10" imgW="2438280" imgH="203040" progId="Equation.DSMT4">
                  <p:embed/>
                </p:oleObj>
              </mc:Choice>
              <mc:Fallback>
                <p:oleObj name="Equation" r:id="rId10" imgW="2438280" imgH="203040" progId="Equation.DSMT4">
                  <p:embed/>
                  <p:pic>
                    <p:nvPicPr>
                      <p:cNvPr id="18" name="Object 17"/>
                      <p:cNvPicPr>
                        <a:picLocks noChangeAspect="1" noChangeArrowheads="1"/>
                      </p:cNvPicPr>
                      <p:nvPr/>
                    </p:nvPicPr>
                    <p:blipFill>
                      <a:blip r:embed="rId11"/>
                      <a:srcRect/>
                      <a:stretch>
                        <a:fillRect/>
                      </a:stretch>
                    </p:blipFill>
                    <p:spPr bwMode="auto">
                      <a:xfrm>
                        <a:off x="290513" y="3716338"/>
                        <a:ext cx="85026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19"/>
          <p:cNvCxnSpPr/>
          <p:nvPr/>
        </p:nvCxnSpPr>
        <p:spPr>
          <a:xfrm flipH="1">
            <a:off x="4716016" y="3429000"/>
            <a:ext cx="1080120"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6300192" y="3645024"/>
            <a:ext cx="792088" cy="115212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nvGraphicFramePr>
        <p:xfrm>
          <a:off x="-31721" y="5085184"/>
          <a:ext cx="9034463" cy="709613"/>
        </p:xfrm>
        <a:graphic>
          <a:graphicData uri="http://schemas.openxmlformats.org/presentationml/2006/ole">
            <mc:AlternateContent xmlns:mc="http://schemas.openxmlformats.org/markup-compatibility/2006">
              <mc:Choice xmlns:v="urn:schemas-microsoft-com:vml" Requires="v">
                <p:oleObj name="Equation" r:id="rId12" imgW="2590560" imgH="203040" progId="Equation.DSMT4">
                  <p:embed/>
                </p:oleObj>
              </mc:Choice>
              <mc:Fallback>
                <p:oleObj name="Equation" r:id="rId12" imgW="2590560" imgH="203040" progId="Equation.DSMT4">
                  <p:embed/>
                  <p:pic>
                    <p:nvPicPr>
                      <p:cNvPr id="23" name="Object 22"/>
                      <p:cNvPicPr>
                        <a:picLocks noChangeAspect="1" noChangeArrowheads="1"/>
                      </p:cNvPicPr>
                      <p:nvPr/>
                    </p:nvPicPr>
                    <p:blipFill>
                      <a:blip r:embed="rId13"/>
                      <a:srcRect/>
                      <a:stretch>
                        <a:fillRect/>
                      </a:stretch>
                    </p:blipFill>
                    <p:spPr bwMode="auto">
                      <a:xfrm>
                        <a:off x="-31721" y="5085184"/>
                        <a:ext cx="9034463"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64601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467544" y="332656"/>
          <a:ext cx="8247137" cy="647771"/>
        </p:xfrm>
        <a:graphic>
          <a:graphicData uri="http://schemas.openxmlformats.org/presentationml/2006/ole">
            <mc:AlternateContent xmlns:mc="http://schemas.openxmlformats.org/markup-compatibility/2006">
              <mc:Choice xmlns:v="urn:schemas-microsoft-com:vml" Requires="v">
                <p:oleObj name="Equation" r:id="rId2" imgW="2590560" imgH="203040" progId="Equation.DSMT4">
                  <p:embed/>
                </p:oleObj>
              </mc:Choice>
              <mc:Fallback>
                <p:oleObj name="Equation" r:id="rId2" imgW="2590560" imgH="2030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32656"/>
                        <a:ext cx="8247137" cy="64777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395536" y="1412776"/>
          <a:ext cx="8376296" cy="596427"/>
        </p:xfrm>
        <a:graphic>
          <a:graphicData uri="http://schemas.openxmlformats.org/presentationml/2006/ole">
            <mc:AlternateContent xmlns:mc="http://schemas.openxmlformats.org/markup-compatibility/2006">
              <mc:Choice xmlns:v="urn:schemas-microsoft-com:vml" Requires="v">
                <p:oleObj name="Equation" r:id="rId4" imgW="2857320" imgH="203040" progId="Equation.DSMT4">
                  <p:embed/>
                </p:oleObj>
              </mc:Choice>
              <mc:Fallback>
                <p:oleObj name="Equation" r:id="rId4" imgW="2857320" imgH="203040" progId="Equation.DSMT4">
                  <p:embed/>
                  <p:pic>
                    <p:nvPicPr>
                      <p:cNvPr id="5" name="Object 4"/>
                      <p:cNvPicPr>
                        <a:picLocks noChangeAspect="1" noChangeArrowheads="1"/>
                      </p:cNvPicPr>
                      <p:nvPr/>
                    </p:nvPicPr>
                    <p:blipFill>
                      <a:blip r:embed="rId5"/>
                      <a:srcRect/>
                      <a:stretch>
                        <a:fillRect/>
                      </a:stretch>
                    </p:blipFill>
                    <p:spPr bwMode="auto">
                      <a:xfrm>
                        <a:off x="395536" y="1412776"/>
                        <a:ext cx="8376296" cy="596427"/>
                      </a:xfrm>
                      <a:prstGeom prst="rect">
                        <a:avLst/>
                      </a:prstGeom>
                      <a:noFill/>
                      <a:ln>
                        <a:noFill/>
                      </a:ln>
                    </p:spPr>
                  </p:pic>
                </p:oleObj>
              </mc:Fallback>
            </mc:AlternateContent>
          </a:graphicData>
        </a:graphic>
      </p:graphicFrame>
      <p:cxnSp>
        <p:nvCxnSpPr>
          <p:cNvPr id="7" name="Straight Connector 6"/>
          <p:cNvCxnSpPr/>
          <p:nvPr/>
        </p:nvCxnSpPr>
        <p:spPr>
          <a:xfrm flipH="1">
            <a:off x="4572000" y="1124744"/>
            <a:ext cx="576064" cy="115212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6732240" y="1268760"/>
            <a:ext cx="648072" cy="115212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nvGraphicFramePr>
        <p:xfrm>
          <a:off x="1481931" y="2636912"/>
          <a:ext cx="6180137" cy="596900"/>
        </p:xfrm>
        <a:graphic>
          <a:graphicData uri="http://schemas.openxmlformats.org/presentationml/2006/ole">
            <mc:AlternateContent xmlns:mc="http://schemas.openxmlformats.org/markup-compatibility/2006">
              <mc:Choice xmlns:v="urn:schemas-microsoft-com:vml" Requires="v">
                <p:oleObj name="Equation" r:id="rId6" imgW="2108160" imgH="203040" progId="Equation.DSMT4">
                  <p:embed/>
                </p:oleObj>
              </mc:Choice>
              <mc:Fallback>
                <p:oleObj name="Equation" r:id="rId6" imgW="2108160" imgH="203040" progId="Equation.DSMT4">
                  <p:embed/>
                  <p:pic>
                    <p:nvPicPr>
                      <p:cNvPr id="10" name="Object 9"/>
                      <p:cNvPicPr>
                        <a:picLocks noChangeAspect="1" noChangeArrowheads="1"/>
                      </p:cNvPicPr>
                      <p:nvPr/>
                    </p:nvPicPr>
                    <p:blipFill>
                      <a:blip r:embed="rId7"/>
                      <a:srcRect/>
                      <a:stretch>
                        <a:fillRect/>
                      </a:stretch>
                    </p:blipFill>
                    <p:spPr bwMode="auto">
                      <a:xfrm>
                        <a:off x="1481931" y="2636912"/>
                        <a:ext cx="618013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630363" y="3716338"/>
          <a:ext cx="5881687" cy="596900"/>
        </p:xfrm>
        <a:graphic>
          <a:graphicData uri="http://schemas.openxmlformats.org/presentationml/2006/ole">
            <mc:AlternateContent xmlns:mc="http://schemas.openxmlformats.org/markup-compatibility/2006">
              <mc:Choice xmlns:v="urn:schemas-microsoft-com:vml" Requires="v">
                <p:oleObj name="Equation" r:id="rId8" imgW="2006280" imgH="203040" progId="Equation.DSMT4">
                  <p:embed/>
                </p:oleObj>
              </mc:Choice>
              <mc:Fallback>
                <p:oleObj name="Equation" r:id="rId8" imgW="2006280" imgH="203040" progId="Equation.DSMT4">
                  <p:embed/>
                  <p:pic>
                    <p:nvPicPr>
                      <p:cNvPr id="11" name="Object 10"/>
                      <p:cNvPicPr>
                        <a:picLocks noChangeAspect="1" noChangeArrowheads="1"/>
                      </p:cNvPicPr>
                      <p:nvPr/>
                    </p:nvPicPr>
                    <p:blipFill>
                      <a:blip r:embed="rId9"/>
                      <a:srcRect/>
                      <a:stretch>
                        <a:fillRect/>
                      </a:stretch>
                    </p:blipFill>
                    <p:spPr bwMode="auto">
                      <a:xfrm>
                        <a:off x="1630363" y="3716338"/>
                        <a:ext cx="588168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Arrow Connector 12"/>
          <p:cNvCxnSpPr/>
          <p:nvPr/>
        </p:nvCxnSpPr>
        <p:spPr>
          <a:xfrm flipV="1">
            <a:off x="2555776" y="4293096"/>
            <a:ext cx="7200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nvGraphicFramePr>
        <p:xfrm>
          <a:off x="2771800" y="4316550"/>
          <a:ext cx="601588" cy="558617"/>
        </p:xfrm>
        <a:graphic>
          <a:graphicData uri="http://schemas.openxmlformats.org/presentationml/2006/ole">
            <mc:AlternateContent xmlns:mc="http://schemas.openxmlformats.org/markup-compatibility/2006">
              <mc:Choice xmlns:v="urn:schemas-microsoft-com:vml" Requires="v">
                <p:oleObj name="Equation" r:id="rId10" imgW="177480" imgH="164880" progId="Equation.DSMT4">
                  <p:embed/>
                </p:oleObj>
              </mc:Choice>
              <mc:Fallback>
                <p:oleObj name="Equation" r:id="rId10" imgW="177480" imgH="164880" progId="Equation.DSMT4">
                  <p:embed/>
                  <p:pic>
                    <p:nvPicPr>
                      <p:cNvPr id="14" name="Object 13"/>
                      <p:cNvPicPr/>
                      <p:nvPr/>
                    </p:nvPicPr>
                    <p:blipFill>
                      <a:blip r:embed="rId11"/>
                      <a:stretch>
                        <a:fillRect/>
                      </a:stretch>
                    </p:blipFill>
                    <p:spPr>
                      <a:xfrm>
                        <a:off x="2771800" y="4316550"/>
                        <a:ext cx="601588" cy="558617"/>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2393950" y="5013325"/>
          <a:ext cx="4354513" cy="596900"/>
        </p:xfrm>
        <a:graphic>
          <a:graphicData uri="http://schemas.openxmlformats.org/presentationml/2006/ole">
            <mc:AlternateContent xmlns:mc="http://schemas.openxmlformats.org/markup-compatibility/2006">
              <mc:Choice xmlns:v="urn:schemas-microsoft-com:vml" Requires="v">
                <p:oleObj name="Equation" r:id="rId12" imgW="1485720" imgH="203040" progId="Equation.DSMT4">
                  <p:embed/>
                </p:oleObj>
              </mc:Choice>
              <mc:Fallback>
                <p:oleObj name="Equation" r:id="rId12" imgW="1485720" imgH="203040" progId="Equation.DSMT4">
                  <p:embed/>
                  <p:pic>
                    <p:nvPicPr>
                      <p:cNvPr id="15" name="Object 14"/>
                      <p:cNvPicPr>
                        <a:picLocks noChangeAspect="1" noChangeArrowheads="1"/>
                      </p:cNvPicPr>
                      <p:nvPr/>
                    </p:nvPicPr>
                    <p:blipFill>
                      <a:blip r:embed="rId13"/>
                      <a:srcRect/>
                      <a:stretch>
                        <a:fillRect/>
                      </a:stretch>
                    </p:blipFill>
                    <p:spPr bwMode="auto">
                      <a:xfrm>
                        <a:off x="2393950" y="5013325"/>
                        <a:ext cx="435451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3440113" y="5568950"/>
          <a:ext cx="558800" cy="601663"/>
        </p:xfrm>
        <a:graphic>
          <a:graphicData uri="http://schemas.openxmlformats.org/presentationml/2006/ole">
            <mc:AlternateContent xmlns:mc="http://schemas.openxmlformats.org/markup-compatibility/2006">
              <mc:Choice xmlns:v="urn:schemas-microsoft-com:vml" Requires="v">
                <p:oleObj name="Equation" r:id="rId14" imgW="164880" imgH="177480" progId="Equation.DSMT4">
                  <p:embed/>
                </p:oleObj>
              </mc:Choice>
              <mc:Fallback>
                <p:oleObj name="Equation" r:id="rId14" imgW="164880" imgH="177480" progId="Equation.DSMT4">
                  <p:embed/>
                  <p:pic>
                    <p:nvPicPr>
                      <p:cNvPr id="16" name="Object 15"/>
                      <p:cNvPicPr>
                        <a:picLocks noChangeAspect="1" noChangeArrowheads="1"/>
                      </p:cNvPicPr>
                      <p:nvPr/>
                    </p:nvPicPr>
                    <p:blipFill>
                      <a:blip r:embed="rId15"/>
                      <a:srcRect/>
                      <a:stretch>
                        <a:fillRect/>
                      </a:stretch>
                    </p:blipFill>
                    <p:spPr bwMode="auto">
                      <a:xfrm>
                        <a:off x="3440113" y="5568950"/>
                        <a:ext cx="558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 name="Straight Arrow Connector 16"/>
          <p:cNvCxnSpPr/>
          <p:nvPr/>
        </p:nvCxnSpPr>
        <p:spPr>
          <a:xfrm flipV="1">
            <a:off x="3347864" y="5517232"/>
            <a:ext cx="7200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3267075" y="6137275"/>
          <a:ext cx="3051175" cy="522288"/>
        </p:xfrm>
        <a:graphic>
          <a:graphicData uri="http://schemas.openxmlformats.org/presentationml/2006/ole">
            <mc:AlternateContent xmlns:mc="http://schemas.openxmlformats.org/markup-compatibility/2006">
              <mc:Choice xmlns:v="urn:schemas-microsoft-com:vml" Requires="v">
                <p:oleObj name="Equation" r:id="rId16" imgW="1041120" imgH="177480" progId="Equation.DSMT4">
                  <p:embed/>
                </p:oleObj>
              </mc:Choice>
              <mc:Fallback>
                <p:oleObj name="Equation" r:id="rId16" imgW="1041120" imgH="177480" progId="Equation.DSMT4">
                  <p:embed/>
                  <p:pic>
                    <p:nvPicPr>
                      <p:cNvPr id="18" name="Object 17"/>
                      <p:cNvPicPr>
                        <a:picLocks noChangeAspect="1" noChangeArrowheads="1"/>
                      </p:cNvPicPr>
                      <p:nvPr/>
                    </p:nvPicPr>
                    <p:blipFill>
                      <a:blip r:embed="rId17"/>
                      <a:srcRect/>
                      <a:stretch>
                        <a:fillRect/>
                      </a:stretch>
                    </p:blipFill>
                    <p:spPr bwMode="auto">
                      <a:xfrm>
                        <a:off x="3267075" y="6137275"/>
                        <a:ext cx="30511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6634163" y="6049963"/>
          <a:ext cx="1762125" cy="687387"/>
        </p:xfrm>
        <a:graphic>
          <a:graphicData uri="http://schemas.openxmlformats.org/presentationml/2006/ole">
            <mc:AlternateContent xmlns:mc="http://schemas.openxmlformats.org/markup-compatibility/2006">
              <mc:Choice xmlns:v="urn:schemas-microsoft-com:vml" Requires="v">
                <p:oleObj name="Equation" r:id="rId18" imgW="520560" imgH="203040" progId="Equation.DSMT4">
                  <p:embed/>
                </p:oleObj>
              </mc:Choice>
              <mc:Fallback>
                <p:oleObj name="Equation" r:id="rId18" imgW="520560" imgH="203040" progId="Equation.DSMT4">
                  <p:embed/>
                  <p:pic>
                    <p:nvPicPr>
                      <p:cNvPr id="19" name="Object 18"/>
                      <p:cNvPicPr>
                        <a:picLocks noChangeAspect="1" noChangeArrowheads="1"/>
                      </p:cNvPicPr>
                      <p:nvPr/>
                    </p:nvPicPr>
                    <p:blipFill>
                      <a:blip r:embed="rId19"/>
                      <a:srcRect/>
                      <a:stretch>
                        <a:fillRect/>
                      </a:stretch>
                    </p:blipFill>
                    <p:spPr bwMode="auto">
                      <a:xfrm>
                        <a:off x="6634163" y="6049963"/>
                        <a:ext cx="1762125"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20">
            <p14:nvContentPartPr>
              <p14:cNvPr id="2" name="Ink 1"/>
              <p14:cNvContentPartPr/>
              <p14:nvPr/>
            </p14:nvContentPartPr>
            <p14:xfrm>
              <a:off x="1303560" y="2544840"/>
              <a:ext cx="6635160" cy="1447200"/>
            </p14:xfrm>
          </p:contentPart>
        </mc:Choice>
        <mc:Fallback xmlns="">
          <p:pic>
            <p:nvPicPr>
              <p:cNvPr id="2" name="Ink 1"/>
              <p:cNvPicPr/>
              <p:nvPr/>
            </p:nvPicPr>
            <p:blipFill>
              <a:blip r:embed="rId22"/>
              <a:stretch>
                <a:fillRect/>
              </a:stretch>
            </p:blipFill>
            <p:spPr>
              <a:xfrm>
                <a:off x="1294200" y="2535480"/>
                <a:ext cx="6653880" cy="1465920"/>
              </a:xfrm>
              <a:prstGeom prst="rect">
                <a:avLst/>
              </a:prstGeom>
            </p:spPr>
          </p:pic>
        </mc:Fallback>
      </mc:AlternateContent>
    </p:spTree>
    <p:extLst>
      <p:ext uri="{BB962C8B-B14F-4D97-AF65-F5344CB8AC3E}">
        <p14:creationId xmlns:p14="http://schemas.microsoft.com/office/powerpoint/2010/main" val="2283158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35496" y="3140968"/>
          <a:ext cx="2921534" cy="649230"/>
        </p:xfrm>
        <a:graphic>
          <a:graphicData uri="http://schemas.openxmlformats.org/presentationml/2006/ole">
            <mc:AlternateContent xmlns:mc="http://schemas.openxmlformats.org/markup-compatibility/2006">
              <mc:Choice xmlns:v="urn:schemas-microsoft-com:vml" Requires="v">
                <p:oleObj name="Equation" r:id="rId2" imgW="799920" imgH="177480" progId="Equation.DSMT4">
                  <p:embed/>
                </p:oleObj>
              </mc:Choice>
              <mc:Fallback>
                <p:oleObj name="Equation" r:id="rId2" imgW="799920" imgH="177480" progId="Equation.DSMT4">
                  <p:embed/>
                  <p:pic>
                    <p:nvPicPr>
                      <p:cNvPr id="4" name="Object 3"/>
                      <p:cNvPicPr/>
                      <p:nvPr/>
                    </p:nvPicPr>
                    <p:blipFill>
                      <a:blip r:embed="rId3"/>
                      <a:stretch>
                        <a:fillRect/>
                      </a:stretch>
                    </p:blipFill>
                    <p:spPr>
                      <a:xfrm>
                        <a:off x="35496" y="3140968"/>
                        <a:ext cx="2921534" cy="64923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7504" y="4149080"/>
          <a:ext cx="2633554" cy="625351"/>
        </p:xfrm>
        <a:graphic>
          <a:graphicData uri="http://schemas.openxmlformats.org/presentationml/2006/ole">
            <mc:AlternateContent xmlns:mc="http://schemas.openxmlformats.org/markup-compatibility/2006">
              <mc:Choice xmlns:v="urn:schemas-microsoft-com:vml" Requires="v">
                <p:oleObj name="Equation" r:id="rId4" imgW="749160" imgH="177480" progId="Equation.DSMT4">
                  <p:embed/>
                </p:oleObj>
              </mc:Choice>
              <mc:Fallback>
                <p:oleObj name="Equation" r:id="rId4" imgW="749160" imgH="177480" progId="Equation.DSMT4">
                  <p:embed/>
                  <p:pic>
                    <p:nvPicPr>
                      <p:cNvPr id="5" name="Object 4"/>
                      <p:cNvPicPr>
                        <a:picLocks noChangeAspect="1" noChangeArrowheads="1"/>
                      </p:cNvPicPr>
                      <p:nvPr/>
                    </p:nvPicPr>
                    <p:blipFill>
                      <a:blip r:embed="rId5"/>
                      <a:srcRect/>
                      <a:stretch>
                        <a:fillRect/>
                      </a:stretch>
                    </p:blipFill>
                    <p:spPr bwMode="auto">
                      <a:xfrm>
                        <a:off x="107504" y="4149080"/>
                        <a:ext cx="2633554" cy="62535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107504" y="5301208"/>
          <a:ext cx="2764482" cy="667506"/>
        </p:xfrm>
        <a:graphic>
          <a:graphicData uri="http://schemas.openxmlformats.org/presentationml/2006/ole">
            <mc:AlternateContent xmlns:mc="http://schemas.openxmlformats.org/markup-compatibility/2006">
              <mc:Choice xmlns:v="urn:schemas-microsoft-com:vml" Requires="v">
                <p:oleObj name="Equation" r:id="rId6" imgW="736560" imgH="177480" progId="Equation.DSMT4">
                  <p:embed/>
                </p:oleObj>
              </mc:Choice>
              <mc:Fallback>
                <p:oleObj name="Equation" r:id="rId6" imgW="736560" imgH="177480" progId="Equation.DSMT4">
                  <p:embed/>
                  <p:pic>
                    <p:nvPicPr>
                      <p:cNvPr id="6" name="Object 5"/>
                      <p:cNvPicPr>
                        <a:picLocks noChangeAspect="1" noChangeArrowheads="1"/>
                      </p:cNvPicPr>
                      <p:nvPr/>
                    </p:nvPicPr>
                    <p:blipFill>
                      <a:blip r:embed="rId7"/>
                      <a:srcRect/>
                      <a:stretch>
                        <a:fillRect/>
                      </a:stretch>
                    </p:blipFill>
                    <p:spPr bwMode="auto">
                      <a:xfrm>
                        <a:off x="107504" y="5301208"/>
                        <a:ext cx="2764482" cy="66750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79512" y="1844824"/>
          <a:ext cx="781050" cy="841375"/>
        </p:xfrm>
        <a:graphic>
          <a:graphicData uri="http://schemas.openxmlformats.org/presentationml/2006/ole">
            <mc:AlternateContent xmlns:mc="http://schemas.openxmlformats.org/markup-compatibility/2006">
              <mc:Choice xmlns:v="urn:schemas-microsoft-com:vml" Requires="v">
                <p:oleObj name="Equation" r:id="rId8" imgW="164880" imgH="177480" progId="Equation.DSMT4">
                  <p:embed/>
                </p:oleObj>
              </mc:Choice>
              <mc:Fallback>
                <p:oleObj name="Equation" r:id="rId8" imgW="164880" imgH="177480" progId="Equation.DSMT4">
                  <p:embed/>
                  <p:pic>
                    <p:nvPicPr>
                      <p:cNvPr id="7" name="Object 6"/>
                      <p:cNvPicPr>
                        <a:picLocks noChangeAspect="1" noChangeArrowheads="1"/>
                      </p:cNvPicPr>
                      <p:nvPr/>
                    </p:nvPicPr>
                    <p:blipFill>
                      <a:blip r:embed="rId9"/>
                      <a:srcRect/>
                      <a:stretch>
                        <a:fillRect/>
                      </a:stretch>
                    </p:blipFill>
                    <p:spPr bwMode="auto">
                      <a:xfrm>
                        <a:off x="179512" y="1844824"/>
                        <a:ext cx="7810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0" y="221506"/>
            <a:ext cx="5436096" cy="646331"/>
          </a:xfrm>
          <a:prstGeom prst="rect">
            <a:avLst/>
          </a:prstGeom>
          <a:noFill/>
        </p:spPr>
        <p:txBody>
          <a:bodyPr wrap="square" rtlCol="0">
            <a:spAutoFit/>
          </a:bodyPr>
          <a:lstStyle/>
          <a:p>
            <a:r>
              <a:rPr lang="en-US" sz="3600" dirty="0"/>
              <a:t>Thermodynamic Functions</a:t>
            </a:r>
            <a:endParaRPr lang="en-IN" sz="3600" dirty="0"/>
          </a:p>
        </p:txBody>
      </p:sp>
      <p:graphicFrame>
        <p:nvGraphicFramePr>
          <p:cNvPr id="9" name="Object 8"/>
          <p:cNvGraphicFramePr>
            <a:graphicFrameLocks noChangeAspect="1"/>
          </p:cNvGraphicFramePr>
          <p:nvPr/>
        </p:nvGraphicFramePr>
        <p:xfrm>
          <a:off x="3131840" y="1916832"/>
          <a:ext cx="5429759" cy="673993"/>
        </p:xfrm>
        <a:graphic>
          <a:graphicData uri="http://schemas.openxmlformats.org/presentationml/2006/ole">
            <mc:AlternateContent xmlns:mc="http://schemas.openxmlformats.org/markup-compatibility/2006">
              <mc:Choice xmlns:v="urn:schemas-microsoft-com:vml" Requires="v">
                <p:oleObj name="Equation" r:id="rId10" imgW="1638000" imgH="203040" progId="Equation.DSMT4">
                  <p:embed/>
                </p:oleObj>
              </mc:Choice>
              <mc:Fallback>
                <p:oleObj name="Equation" r:id="rId10" imgW="1638000" imgH="203040" progId="Equation.DSMT4">
                  <p:embed/>
                  <p:pic>
                    <p:nvPicPr>
                      <p:cNvPr id="9" name="Object 8"/>
                      <p:cNvPicPr>
                        <a:picLocks noChangeAspect="1" noChangeArrowheads="1"/>
                      </p:cNvPicPr>
                      <p:nvPr/>
                    </p:nvPicPr>
                    <p:blipFill>
                      <a:blip r:embed="rId11"/>
                      <a:srcRect/>
                      <a:stretch>
                        <a:fillRect/>
                      </a:stretch>
                    </p:blipFill>
                    <p:spPr bwMode="auto">
                      <a:xfrm>
                        <a:off x="3131840" y="1916832"/>
                        <a:ext cx="5429759" cy="673993"/>
                      </a:xfrm>
                      <a:prstGeom prst="rect">
                        <a:avLst/>
                      </a:prstGeom>
                      <a:noFill/>
                      <a:ln>
                        <a:noFill/>
                      </a:ln>
                    </p:spPr>
                  </p:pic>
                </p:oleObj>
              </mc:Fallback>
            </mc:AlternateContent>
          </a:graphicData>
        </a:graphic>
      </p:graphicFrame>
      <p:cxnSp>
        <p:nvCxnSpPr>
          <p:cNvPr id="11" name="Straight Connector 10"/>
          <p:cNvCxnSpPr/>
          <p:nvPr/>
        </p:nvCxnSpPr>
        <p:spPr>
          <a:xfrm>
            <a:off x="2987824" y="1700808"/>
            <a:ext cx="0" cy="5157192"/>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3173413" y="3068638"/>
          <a:ext cx="5345112" cy="674687"/>
        </p:xfrm>
        <a:graphic>
          <a:graphicData uri="http://schemas.openxmlformats.org/presentationml/2006/ole">
            <mc:AlternateContent xmlns:mc="http://schemas.openxmlformats.org/markup-compatibility/2006">
              <mc:Choice xmlns:v="urn:schemas-microsoft-com:vml" Requires="v">
                <p:oleObj name="Equation" r:id="rId12" imgW="1612800" imgH="203040" progId="Equation.DSMT4">
                  <p:embed/>
                </p:oleObj>
              </mc:Choice>
              <mc:Fallback>
                <p:oleObj name="Equation" r:id="rId12" imgW="1612800" imgH="203040" progId="Equation.DSMT4">
                  <p:embed/>
                  <p:pic>
                    <p:nvPicPr>
                      <p:cNvPr id="12" name="Object 11"/>
                      <p:cNvPicPr>
                        <a:picLocks noChangeAspect="1" noChangeArrowheads="1"/>
                      </p:cNvPicPr>
                      <p:nvPr/>
                    </p:nvPicPr>
                    <p:blipFill>
                      <a:blip r:embed="rId13"/>
                      <a:srcRect/>
                      <a:stretch>
                        <a:fillRect/>
                      </a:stretch>
                    </p:blipFill>
                    <p:spPr bwMode="auto">
                      <a:xfrm>
                        <a:off x="3173413" y="3068638"/>
                        <a:ext cx="534511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203848" y="4149080"/>
          <a:ext cx="5597525" cy="674687"/>
        </p:xfrm>
        <a:graphic>
          <a:graphicData uri="http://schemas.openxmlformats.org/presentationml/2006/ole">
            <mc:AlternateContent xmlns:mc="http://schemas.openxmlformats.org/markup-compatibility/2006">
              <mc:Choice xmlns:v="urn:schemas-microsoft-com:vml" Requires="v">
                <p:oleObj name="Equation" r:id="rId14" imgW="1688760" imgH="203040" progId="Equation.DSMT4">
                  <p:embed/>
                </p:oleObj>
              </mc:Choice>
              <mc:Fallback>
                <p:oleObj name="Equation" r:id="rId14" imgW="1688760" imgH="203040" progId="Equation.DSMT4">
                  <p:embed/>
                  <p:pic>
                    <p:nvPicPr>
                      <p:cNvPr id="13" name="Object 12"/>
                      <p:cNvPicPr>
                        <a:picLocks noChangeAspect="1" noChangeArrowheads="1"/>
                      </p:cNvPicPr>
                      <p:nvPr/>
                    </p:nvPicPr>
                    <p:blipFill>
                      <a:blip r:embed="rId15"/>
                      <a:srcRect/>
                      <a:stretch>
                        <a:fillRect/>
                      </a:stretch>
                    </p:blipFill>
                    <p:spPr bwMode="auto">
                      <a:xfrm>
                        <a:off x="3203848" y="4149080"/>
                        <a:ext cx="5597525"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160713" y="5300663"/>
          <a:ext cx="5681662" cy="674687"/>
        </p:xfrm>
        <a:graphic>
          <a:graphicData uri="http://schemas.openxmlformats.org/presentationml/2006/ole">
            <mc:AlternateContent xmlns:mc="http://schemas.openxmlformats.org/markup-compatibility/2006">
              <mc:Choice xmlns:v="urn:schemas-microsoft-com:vml" Requires="v">
                <p:oleObj name="Equation" r:id="rId16" imgW="1714320" imgH="203040" progId="Equation.DSMT4">
                  <p:embed/>
                </p:oleObj>
              </mc:Choice>
              <mc:Fallback>
                <p:oleObj name="Equation" r:id="rId16" imgW="1714320" imgH="203040" progId="Equation.DSMT4">
                  <p:embed/>
                  <p:pic>
                    <p:nvPicPr>
                      <p:cNvPr id="14" name="Object 13"/>
                      <p:cNvPicPr>
                        <a:picLocks noChangeAspect="1" noChangeArrowheads="1"/>
                      </p:cNvPicPr>
                      <p:nvPr/>
                    </p:nvPicPr>
                    <p:blipFill>
                      <a:blip r:embed="rId17"/>
                      <a:srcRect/>
                      <a:stretch>
                        <a:fillRect/>
                      </a:stretch>
                    </p:blipFill>
                    <p:spPr bwMode="auto">
                      <a:xfrm>
                        <a:off x="3160713" y="5300663"/>
                        <a:ext cx="5681662"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5506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23528" y="1556792"/>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5" name="Object 4"/>
          <p:cNvGraphicFramePr>
            <a:graphicFrameLocks noChangeAspect="1"/>
          </p:cNvGraphicFramePr>
          <p:nvPr/>
        </p:nvGraphicFramePr>
        <p:xfrm>
          <a:off x="323528" y="1722016"/>
          <a:ext cx="1500885" cy="533648"/>
        </p:xfrm>
        <a:graphic>
          <a:graphicData uri="http://schemas.openxmlformats.org/presentationml/2006/ole">
            <mc:AlternateContent xmlns:mc="http://schemas.openxmlformats.org/markup-compatibility/2006">
              <mc:Choice xmlns:v="urn:schemas-microsoft-com:vml" Requires="v">
                <p:oleObj name="Equation" r:id="rId2" imgW="571320" imgH="203040" progId="Equation.DSMT4">
                  <p:embed/>
                </p:oleObj>
              </mc:Choice>
              <mc:Fallback>
                <p:oleObj name="Equation" r:id="rId2" imgW="571320" imgH="203040" progId="Equation.DSMT4">
                  <p:embed/>
                  <p:pic>
                    <p:nvPicPr>
                      <p:cNvPr id="5" name="Object 4"/>
                      <p:cNvPicPr/>
                      <p:nvPr/>
                    </p:nvPicPr>
                    <p:blipFill>
                      <a:blip r:embed="rId3"/>
                      <a:stretch>
                        <a:fillRect/>
                      </a:stretch>
                    </p:blipFill>
                    <p:spPr>
                      <a:xfrm>
                        <a:off x="323528" y="1722016"/>
                        <a:ext cx="1500885" cy="53364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9872" y="908720"/>
          <a:ext cx="2705612" cy="446534"/>
        </p:xfrm>
        <a:graphic>
          <a:graphicData uri="http://schemas.openxmlformats.org/presentationml/2006/ole">
            <mc:AlternateContent xmlns:mc="http://schemas.openxmlformats.org/markup-compatibility/2006">
              <mc:Choice xmlns:v="urn:schemas-microsoft-com:vml" Requires="v">
                <p:oleObj name="Equation" r:id="rId4" imgW="1079280" imgH="177480" progId="Equation.DSMT4">
                  <p:embed/>
                </p:oleObj>
              </mc:Choice>
              <mc:Fallback>
                <p:oleObj name="Equation" r:id="rId4" imgW="1079280" imgH="177480" progId="Equation.DSMT4">
                  <p:embed/>
                  <p:pic>
                    <p:nvPicPr>
                      <p:cNvPr id="6" name="Object 5"/>
                      <p:cNvPicPr>
                        <a:picLocks noChangeAspect="1" noChangeArrowheads="1"/>
                      </p:cNvPicPr>
                      <p:nvPr/>
                    </p:nvPicPr>
                    <p:blipFill>
                      <a:blip r:embed="rId5"/>
                      <a:srcRect/>
                      <a:stretch>
                        <a:fillRect/>
                      </a:stretch>
                    </p:blipFill>
                    <p:spPr bwMode="auto">
                      <a:xfrm>
                        <a:off x="-9872" y="908720"/>
                        <a:ext cx="2705612" cy="446534"/>
                      </a:xfrm>
                      <a:prstGeom prst="rect">
                        <a:avLst/>
                      </a:prstGeom>
                      <a:noFill/>
                      <a:ln>
                        <a:noFill/>
                      </a:ln>
                    </p:spPr>
                  </p:pic>
                </p:oleObj>
              </mc:Fallback>
            </mc:AlternateContent>
          </a:graphicData>
        </a:graphic>
      </p:graphicFrame>
      <p:cxnSp>
        <p:nvCxnSpPr>
          <p:cNvPr id="8" name="Straight Arrow Connector 7"/>
          <p:cNvCxnSpPr/>
          <p:nvPr/>
        </p:nvCxnSpPr>
        <p:spPr>
          <a:xfrm>
            <a:off x="1763688" y="1988840"/>
            <a:ext cx="4608512"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6372200" y="1571727"/>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0" name="Object 9"/>
          <p:cNvGraphicFramePr>
            <a:graphicFrameLocks noChangeAspect="1"/>
          </p:cNvGraphicFramePr>
          <p:nvPr/>
        </p:nvGraphicFramePr>
        <p:xfrm>
          <a:off x="6372200" y="1722140"/>
          <a:ext cx="1500188" cy="533400"/>
        </p:xfrm>
        <a:graphic>
          <a:graphicData uri="http://schemas.openxmlformats.org/presentationml/2006/ole">
            <mc:AlternateContent xmlns:mc="http://schemas.openxmlformats.org/markup-compatibility/2006">
              <mc:Choice xmlns:v="urn:schemas-microsoft-com:vml" Requires="v">
                <p:oleObj name="Equation" r:id="rId6" imgW="571320" imgH="203040" progId="Equation.DSMT4">
                  <p:embed/>
                </p:oleObj>
              </mc:Choice>
              <mc:Fallback>
                <p:oleObj name="Equation" r:id="rId6" imgW="571320" imgH="203040" progId="Equation.DSMT4">
                  <p:embed/>
                  <p:pic>
                    <p:nvPicPr>
                      <p:cNvPr id="10" name="Object 9"/>
                      <p:cNvPicPr>
                        <a:picLocks noChangeAspect="1" noChangeArrowheads="1"/>
                      </p:cNvPicPr>
                      <p:nvPr/>
                    </p:nvPicPr>
                    <p:blipFill>
                      <a:blip r:embed="rId7"/>
                      <a:srcRect/>
                      <a:stretch>
                        <a:fillRect/>
                      </a:stretch>
                    </p:blipFill>
                    <p:spPr bwMode="auto">
                      <a:xfrm>
                        <a:off x="6372200" y="1722140"/>
                        <a:ext cx="15001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084168" y="980728"/>
          <a:ext cx="2810272" cy="432260"/>
        </p:xfrm>
        <a:graphic>
          <a:graphicData uri="http://schemas.openxmlformats.org/presentationml/2006/ole">
            <mc:AlternateContent xmlns:mc="http://schemas.openxmlformats.org/markup-compatibility/2006">
              <mc:Choice xmlns:v="urn:schemas-microsoft-com:vml" Requires="v">
                <p:oleObj name="Equation" r:id="rId8" imgW="1155600" imgH="177480" progId="Equation.DSMT4">
                  <p:embed/>
                </p:oleObj>
              </mc:Choice>
              <mc:Fallback>
                <p:oleObj name="Equation" r:id="rId8" imgW="1155600" imgH="177480" progId="Equation.DSMT4">
                  <p:embed/>
                  <p:pic>
                    <p:nvPicPr>
                      <p:cNvPr id="11" name="Object 10"/>
                      <p:cNvPicPr>
                        <a:picLocks noChangeAspect="1" noChangeArrowheads="1"/>
                      </p:cNvPicPr>
                      <p:nvPr/>
                    </p:nvPicPr>
                    <p:blipFill>
                      <a:blip r:embed="rId9"/>
                      <a:srcRect/>
                      <a:stretch>
                        <a:fillRect/>
                      </a:stretch>
                    </p:blipFill>
                    <p:spPr bwMode="auto">
                      <a:xfrm>
                        <a:off x="6084168" y="980728"/>
                        <a:ext cx="2810272" cy="4322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2987824" y="2086719"/>
          <a:ext cx="2763838" cy="668337"/>
        </p:xfrm>
        <a:graphic>
          <a:graphicData uri="http://schemas.openxmlformats.org/presentationml/2006/ole">
            <mc:AlternateContent xmlns:mc="http://schemas.openxmlformats.org/markup-compatibility/2006">
              <mc:Choice xmlns:v="urn:schemas-microsoft-com:vml" Requires="v">
                <p:oleObj name="Equation" r:id="rId10" imgW="736560" imgH="177480" progId="Equation.DSMT4">
                  <p:embed/>
                </p:oleObj>
              </mc:Choice>
              <mc:Fallback>
                <p:oleObj name="Equation" r:id="rId10" imgW="736560" imgH="17748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824" y="2086719"/>
                        <a:ext cx="2763838"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Straight Arrow Connector 13"/>
          <p:cNvCxnSpPr>
            <a:stCxn id="4" idx="2"/>
          </p:cNvCxnSpPr>
          <p:nvPr/>
        </p:nvCxnSpPr>
        <p:spPr>
          <a:xfrm>
            <a:off x="1043608" y="2420888"/>
            <a:ext cx="0" cy="288032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36512" y="3183143"/>
          <a:ext cx="2922588" cy="649287"/>
        </p:xfrm>
        <a:graphic>
          <a:graphicData uri="http://schemas.openxmlformats.org/presentationml/2006/ole">
            <mc:AlternateContent xmlns:mc="http://schemas.openxmlformats.org/markup-compatibility/2006">
              <mc:Choice xmlns:v="urn:schemas-microsoft-com:vml" Requires="v">
                <p:oleObj name="Equation" r:id="rId12" imgW="799920" imgH="177480" progId="Equation.DSMT4">
                  <p:embed/>
                </p:oleObj>
              </mc:Choice>
              <mc:Fallback>
                <p:oleObj name="Equation" r:id="rId12" imgW="799920" imgH="17748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2" y="3183143"/>
                        <a:ext cx="2922588"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ounded Rectangle 16"/>
          <p:cNvSpPr/>
          <p:nvPr/>
        </p:nvSpPr>
        <p:spPr>
          <a:xfrm>
            <a:off x="395536" y="5301208"/>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18" name="Object 17"/>
          <p:cNvGraphicFramePr>
            <a:graphicFrameLocks noChangeAspect="1"/>
          </p:cNvGraphicFramePr>
          <p:nvPr/>
        </p:nvGraphicFramePr>
        <p:xfrm>
          <a:off x="361950" y="5465763"/>
          <a:ext cx="1568450" cy="534987"/>
        </p:xfrm>
        <a:graphic>
          <a:graphicData uri="http://schemas.openxmlformats.org/presentationml/2006/ole">
            <mc:AlternateContent xmlns:mc="http://schemas.openxmlformats.org/markup-compatibility/2006">
              <mc:Choice xmlns:v="urn:schemas-microsoft-com:vml" Requires="v">
                <p:oleObj name="Equation" r:id="rId14" imgW="596880" imgH="203040" progId="Equation.DSMT4">
                  <p:embed/>
                </p:oleObj>
              </mc:Choice>
              <mc:Fallback>
                <p:oleObj name="Equation" r:id="rId14" imgW="596880" imgH="203040" progId="Equation.DSMT4">
                  <p:embed/>
                  <p:pic>
                    <p:nvPicPr>
                      <p:cNvPr id="18" name="Object 17"/>
                      <p:cNvPicPr/>
                      <p:nvPr/>
                    </p:nvPicPr>
                    <p:blipFill>
                      <a:blip r:embed="rId15"/>
                      <a:stretch>
                        <a:fillRect/>
                      </a:stretch>
                    </p:blipFill>
                    <p:spPr>
                      <a:xfrm>
                        <a:off x="361950" y="5465763"/>
                        <a:ext cx="1568450" cy="534987"/>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0" y="6177553"/>
          <a:ext cx="2956967" cy="504615"/>
        </p:xfrm>
        <a:graphic>
          <a:graphicData uri="http://schemas.openxmlformats.org/presentationml/2006/ole">
            <mc:AlternateContent xmlns:mc="http://schemas.openxmlformats.org/markup-compatibility/2006">
              <mc:Choice xmlns:v="urn:schemas-microsoft-com:vml" Requires="v">
                <p:oleObj name="Equation" r:id="rId16" imgW="1041120" imgH="177480" progId="Equation.DSMT4">
                  <p:embed/>
                </p:oleObj>
              </mc:Choice>
              <mc:Fallback>
                <p:oleObj name="Equation" r:id="rId16" imgW="1041120" imgH="177480" progId="Equation.DSMT4">
                  <p:embed/>
                  <p:pic>
                    <p:nvPicPr>
                      <p:cNvPr id="19" name="Object 18"/>
                      <p:cNvPicPr>
                        <a:picLocks noChangeAspect="1" noChangeArrowheads="1"/>
                      </p:cNvPicPr>
                      <p:nvPr/>
                    </p:nvPicPr>
                    <p:blipFill>
                      <a:blip r:embed="rId17"/>
                      <a:srcRect/>
                      <a:stretch>
                        <a:fillRect/>
                      </a:stretch>
                    </p:blipFill>
                    <p:spPr bwMode="auto">
                      <a:xfrm>
                        <a:off x="0" y="6177553"/>
                        <a:ext cx="2956967" cy="504615"/>
                      </a:xfrm>
                      <a:prstGeom prst="rect">
                        <a:avLst/>
                      </a:prstGeom>
                      <a:noFill/>
                      <a:ln>
                        <a:noFill/>
                      </a:ln>
                    </p:spPr>
                  </p:pic>
                </p:oleObj>
              </mc:Fallback>
            </mc:AlternateContent>
          </a:graphicData>
        </a:graphic>
      </p:graphicFrame>
      <p:cxnSp>
        <p:nvCxnSpPr>
          <p:cNvPr id="21" name="Straight Arrow Connector 20"/>
          <p:cNvCxnSpPr/>
          <p:nvPr/>
        </p:nvCxnSpPr>
        <p:spPr>
          <a:xfrm>
            <a:off x="1835696" y="5733256"/>
            <a:ext cx="4824536"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3203848" y="5107781"/>
          <a:ext cx="2633663" cy="625475"/>
        </p:xfrm>
        <a:graphic>
          <a:graphicData uri="http://schemas.openxmlformats.org/presentationml/2006/ole">
            <mc:AlternateContent xmlns:mc="http://schemas.openxmlformats.org/markup-compatibility/2006">
              <mc:Choice xmlns:v="urn:schemas-microsoft-com:vml" Requires="v">
                <p:oleObj name="Equation" r:id="rId18" imgW="749160" imgH="177480" progId="Equation.DSMT4">
                  <p:embed/>
                </p:oleObj>
              </mc:Choice>
              <mc:Fallback>
                <p:oleObj name="Equation" r:id="rId18" imgW="749160" imgH="177480" progId="Equation.DSMT4">
                  <p:embed/>
                  <p:pic>
                    <p:nvPicPr>
                      <p:cNvPr id="22"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03848" y="5107781"/>
                        <a:ext cx="2633663"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Rounded Rectangle 22"/>
          <p:cNvSpPr/>
          <p:nvPr/>
        </p:nvSpPr>
        <p:spPr>
          <a:xfrm>
            <a:off x="6588224" y="5301208"/>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aphicFrame>
        <p:nvGraphicFramePr>
          <p:cNvPr id="24" name="Object 23"/>
          <p:cNvGraphicFramePr>
            <a:graphicFrameLocks noChangeAspect="1"/>
          </p:cNvGraphicFramePr>
          <p:nvPr/>
        </p:nvGraphicFramePr>
        <p:xfrm>
          <a:off x="6588224" y="5451621"/>
          <a:ext cx="1500188" cy="533400"/>
        </p:xfrm>
        <a:graphic>
          <a:graphicData uri="http://schemas.openxmlformats.org/presentationml/2006/ole">
            <mc:AlternateContent xmlns:mc="http://schemas.openxmlformats.org/markup-compatibility/2006">
              <mc:Choice xmlns:v="urn:schemas-microsoft-com:vml" Requires="v">
                <p:oleObj name="Equation" r:id="rId20" imgW="571320" imgH="203040" progId="Equation.DSMT4">
                  <p:embed/>
                </p:oleObj>
              </mc:Choice>
              <mc:Fallback>
                <p:oleObj name="Equation" r:id="rId20" imgW="571320" imgH="203040" progId="Equation.DSMT4">
                  <p:embed/>
                  <p:pic>
                    <p:nvPicPr>
                      <p:cNvPr id="24" name="Object 23"/>
                      <p:cNvPicPr>
                        <a:picLocks noChangeAspect="1" noChangeArrowheads="1"/>
                      </p:cNvPicPr>
                      <p:nvPr/>
                    </p:nvPicPr>
                    <p:blipFill>
                      <a:blip r:embed="rId21"/>
                      <a:srcRect/>
                      <a:stretch>
                        <a:fillRect/>
                      </a:stretch>
                    </p:blipFill>
                    <p:spPr bwMode="auto">
                      <a:xfrm>
                        <a:off x="6588224" y="5451621"/>
                        <a:ext cx="15001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5940152" y="6193958"/>
          <a:ext cx="3028831" cy="475402"/>
        </p:xfrm>
        <a:graphic>
          <a:graphicData uri="http://schemas.openxmlformats.org/presentationml/2006/ole">
            <mc:AlternateContent xmlns:mc="http://schemas.openxmlformats.org/markup-compatibility/2006">
              <mc:Choice xmlns:v="urn:schemas-microsoft-com:vml" Requires="v">
                <p:oleObj name="Equation" r:id="rId22" imgW="1130040" imgH="177480" progId="Equation.DSMT4">
                  <p:embed/>
                </p:oleObj>
              </mc:Choice>
              <mc:Fallback>
                <p:oleObj name="Equation" r:id="rId22" imgW="1130040" imgH="177480" progId="Equation.DSMT4">
                  <p:embed/>
                  <p:pic>
                    <p:nvPicPr>
                      <p:cNvPr id="25" name="Object 24"/>
                      <p:cNvPicPr>
                        <a:picLocks noChangeAspect="1" noChangeArrowheads="1"/>
                      </p:cNvPicPr>
                      <p:nvPr/>
                    </p:nvPicPr>
                    <p:blipFill>
                      <a:blip r:embed="rId23"/>
                      <a:srcRect/>
                      <a:stretch>
                        <a:fillRect/>
                      </a:stretch>
                    </p:blipFill>
                    <p:spPr bwMode="auto">
                      <a:xfrm>
                        <a:off x="5940152" y="6193958"/>
                        <a:ext cx="3028831" cy="475402"/>
                      </a:xfrm>
                      <a:prstGeom prst="rect">
                        <a:avLst/>
                      </a:prstGeom>
                      <a:noFill/>
                      <a:ln>
                        <a:noFill/>
                      </a:ln>
                    </p:spPr>
                  </p:pic>
                </p:oleObj>
              </mc:Fallback>
            </mc:AlternateContent>
          </a:graphicData>
        </a:graphic>
      </p:graphicFrame>
      <p:cxnSp>
        <p:nvCxnSpPr>
          <p:cNvPr id="27" name="Straight Arrow Connector 26"/>
          <p:cNvCxnSpPr/>
          <p:nvPr/>
        </p:nvCxnSpPr>
        <p:spPr>
          <a:xfrm>
            <a:off x="7164288" y="2435823"/>
            <a:ext cx="0" cy="286538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nvGraphicFramePr>
        <p:xfrm>
          <a:off x="6205983" y="3067744"/>
          <a:ext cx="2830513" cy="649288"/>
        </p:xfrm>
        <a:graphic>
          <a:graphicData uri="http://schemas.openxmlformats.org/presentationml/2006/ole">
            <mc:AlternateContent xmlns:mc="http://schemas.openxmlformats.org/markup-compatibility/2006">
              <mc:Choice xmlns:v="urn:schemas-microsoft-com:vml" Requires="v">
                <p:oleObj name="Equation" r:id="rId24" imgW="774360" imgH="177480" progId="Equation.DSMT4">
                  <p:embed/>
                </p:oleObj>
              </mc:Choice>
              <mc:Fallback>
                <p:oleObj name="Equation" r:id="rId24" imgW="774360" imgH="177480" progId="Equation.DSMT4">
                  <p:embed/>
                  <p:pic>
                    <p:nvPicPr>
                      <p:cNvPr id="28" name="Object 27"/>
                      <p:cNvPicPr>
                        <a:picLocks noChangeAspect="1" noChangeArrowheads="1"/>
                      </p:cNvPicPr>
                      <p:nvPr/>
                    </p:nvPicPr>
                    <p:blipFill>
                      <a:blip r:embed="rId25"/>
                      <a:srcRect/>
                      <a:stretch>
                        <a:fillRect/>
                      </a:stretch>
                    </p:blipFill>
                    <p:spPr bwMode="auto">
                      <a:xfrm>
                        <a:off x="6205983" y="3067744"/>
                        <a:ext cx="2830513"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953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7" grpId="0" animBg="1"/>
      <p:bldP spid="2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0"/>
            <a:ext cx="3983848" cy="1200329"/>
          </a:xfrm>
          <a:prstGeom prst="rect">
            <a:avLst/>
          </a:prstGeom>
          <a:noFill/>
        </p:spPr>
        <p:txBody>
          <a:bodyPr wrap="none" rtlCol="0">
            <a:spAutoFit/>
          </a:bodyPr>
          <a:lstStyle/>
          <a:p>
            <a:r>
              <a:rPr lang="en-US" sz="3600" b="1" dirty="0">
                <a:solidFill>
                  <a:srgbClr val="FF0000"/>
                </a:solidFill>
              </a:rPr>
              <a:t>Maxwell’s Relations</a:t>
            </a:r>
          </a:p>
          <a:p>
            <a:r>
              <a:rPr lang="en-US" sz="3600" b="1" dirty="0">
                <a:solidFill>
                  <a:srgbClr val="FF0000"/>
                </a:solidFill>
              </a:rPr>
              <a:t>In Thermal Physics</a:t>
            </a:r>
            <a:endParaRPr lang="en-IN" sz="3600" b="1" dirty="0">
              <a:solidFill>
                <a:srgbClr val="FF0000"/>
              </a:solidFill>
            </a:endParaRPr>
          </a:p>
        </p:txBody>
      </p:sp>
      <p:graphicFrame>
        <p:nvGraphicFramePr>
          <p:cNvPr id="5" name="Object 4"/>
          <p:cNvGraphicFramePr>
            <a:graphicFrameLocks noChangeAspect="1"/>
          </p:cNvGraphicFramePr>
          <p:nvPr/>
        </p:nvGraphicFramePr>
        <p:xfrm>
          <a:off x="2411760" y="1772816"/>
          <a:ext cx="4815536" cy="720080"/>
        </p:xfrm>
        <a:graphic>
          <a:graphicData uri="http://schemas.openxmlformats.org/presentationml/2006/ole">
            <mc:AlternateContent xmlns:mc="http://schemas.openxmlformats.org/markup-compatibility/2006">
              <mc:Choice xmlns:v="urn:schemas-microsoft-com:vml" Requires="v">
                <p:oleObj name="Equation" r:id="rId2" imgW="1358640" imgH="203040" progId="Equation.DSMT4">
                  <p:embed/>
                </p:oleObj>
              </mc:Choice>
              <mc:Fallback>
                <p:oleObj name="Equation" r:id="rId2" imgW="1358640" imgH="203040" progId="Equation.DSMT4">
                  <p:embed/>
                  <p:pic>
                    <p:nvPicPr>
                      <p:cNvPr id="5" name="Object 4"/>
                      <p:cNvPicPr/>
                      <p:nvPr/>
                    </p:nvPicPr>
                    <p:blipFill>
                      <a:blip r:embed="rId3"/>
                      <a:stretch>
                        <a:fillRect/>
                      </a:stretch>
                    </p:blipFill>
                    <p:spPr>
                      <a:xfrm>
                        <a:off x="2411760" y="1772816"/>
                        <a:ext cx="4815536" cy="72008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907704" y="2593653"/>
          <a:ext cx="1693876" cy="1051371"/>
        </p:xfrm>
        <a:graphic>
          <a:graphicData uri="http://schemas.openxmlformats.org/presentationml/2006/ole">
            <mc:AlternateContent xmlns:mc="http://schemas.openxmlformats.org/markup-compatibility/2006">
              <mc:Choice xmlns:v="urn:schemas-microsoft-com:vml" Requires="v">
                <p:oleObj name="Equation" r:id="rId4" imgW="736560" imgH="457200" progId="Equation.DSMT4">
                  <p:embed/>
                </p:oleObj>
              </mc:Choice>
              <mc:Fallback>
                <p:oleObj name="Equation" r:id="rId4" imgW="736560" imgH="457200" progId="Equation.DSMT4">
                  <p:embed/>
                  <p:pic>
                    <p:nvPicPr>
                      <p:cNvPr id="6" name="Object 5"/>
                      <p:cNvPicPr/>
                      <p:nvPr/>
                    </p:nvPicPr>
                    <p:blipFill>
                      <a:blip r:embed="rId5"/>
                      <a:stretch>
                        <a:fillRect/>
                      </a:stretch>
                    </p:blipFill>
                    <p:spPr>
                      <a:xfrm>
                        <a:off x="1907704" y="2593653"/>
                        <a:ext cx="1693876" cy="105137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652120" y="2565524"/>
          <a:ext cx="1606550" cy="1079500"/>
        </p:xfrm>
        <a:graphic>
          <a:graphicData uri="http://schemas.openxmlformats.org/presentationml/2006/ole">
            <mc:AlternateContent xmlns:mc="http://schemas.openxmlformats.org/markup-compatibility/2006">
              <mc:Choice xmlns:v="urn:schemas-microsoft-com:vml" Requires="v">
                <p:oleObj name="Equation" r:id="rId6" imgW="698400" imgH="469800" progId="Equation.DSMT4">
                  <p:embed/>
                </p:oleObj>
              </mc:Choice>
              <mc:Fallback>
                <p:oleObj name="Equation" r:id="rId6" imgW="698400" imgH="469800" progId="Equation.DSMT4">
                  <p:embed/>
                  <p:pic>
                    <p:nvPicPr>
                      <p:cNvPr id="7" name="Object 6"/>
                      <p:cNvPicPr>
                        <a:picLocks noChangeAspect="1" noChangeArrowheads="1"/>
                      </p:cNvPicPr>
                      <p:nvPr/>
                    </p:nvPicPr>
                    <p:blipFill>
                      <a:blip r:embed="rId7"/>
                      <a:srcRect/>
                      <a:stretch>
                        <a:fillRect/>
                      </a:stretch>
                    </p:blipFill>
                    <p:spPr bwMode="auto">
                      <a:xfrm>
                        <a:off x="5652120" y="2565524"/>
                        <a:ext cx="1606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241425" y="3895700"/>
          <a:ext cx="2774950" cy="1333500"/>
        </p:xfrm>
        <a:graphic>
          <a:graphicData uri="http://schemas.openxmlformats.org/presentationml/2006/ole">
            <mc:AlternateContent xmlns:mc="http://schemas.openxmlformats.org/markup-compatibility/2006">
              <mc:Choice xmlns:v="urn:schemas-microsoft-com:vml" Requires="v">
                <p:oleObj name="Equation" r:id="rId8" imgW="977760" imgH="469800" progId="Equation.DSMT4">
                  <p:embed/>
                </p:oleObj>
              </mc:Choice>
              <mc:Fallback>
                <p:oleObj name="Equation" r:id="rId8" imgW="977760" imgH="469800" progId="Equation.DSMT4">
                  <p:embed/>
                  <p:pic>
                    <p:nvPicPr>
                      <p:cNvPr id="8" name="Object 7"/>
                      <p:cNvPicPr/>
                      <p:nvPr/>
                    </p:nvPicPr>
                    <p:blipFill>
                      <a:blip r:embed="rId9"/>
                      <a:stretch>
                        <a:fillRect/>
                      </a:stretch>
                    </p:blipFill>
                    <p:spPr>
                      <a:xfrm>
                        <a:off x="1241425" y="3895700"/>
                        <a:ext cx="2774950" cy="13335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914900" y="3967708"/>
          <a:ext cx="2663825" cy="1333500"/>
        </p:xfrm>
        <a:graphic>
          <a:graphicData uri="http://schemas.openxmlformats.org/presentationml/2006/ole">
            <mc:AlternateContent xmlns:mc="http://schemas.openxmlformats.org/markup-compatibility/2006">
              <mc:Choice xmlns:v="urn:schemas-microsoft-com:vml" Requires="v">
                <p:oleObj name="Equation" r:id="rId10" imgW="939600" imgH="469800" progId="Equation.DSMT4">
                  <p:embed/>
                </p:oleObj>
              </mc:Choice>
              <mc:Fallback>
                <p:oleObj name="Equation" r:id="rId10" imgW="939600" imgH="469800" progId="Equation.DSMT4">
                  <p:embed/>
                  <p:pic>
                    <p:nvPicPr>
                      <p:cNvPr id="9" name="Object 8"/>
                      <p:cNvPicPr>
                        <a:picLocks noChangeAspect="1" noChangeArrowheads="1"/>
                      </p:cNvPicPr>
                      <p:nvPr/>
                    </p:nvPicPr>
                    <p:blipFill>
                      <a:blip r:embed="rId11"/>
                      <a:srcRect/>
                      <a:stretch>
                        <a:fillRect/>
                      </a:stretch>
                    </p:blipFill>
                    <p:spPr bwMode="auto">
                      <a:xfrm>
                        <a:off x="4914900" y="3967708"/>
                        <a:ext cx="26638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186113" y="5481464"/>
          <a:ext cx="3062287" cy="1331912"/>
        </p:xfrm>
        <a:graphic>
          <a:graphicData uri="http://schemas.openxmlformats.org/presentationml/2006/ole">
            <mc:AlternateContent xmlns:mc="http://schemas.openxmlformats.org/markup-compatibility/2006">
              <mc:Choice xmlns:v="urn:schemas-microsoft-com:vml" Requires="v">
                <p:oleObj name="Equation" r:id="rId12" imgW="1079280" imgH="469800" progId="Equation.DSMT4">
                  <p:embed/>
                </p:oleObj>
              </mc:Choice>
              <mc:Fallback>
                <p:oleObj name="Equation" r:id="rId12" imgW="1079280" imgH="469800" progId="Equation.DSMT4">
                  <p:embed/>
                  <p:pic>
                    <p:nvPicPr>
                      <p:cNvPr id="10" name="Object 9"/>
                      <p:cNvPicPr>
                        <a:picLocks noChangeAspect="1" noChangeArrowheads="1"/>
                      </p:cNvPicPr>
                      <p:nvPr/>
                    </p:nvPicPr>
                    <p:blipFill>
                      <a:blip r:embed="rId13"/>
                      <a:srcRect/>
                      <a:stretch>
                        <a:fillRect/>
                      </a:stretch>
                    </p:blipFill>
                    <p:spPr bwMode="auto">
                      <a:xfrm>
                        <a:off x="3186113" y="5481464"/>
                        <a:ext cx="3062287"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251520" y="908720"/>
            <a:ext cx="2736304"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Condition for an Exact differential</a:t>
            </a:r>
            <a:endParaRPr lang="en-IN" b="1" dirty="0"/>
          </a:p>
        </p:txBody>
      </p:sp>
    </p:spTree>
    <p:extLst>
      <p:ext uri="{BB962C8B-B14F-4D97-AF65-F5344CB8AC3E}">
        <p14:creationId xmlns:p14="http://schemas.microsoft.com/office/powerpoint/2010/main" val="4187203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0"/>
            <a:ext cx="3983848" cy="1200329"/>
          </a:xfrm>
          <a:prstGeom prst="rect">
            <a:avLst/>
          </a:prstGeom>
          <a:noFill/>
        </p:spPr>
        <p:txBody>
          <a:bodyPr wrap="none" rtlCol="0">
            <a:spAutoFit/>
          </a:bodyPr>
          <a:lstStyle/>
          <a:p>
            <a:r>
              <a:rPr lang="en-US" sz="3600" b="1" dirty="0">
                <a:solidFill>
                  <a:srgbClr val="FF0000"/>
                </a:solidFill>
              </a:rPr>
              <a:t>Maxwell’s Relations</a:t>
            </a:r>
          </a:p>
          <a:p>
            <a:r>
              <a:rPr lang="en-US" sz="3600" b="1" dirty="0">
                <a:solidFill>
                  <a:srgbClr val="FF0000"/>
                </a:solidFill>
              </a:rPr>
              <a:t>In Thermal Physics</a:t>
            </a:r>
            <a:endParaRPr lang="en-IN" sz="3600" b="1" dirty="0">
              <a:solidFill>
                <a:srgbClr val="FF0000"/>
              </a:solidFill>
            </a:endParaRPr>
          </a:p>
        </p:txBody>
      </p:sp>
      <p:graphicFrame>
        <p:nvGraphicFramePr>
          <p:cNvPr id="10" name="Object 9"/>
          <p:cNvGraphicFramePr>
            <a:graphicFrameLocks noChangeAspect="1"/>
          </p:cNvGraphicFramePr>
          <p:nvPr/>
        </p:nvGraphicFramePr>
        <p:xfrm>
          <a:off x="5724128" y="1369580"/>
          <a:ext cx="2869175" cy="1115088"/>
        </p:xfrm>
        <a:graphic>
          <a:graphicData uri="http://schemas.openxmlformats.org/presentationml/2006/ole">
            <mc:AlternateContent xmlns:mc="http://schemas.openxmlformats.org/markup-compatibility/2006">
              <mc:Choice xmlns:v="urn:schemas-microsoft-com:vml" Requires="v">
                <p:oleObj name="Equation" r:id="rId2" imgW="1143000" imgH="444240" progId="Equation.DSMT4">
                  <p:embed/>
                </p:oleObj>
              </mc:Choice>
              <mc:Fallback>
                <p:oleObj name="Equation" r:id="rId2" imgW="1143000" imgH="444240" progId="Equation.DSMT4">
                  <p:embed/>
                  <p:pic>
                    <p:nvPicPr>
                      <p:cNvPr id="10" name="Object 9"/>
                      <p:cNvPicPr>
                        <a:picLocks noChangeAspect="1" noChangeArrowheads="1"/>
                      </p:cNvPicPr>
                      <p:nvPr/>
                    </p:nvPicPr>
                    <p:blipFill>
                      <a:blip r:embed="rId3"/>
                      <a:srcRect/>
                      <a:stretch>
                        <a:fillRect/>
                      </a:stretch>
                    </p:blipFill>
                    <p:spPr bwMode="auto">
                      <a:xfrm>
                        <a:off x="5724128" y="1369580"/>
                        <a:ext cx="2869175" cy="1115088"/>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nvGraphicFramePr>
        <p:xfrm>
          <a:off x="925513" y="1598613"/>
          <a:ext cx="3576637" cy="590550"/>
        </p:xfrm>
        <a:graphic>
          <a:graphicData uri="http://schemas.openxmlformats.org/presentationml/2006/ole">
            <mc:AlternateContent xmlns:mc="http://schemas.openxmlformats.org/markup-compatibility/2006">
              <mc:Choice xmlns:v="urn:schemas-microsoft-com:vml" Requires="v">
                <p:oleObj name="Equation" r:id="rId4" imgW="1079280" imgH="177480" progId="Equation.DSMT4">
                  <p:embed/>
                </p:oleObj>
              </mc:Choice>
              <mc:Fallback>
                <p:oleObj name="Equation" r:id="rId4" imgW="1079280" imgH="177480" progId="Equation.DSMT4">
                  <p:embed/>
                  <p:pic>
                    <p:nvPicPr>
                      <p:cNvPr id="11" name="Object 10"/>
                      <p:cNvPicPr>
                        <a:picLocks noChangeAspect="1" noChangeArrowheads="1"/>
                      </p:cNvPicPr>
                      <p:nvPr/>
                    </p:nvPicPr>
                    <p:blipFill>
                      <a:blip r:embed="rId5"/>
                      <a:srcRect/>
                      <a:stretch>
                        <a:fillRect/>
                      </a:stretch>
                    </p:blipFill>
                    <p:spPr bwMode="auto">
                      <a:xfrm>
                        <a:off x="925513" y="1598613"/>
                        <a:ext cx="357663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077520" y="4437112"/>
          <a:ext cx="3278456" cy="503808"/>
        </p:xfrm>
        <a:graphic>
          <a:graphicData uri="http://schemas.openxmlformats.org/presentationml/2006/ole">
            <mc:AlternateContent xmlns:mc="http://schemas.openxmlformats.org/markup-compatibility/2006">
              <mc:Choice xmlns:v="urn:schemas-microsoft-com:vml" Requires="v">
                <p:oleObj name="Equation" r:id="rId6" imgW="1155600" imgH="177480" progId="Equation.DSMT4">
                  <p:embed/>
                </p:oleObj>
              </mc:Choice>
              <mc:Fallback>
                <p:oleObj name="Equation" r:id="rId6" imgW="1155600" imgH="177480"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7520" y="4437112"/>
                        <a:ext cx="3278456" cy="503808"/>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nvGraphicFramePr>
        <p:xfrm>
          <a:off x="1115616" y="2996952"/>
          <a:ext cx="3374866" cy="576064"/>
        </p:xfrm>
        <a:graphic>
          <a:graphicData uri="http://schemas.openxmlformats.org/presentationml/2006/ole">
            <mc:AlternateContent xmlns:mc="http://schemas.openxmlformats.org/markup-compatibility/2006">
              <mc:Choice xmlns:v="urn:schemas-microsoft-com:vml" Requires="v">
                <p:oleObj name="Equation" r:id="rId8" imgW="1041120" imgH="177480" progId="Equation.DSMT4">
                  <p:embed/>
                </p:oleObj>
              </mc:Choice>
              <mc:Fallback>
                <p:oleObj name="Equation" r:id="rId8" imgW="1041120" imgH="177480"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2996952"/>
                        <a:ext cx="3374866" cy="576064"/>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5796136" y="2708920"/>
          <a:ext cx="2684860" cy="1131517"/>
        </p:xfrm>
        <a:graphic>
          <a:graphicData uri="http://schemas.openxmlformats.org/presentationml/2006/ole">
            <mc:AlternateContent xmlns:mc="http://schemas.openxmlformats.org/markup-compatibility/2006">
              <mc:Choice xmlns:v="urn:schemas-microsoft-com:vml" Requires="v">
                <p:oleObj name="Equation" r:id="rId10" imgW="1054080" imgH="444240" progId="Equation.DSMT4">
                  <p:embed/>
                </p:oleObj>
              </mc:Choice>
              <mc:Fallback>
                <p:oleObj name="Equation" r:id="rId10" imgW="1054080" imgH="444240" progId="Equation.DSMT4">
                  <p:embed/>
                  <p:pic>
                    <p:nvPicPr>
                      <p:cNvPr id="14" name="Object 13"/>
                      <p:cNvPicPr>
                        <a:picLocks noChangeAspect="1" noChangeArrowheads="1"/>
                      </p:cNvPicPr>
                      <p:nvPr/>
                    </p:nvPicPr>
                    <p:blipFill>
                      <a:blip r:embed="rId11"/>
                      <a:srcRect/>
                      <a:stretch>
                        <a:fillRect/>
                      </a:stretch>
                    </p:blipFill>
                    <p:spPr bwMode="auto">
                      <a:xfrm>
                        <a:off x="5796136" y="2708920"/>
                        <a:ext cx="2684860" cy="1131517"/>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nvGraphicFramePr>
        <p:xfrm>
          <a:off x="5868143" y="4075350"/>
          <a:ext cx="2373751" cy="1000878"/>
        </p:xfrm>
        <a:graphic>
          <a:graphicData uri="http://schemas.openxmlformats.org/presentationml/2006/ole">
            <mc:AlternateContent xmlns:mc="http://schemas.openxmlformats.org/markup-compatibility/2006">
              <mc:Choice xmlns:v="urn:schemas-microsoft-com:vml" Requires="v">
                <p:oleObj name="Equation" r:id="rId12" imgW="1054080" imgH="444240" progId="Equation.DSMT4">
                  <p:embed/>
                </p:oleObj>
              </mc:Choice>
              <mc:Fallback>
                <p:oleObj name="Equation" r:id="rId12" imgW="1054080" imgH="444240" progId="Equation.DSMT4">
                  <p:embed/>
                  <p:pic>
                    <p:nvPicPr>
                      <p:cNvPr id="15" name="Object 14"/>
                      <p:cNvPicPr>
                        <a:picLocks noChangeAspect="1" noChangeArrowheads="1"/>
                      </p:cNvPicPr>
                      <p:nvPr/>
                    </p:nvPicPr>
                    <p:blipFill>
                      <a:blip r:embed="rId13"/>
                      <a:srcRect/>
                      <a:stretch>
                        <a:fillRect/>
                      </a:stretch>
                    </p:blipFill>
                    <p:spPr bwMode="auto">
                      <a:xfrm>
                        <a:off x="5868143" y="4075350"/>
                        <a:ext cx="2373751" cy="100087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nvGraphicFramePr>
        <p:xfrm>
          <a:off x="1187624" y="5805264"/>
          <a:ext cx="3028950" cy="474663"/>
        </p:xfrm>
        <a:graphic>
          <a:graphicData uri="http://schemas.openxmlformats.org/presentationml/2006/ole">
            <mc:AlternateContent xmlns:mc="http://schemas.openxmlformats.org/markup-compatibility/2006">
              <mc:Choice xmlns:v="urn:schemas-microsoft-com:vml" Requires="v">
                <p:oleObj name="Equation" r:id="rId14" imgW="1130040" imgH="177480" progId="Equation.DSMT4">
                  <p:embed/>
                </p:oleObj>
              </mc:Choice>
              <mc:Fallback>
                <p:oleObj name="Equation" r:id="rId14" imgW="1130040" imgH="177480" progId="Equation.DSMT4">
                  <p:embed/>
                  <p:pic>
                    <p:nvPicPr>
                      <p:cNvPr id="16"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87624" y="5805264"/>
                        <a:ext cx="30289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5772150" y="5445125"/>
          <a:ext cx="2570163" cy="998538"/>
        </p:xfrm>
        <a:graphic>
          <a:graphicData uri="http://schemas.openxmlformats.org/presentationml/2006/ole">
            <mc:AlternateContent xmlns:mc="http://schemas.openxmlformats.org/markup-compatibility/2006">
              <mc:Choice xmlns:v="urn:schemas-microsoft-com:vml" Requires="v">
                <p:oleObj name="Equation" r:id="rId16" imgW="1143000" imgH="444240" progId="Equation.DSMT4">
                  <p:embed/>
                </p:oleObj>
              </mc:Choice>
              <mc:Fallback>
                <p:oleObj name="Equation" r:id="rId16" imgW="1143000" imgH="444240" progId="Equation.DSMT4">
                  <p:embed/>
                  <p:pic>
                    <p:nvPicPr>
                      <p:cNvPr id="17" name="Object 16"/>
                      <p:cNvPicPr>
                        <a:picLocks noChangeAspect="1" noChangeArrowheads="1"/>
                      </p:cNvPicPr>
                      <p:nvPr/>
                    </p:nvPicPr>
                    <p:blipFill>
                      <a:blip r:embed="rId17"/>
                      <a:srcRect/>
                      <a:stretch>
                        <a:fillRect/>
                      </a:stretch>
                    </p:blipFill>
                    <p:spPr bwMode="auto">
                      <a:xfrm>
                        <a:off x="5772150" y="5445125"/>
                        <a:ext cx="2570163" cy="998538"/>
                      </a:xfrm>
                      <a:prstGeom prst="rect">
                        <a:avLst/>
                      </a:prstGeom>
                      <a:noFill/>
                      <a:ln>
                        <a:noFill/>
                      </a:ln>
                    </p:spPr>
                  </p:pic>
                </p:oleObj>
              </mc:Fallback>
            </mc:AlternateContent>
          </a:graphicData>
        </a:graphic>
      </p:graphicFrame>
      <p:sp>
        <p:nvSpPr>
          <p:cNvPr id="18" name="Rounded Rectangle 17"/>
          <p:cNvSpPr/>
          <p:nvPr/>
        </p:nvSpPr>
        <p:spPr>
          <a:xfrm>
            <a:off x="5220072" y="1200329"/>
            <a:ext cx="3816424" cy="5469031"/>
          </a:xfrm>
          <a:prstGeom prst="roundRect">
            <a:avLst/>
          </a:prstGeom>
          <a:solidFill>
            <a:srgbClr val="4F81BD">
              <a:alpha val="4392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7144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4D503C-418F-3A6A-E649-060AB287612C}"/>
              </a:ext>
            </a:extLst>
          </p:cNvPr>
          <p:cNvSpPr>
            <a:spLocks noGrp="1"/>
          </p:cNvSpPr>
          <p:nvPr>
            <p:ph type="ctrTitle"/>
          </p:nvPr>
        </p:nvSpPr>
        <p:spPr/>
        <p:txBody>
          <a:bodyPr/>
          <a:lstStyle/>
          <a:p>
            <a:r>
              <a:rPr lang="en-US" b="1" dirty="0"/>
              <a:t>Mid Sem Exam Solutions</a:t>
            </a:r>
            <a:br>
              <a:rPr lang="en-US" b="1" dirty="0"/>
            </a:br>
            <a:r>
              <a:rPr lang="en-US" b="1" dirty="0"/>
              <a:t>with step wise marks</a:t>
            </a:r>
            <a:endParaRPr lang="en-IN" b="1" dirty="0"/>
          </a:p>
        </p:txBody>
      </p:sp>
    </p:spTree>
    <p:extLst>
      <p:ext uri="{BB962C8B-B14F-4D97-AF65-F5344CB8AC3E}">
        <p14:creationId xmlns:p14="http://schemas.microsoft.com/office/powerpoint/2010/main" val="20403332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9D0AB92-9FF0-A7FF-4007-C86BE9D9FA39}"/>
              </a:ext>
            </a:extLst>
          </p:cNvPr>
          <p:cNvSpPr txBox="1"/>
          <p:nvPr/>
        </p:nvSpPr>
        <p:spPr>
          <a:xfrm>
            <a:off x="50006" y="1121164"/>
            <a:ext cx="8901113" cy="971741"/>
          </a:xfrm>
          <a:prstGeom prst="rect">
            <a:avLst/>
          </a:prstGeom>
          <a:noFill/>
        </p:spPr>
        <p:txBody>
          <a:bodyPr wrap="square">
            <a:spAutoFit/>
          </a:bodyPr>
          <a:lstStyle/>
          <a:p>
            <a:pPr marL="257175" indent="-257175" algn="just">
              <a:lnSpc>
                <a:spcPct val="107000"/>
              </a:lnSpc>
              <a:spcAft>
                <a:spcPts val="600"/>
              </a:spcAft>
              <a:buFont typeface="+mj-lt"/>
              <a:buAutoNum type="arabicPeriod"/>
            </a:pPr>
            <a:r>
              <a:rPr lang="en-US" sz="1350" dirty="0">
                <a:latin typeface="Calibri" panose="020F0502020204030204" pitchFamily="34" charset="0"/>
                <a:ea typeface="Calibri" panose="020F0502020204030204" pitchFamily="34" charset="0"/>
                <a:cs typeface="Calibri" panose="020F0502020204030204" pitchFamily="34" charset="0"/>
              </a:rPr>
              <a:t>A DC electrical motor is used to operate a hoist mechanism (which does lifting of objects)  in a crane. The motor is supplied with 300 V and 10 Ampere from a DC source for a period of 2 min. The torque provided by the motor to the hoist shaft is 250 Nm at 50 rpm. The hoist mechanism lifts a mass of 2500 Kg through a height of 5m. Calculate the work interaction for the DC source, motor, hoist and the mass    </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pic>
        <p:nvPicPr>
          <p:cNvPr id="6" name="Picture 5">
            <a:extLst>
              <a:ext uri="{FF2B5EF4-FFF2-40B4-BE49-F238E27FC236}">
                <a16:creationId xmlns:a16="http://schemas.microsoft.com/office/drawing/2014/main" id="{B42921DA-C7A7-7E2D-4E08-17D1580D983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1972" y="2486025"/>
            <a:ext cx="4388852" cy="2457450"/>
          </a:xfrm>
          <a:prstGeom prst="rect">
            <a:avLst/>
          </a:prstGeom>
          <a:noFill/>
        </p:spPr>
      </p:pic>
    </p:spTree>
    <p:extLst>
      <p:ext uri="{BB962C8B-B14F-4D97-AF65-F5344CB8AC3E}">
        <p14:creationId xmlns:p14="http://schemas.microsoft.com/office/powerpoint/2010/main" val="357919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119148955"/>
              </p:ext>
            </p:extLst>
          </p:nvPr>
        </p:nvGraphicFramePr>
        <p:xfrm>
          <a:off x="107504" y="196320"/>
          <a:ext cx="8280920" cy="6661682"/>
        </p:xfrm>
        <a:graphic>
          <a:graphicData uri="http://schemas.openxmlformats.org/drawingml/2006/table">
            <a:tbl>
              <a:tblPr firstRow="1" bandRow="1">
                <a:tableStyleId>{5C22544A-7EE6-4342-B048-85BDC9FD1C3A}</a:tableStyleId>
              </a:tblPr>
              <a:tblGrid>
                <a:gridCol w="1056182">
                  <a:extLst>
                    <a:ext uri="{9D8B030D-6E8A-4147-A177-3AD203B41FA5}">
                      <a16:colId xmlns:a16="http://schemas.microsoft.com/office/drawing/2014/main" val="653112303"/>
                    </a:ext>
                  </a:extLst>
                </a:gridCol>
                <a:gridCol w="511719">
                  <a:extLst>
                    <a:ext uri="{9D8B030D-6E8A-4147-A177-3AD203B41FA5}">
                      <a16:colId xmlns:a16="http://schemas.microsoft.com/office/drawing/2014/main" val="3917516794"/>
                    </a:ext>
                  </a:extLst>
                </a:gridCol>
                <a:gridCol w="218457">
                  <a:extLst>
                    <a:ext uri="{9D8B030D-6E8A-4147-A177-3AD203B41FA5}">
                      <a16:colId xmlns:a16="http://schemas.microsoft.com/office/drawing/2014/main" val="3139677878"/>
                    </a:ext>
                  </a:extLst>
                </a:gridCol>
                <a:gridCol w="253384">
                  <a:extLst>
                    <a:ext uri="{9D8B030D-6E8A-4147-A177-3AD203B41FA5}">
                      <a16:colId xmlns:a16="http://schemas.microsoft.com/office/drawing/2014/main" val="2063426697"/>
                    </a:ext>
                  </a:extLst>
                </a:gridCol>
                <a:gridCol w="330186">
                  <a:extLst>
                    <a:ext uri="{9D8B030D-6E8A-4147-A177-3AD203B41FA5}">
                      <a16:colId xmlns:a16="http://schemas.microsoft.com/office/drawing/2014/main" val="3370971375"/>
                    </a:ext>
                  </a:extLst>
                </a:gridCol>
                <a:gridCol w="577360">
                  <a:extLst>
                    <a:ext uri="{9D8B030D-6E8A-4147-A177-3AD203B41FA5}">
                      <a16:colId xmlns:a16="http://schemas.microsoft.com/office/drawing/2014/main" val="338148188"/>
                    </a:ext>
                  </a:extLst>
                </a:gridCol>
                <a:gridCol w="551755">
                  <a:extLst>
                    <a:ext uri="{9D8B030D-6E8A-4147-A177-3AD203B41FA5}">
                      <a16:colId xmlns:a16="http://schemas.microsoft.com/office/drawing/2014/main" val="2210462526"/>
                    </a:ext>
                  </a:extLst>
                </a:gridCol>
                <a:gridCol w="551755">
                  <a:extLst>
                    <a:ext uri="{9D8B030D-6E8A-4147-A177-3AD203B41FA5}">
                      <a16:colId xmlns:a16="http://schemas.microsoft.com/office/drawing/2014/main" val="3550651410"/>
                    </a:ext>
                  </a:extLst>
                </a:gridCol>
                <a:gridCol w="643714">
                  <a:extLst>
                    <a:ext uri="{9D8B030D-6E8A-4147-A177-3AD203B41FA5}">
                      <a16:colId xmlns:a16="http://schemas.microsoft.com/office/drawing/2014/main" val="2892343483"/>
                    </a:ext>
                  </a:extLst>
                </a:gridCol>
                <a:gridCol w="551755">
                  <a:extLst>
                    <a:ext uri="{9D8B030D-6E8A-4147-A177-3AD203B41FA5}">
                      <a16:colId xmlns:a16="http://schemas.microsoft.com/office/drawing/2014/main" val="82151607"/>
                    </a:ext>
                  </a:extLst>
                </a:gridCol>
                <a:gridCol w="735673">
                  <a:extLst>
                    <a:ext uri="{9D8B030D-6E8A-4147-A177-3AD203B41FA5}">
                      <a16:colId xmlns:a16="http://schemas.microsoft.com/office/drawing/2014/main" val="3690758186"/>
                    </a:ext>
                  </a:extLst>
                </a:gridCol>
                <a:gridCol w="567874">
                  <a:extLst>
                    <a:ext uri="{9D8B030D-6E8A-4147-A177-3AD203B41FA5}">
                      <a16:colId xmlns:a16="http://schemas.microsoft.com/office/drawing/2014/main" val="3249446876"/>
                    </a:ext>
                  </a:extLst>
                </a:gridCol>
                <a:gridCol w="865553">
                  <a:extLst>
                    <a:ext uri="{9D8B030D-6E8A-4147-A177-3AD203B41FA5}">
                      <a16:colId xmlns:a16="http://schemas.microsoft.com/office/drawing/2014/main" val="1592132342"/>
                    </a:ext>
                  </a:extLst>
                </a:gridCol>
                <a:gridCol w="865553">
                  <a:extLst>
                    <a:ext uri="{9D8B030D-6E8A-4147-A177-3AD203B41FA5}">
                      <a16:colId xmlns:a16="http://schemas.microsoft.com/office/drawing/2014/main" val="1122740558"/>
                    </a:ext>
                  </a:extLst>
                </a:gridCol>
              </a:tblGrid>
              <a:tr h="290501">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807519141"/>
                  </a:ext>
                </a:extLst>
              </a:tr>
              <a:tr h="792692">
                <a:tc>
                  <a:txBody>
                    <a:bodyPr/>
                    <a:lstStyle/>
                    <a:p>
                      <a:pPr algn="l" rtl="0" fontAlgn="ctr"/>
                      <a:r>
                        <a:rPr lang="en-IN" sz="900" b="0" i="0" u="none" strike="noStrike">
                          <a:solidFill>
                            <a:srgbClr val="000000"/>
                          </a:solidFill>
                          <a:effectLst/>
                          <a:highlight>
                            <a:srgbClr val="FF00FF"/>
                          </a:highlight>
                          <a:latin typeface="Calibri" panose="020F0502020204030204" pitchFamily="34" charset="0"/>
                        </a:rPr>
                        <a:t> "Premanandh Sigamala" &lt;2201ph22_premanandh@iitp.ac.in&gt;; </a:t>
                      </a:r>
                    </a:p>
                  </a:txBody>
                  <a:tcPr marL="4763" marR="4763" marT="4763" marB="0" anchor="ctr"/>
                </a:tc>
                <a:tc>
                  <a:txBody>
                    <a:bodyPr/>
                    <a:lstStyle/>
                    <a:p>
                      <a:r>
                        <a:rPr lang="en-US" sz="900" dirty="0">
                          <a:highlight>
                            <a:srgbClr val="FF00FF"/>
                          </a:highlight>
                        </a:rPr>
                        <a:t>a</a:t>
                      </a:r>
                      <a:endParaRPr lang="en-IN" sz="9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360687702"/>
                  </a:ext>
                </a:extLst>
              </a:tr>
              <a:tr h="477802">
                <a:tc>
                  <a:txBody>
                    <a:bodyPr/>
                    <a:lstStyle/>
                    <a:p>
                      <a:pPr algn="l" rtl="0" fontAlgn="ctr"/>
                      <a:r>
                        <a:rPr lang="en-IN" sz="900" b="0" i="0" u="none" strike="noStrike">
                          <a:solidFill>
                            <a:srgbClr val="000000"/>
                          </a:solidFill>
                          <a:effectLst/>
                          <a:latin typeface="Calibri" panose="020F0502020204030204" pitchFamily="34" charset="0"/>
                        </a:rPr>
                        <a:t>"Ruchi Thakur" &lt;2201ph23_ruchi@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541073903"/>
                  </a:ext>
                </a:extLst>
              </a:tr>
              <a:tr h="477802">
                <a:tc>
                  <a:txBody>
                    <a:bodyPr/>
                    <a:lstStyle/>
                    <a:p>
                      <a:pPr algn="l" rtl="0" fontAlgn="ctr"/>
                      <a:r>
                        <a:rPr lang="en-IN" sz="900" b="0" i="0" u="none" strike="noStrike">
                          <a:solidFill>
                            <a:srgbClr val="000000"/>
                          </a:solidFill>
                          <a:effectLst/>
                          <a:latin typeface="Calibri" panose="020F0502020204030204" pitchFamily="34" charset="0"/>
                        </a:rPr>
                        <a:t>"Satyam Sahoo" &lt;2201ph25_satyam@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210920595"/>
                  </a:ext>
                </a:extLst>
              </a:tr>
              <a:tr h="635247">
                <a:tc>
                  <a:txBody>
                    <a:bodyPr/>
                    <a:lstStyle/>
                    <a:p>
                      <a:pPr algn="l" rtl="0" fontAlgn="ctr"/>
                      <a:r>
                        <a:rPr lang="en-IN" sz="900" b="0" i="0" u="none" strike="noStrike">
                          <a:solidFill>
                            <a:srgbClr val="000000"/>
                          </a:solidFill>
                          <a:effectLst/>
                          <a:latin typeface="Calibri" panose="020F0502020204030204" pitchFamily="34" charset="0"/>
                        </a:rPr>
                        <a:t>"Satyam Shandilya" &lt;2201ph24_satyam@iitp.ac.in&gt;; </a:t>
                      </a:r>
                    </a:p>
                  </a:txBody>
                  <a:tcPr marL="4763" marR="4763" marT="4763" marB="0" anchor="ctr"/>
                </a:tc>
                <a:tc>
                  <a:txBody>
                    <a:bodyPr/>
                    <a:lstStyle/>
                    <a:p>
                      <a:r>
                        <a:rPr lang="en-US" sz="900" dirty="0"/>
                        <a:t>a</a:t>
                      </a:r>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53706918"/>
                  </a:ext>
                </a:extLst>
              </a:tr>
              <a:tr h="635247">
                <a:tc>
                  <a:txBody>
                    <a:bodyPr/>
                    <a:lstStyle/>
                    <a:p>
                      <a:pPr algn="l" rtl="0" fontAlgn="ctr"/>
                      <a:r>
                        <a:rPr lang="en-IN" sz="900" b="0" i="0" u="none" strike="noStrike">
                          <a:solidFill>
                            <a:srgbClr val="000000"/>
                          </a:solidFill>
                          <a:effectLst/>
                          <a:latin typeface="Calibri" panose="020F0502020204030204" pitchFamily="34" charset="0"/>
                        </a:rPr>
                        <a:t>"Shyam Hembram" &lt;2201ph26_shyam@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945924514"/>
                  </a:ext>
                </a:extLst>
              </a:tr>
              <a:tr h="477802">
                <a:tc>
                  <a:txBody>
                    <a:bodyPr/>
                    <a:lstStyle/>
                    <a:p>
                      <a:pPr algn="l" rtl="0" fontAlgn="ctr"/>
                      <a:r>
                        <a:rPr lang="en-IN" sz="900" b="0" i="0" u="none" strike="noStrike">
                          <a:solidFill>
                            <a:srgbClr val="000000"/>
                          </a:solidFill>
                          <a:effectLst/>
                          <a:latin typeface="Calibri" panose="020F0502020204030204" pitchFamily="34" charset="0"/>
                        </a:rPr>
                        <a:t>Sougata Saha" &lt;2201ph27_sougata@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674885630"/>
                  </a:ext>
                </a:extLst>
              </a:tr>
              <a:tr h="477802">
                <a:tc>
                  <a:txBody>
                    <a:bodyPr/>
                    <a:lstStyle/>
                    <a:p>
                      <a:pPr algn="l" rtl="0" fontAlgn="ctr"/>
                      <a:r>
                        <a:rPr lang="en-IN" sz="900" b="0" i="0" u="none" strike="noStrike">
                          <a:solidFill>
                            <a:srgbClr val="000000"/>
                          </a:solidFill>
                          <a:effectLst/>
                          <a:latin typeface="Calibri" panose="020F0502020204030204" pitchFamily="34" charset="0"/>
                        </a:rPr>
                        <a:t>"Sumit Rajpoot" &lt;2201ph28_sumit@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883647760"/>
                  </a:ext>
                </a:extLst>
              </a:tr>
              <a:tr h="635247">
                <a:tc>
                  <a:txBody>
                    <a:bodyPr/>
                    <a:lstStyle/>
                    <a:p>
                      <a:pPr algn="l" rtl="0" fontAlgn="ctr"/>
                      <a:r>
                        <a:rPr lang="en-IN" sz="900" b="0" i="0" u="none" strike="noStrike">
                          <a:solidFill>
                            <a:srgbClr val="000000"/>
                          </a:solidFill>
                          <a:effectLst/>
                          <a:latin typeface="Calibri" panose="020F0502020204030204" pitchFamily="34" charset="0"/>
                        </a:rPr>
                        <a:t>"Suprajit Dewanji" &lt;2201ph29_suprajit@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506735413"/>
                  </a:ext>
                </a:extLst>
              </a:tr>
              <a:tr h="352308">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745886390"/>
                  </a:ext>
                </a:extLst>
              </a:tr>
              <a:tr h="352308">
                <a:tc>
                  <a:txBody>
                    <a:bodyPr/>
                    <a:lstStyle/>
                    <a:p>
                      <a:pPr algn="l" rtl="0" fontAlgn="ctr"/>
                      <a:endParaRPr lang="en-IN" sz="9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9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val="920438232"/>
                  </a:ext>
                </a:extLst>
              </a:tr>
              <a:tr h="352308">
                <a:tc>
                  <a:txBody>
                    <a:bodyPr/>
                    <a:lstStyle/>
                    <a:p>
                      <a:pPr algn="l" rtl="0" fontAlgn="ctr"/>
                      <a:endParaRPr lang="en-IN" sz="9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9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val="3526456457"/>
                  </a:ext>
                </a:extLst>
              </a:tr>
              <a:tr h="352308">
                <a:tc>
                  <a:txBody>
                    <a:bodyPr/>
                    <a:lstStyle/>
                    <a:p>
                      <a:pPr algn="l" rtl="0" fontAlgn="ctr"/>
                      <a:endParaRPr lang="en-IN" sz="11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val="2818571149"/>
                  </a:ext>
                </a:extLst>
              </a:tr>
              <a:tr h="352308">
                <a:tc>
                  <a:txBody>
                    <a:bodyPr/>
                    <a:lstStyle/>
                    <a:p>
                      <a:pPr algn="l" rtl="0" fontAlgn="ctr"/>
                      <a:endParaRPr lang="en-IN" sz="11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136302016"/>
                  </a:ext>
                </a:extLst>
              </a:tr>
            </a:tbl>
          </a:graphicData>
        </a:graphic>
      </p:graphicFrame>
      <p:sp>
        <p:nvSpPr>
          <p:cNvPr id="2" name="Rectangle 1"/>
          <p:cNvSpPr/>
          <p:nvPr/>
        </p:nvSpPr>
        <p:spPr>
          <a:xfrm>
            <a:off x="2147454" y="5380598"/>
            <a:ext cx="3616037" cy="56457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IN" sz="1350"/>
              <a:t>Attendance: 75% mandatory</a:t>
            </a:r>
          </a:p>
        </p:txBody>
      </p:sp>
    </p:spTree>
    <p:extLst>
      <p:ext uri="{BB962C8B-B14F-4D97-AF65-F5344CB8AC3E}">
        <p14:creationId xmlns:p14="http://schemas.microsoft.com/office/powerpoint/2010/main" val="20073404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2B951F3-F745-37D9-D9F5-FF052C254F27}"/>
              </a:ext>
            </a:extLst>
          </p:cNvPr>
          <p:cNvGraphicFramePr>
            <a:graphicFrameLocks noChangeAspect="1"/>
          </p:cNvGraphicFramePr>
          <p:nvPr/>
        </p:nvGraphicFramePr>
        <p:xfrm>
          <a:off x="266700" y="1077516"/>
          <a:ext cx="4999434" cy="779859"/>
        </p:xfrm>
        <a:graphic>
          <a:graphicData uri="http://schemas.openxmlformats.org/presentationml/2006/ole">
            <mc:AlternateContent xmlns:mc="http://schemas.openxmlformats.org/markup-compatibility/2006">
              <mc:Choice xmlns:v="urn:schemas-microsoft-com:vml" Requires="v">
                <p:oleObj name="Equation" r:id="rId2" imgW="2768400" imgH="431640" progId="Equation.DSMT4">
                  <p:embed/>
                </p:oleObj>
              </mc:Choice>
              <mc:Fallback>
                <p:oleObj name="Equation" r:id="rId2" imgW="2768400" imgH="431640" progId="Equation.DSMT4">
                  <p:embed/>
                  <p:pic>
                    <p:nvPicPr>
                      <p:cNvPr id="4" name="Object 3">
                        <a:extLst>
                          <a:ext uri="{FF2B5EF4-FFF2-40B4-BE49-F238E27FC236}">
                            <a16:creationId xmlns:a16="http://schemas.microsoft.com/office/drawing/2014/main" id="{B2B951F3-F745-37D9-D9F5-FF052C254F27}"/>
                          </a:ext>
                        </a:extLst>
                      </p:cNvPr>
                      <p:cNvPicPr/>
                      <p:nvPr/>
                    </p:nvPicPr>
                    <p:blipFill>
                      <a:blip r:embed="rId3"/>
                      <a:stretch>
                        <a:fillRect/>
                      </a:stretch>
                    </p:blipFill>
                    <p:spPr>
                      <a:xfrm>
                        <a:off x="266700" y="1077516"/>
                        <a:ext cx="4999434" cy="77985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2121945-24AD-0FBD-C614-8134F92C025D}"/>
              </a:ext>
            </a:extLst>
          </p:cNvPr>
          <p:cNvGraphicFramePr>
            <a:graphicFrameLocks noChangeAspect="1"/>
          </p:cNvGraphicFramePr>
          <p:nvPr/>
        </p:nvGraphicFramePr>
        <p:xfrm>
          <a:off x="339329" y="2548234"/>
          <a:ext cx="5436394" cy="1329929"/>
        </p:xfrm>
        <a:graphic>
          <a:graphicData uri="http://schemas.openxmlformats.org/presentationml/2006/ole">
            <mc:AlternateContent xmlns:mc="http://schemas.openxmlformats.org/markup-compatibility/2006">
              <mc:Choice xmlns:v="urn:schemas-microsoft-com:vml" Requires="v">
                <p:oleObj name="Equation" r:id="rId4" imgW="3009600" imgH="736560" progId="Equation.DSMT4">
                  <p:embed/>
                </p:oleObj>
              </mc:Choice>
              <mc:Fallback>
                <p:oleObj name="Equation" r:id="rId4" imgW="3009600" imgH="736560" progId="Equation.DSMT4">
                  <p:embed/>
                  <p:pic>
                    <p:nvPicPr>
                      <p:cNvPr id="5" name="Object 4">
                        <a:extLst>
                          <a:ext uri="{FF2B5EF4-FFF2-40B4-BE49-F238E27FC236}">
                            <a16:creationId xmlns:a16="http://schemas.microsoft.com/office/drawing/2014/main" id="{02121945-24AD-0FBD-C614-8134F92C025D}"/>
                          </a:ext>
                        </a:extLst>
                      </p:cNvPr>
                      <p:cNvPicPr/>
                      <p:nvPr/>
                    </p:nvPicPr>
                    <p:blipFill>
                      <a:blip r:embed="rId5"/>
                      <a:stretch>
                        <a:fillRect/>
                      </a:stretch>
                    </p:blipFill>
                    <p:spPr>
                      <a:xfrm>
                        <a:off x="339329" y="2548234"/>
                        <a:ext cx="5436394" cy="13299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4E3FC49-D4C0-AA69-D69D-62B2F35E37C7}"/>
              </a:ext>
            </a:extLst>
          </p:cNvPr>
          <p:cNvGraphicFramePr>
            <a:graphicFrameLocks noChangeAspect="1"/>
          </p:cNvGraphicFramePr>
          <p:nvPr/>
        </p:nvGraphicFramePr>
        <p:xfrm>
          <a:off x="6367612" y="2548235"/>
          <a:ext cx="2437060" cy="779859"/>
        </p:xfrm>
        <a:graphic>
          <a:graphicData uri="http://schemas.openxmlformats.org/presentationml/2006/ole">
            <mc:AlternateContent xmlns:mc="http://schemas.openxmlformats.org/markup-compatibility/2006">
              <mc:Choice xmlns:v="urn:schemas-microsoft-com:vml" Requires="v">
                <p:oleObj name="Equation" r:id="rId6" imgW="1904760" imgH="609480" progId="Equation.DSMT4">
                  <p:embed/>
                </p:oleObj>
              </mc:Choice>
              <mc:Fallback>
                <p:oleObj name="Equation" r:id="rId6" imgW="1904760" imgH="609480" progId="Equation.DSMT4">
                  <p:embed/>
                  <p:pic>
                    <p:nvPicPr>
                      <p:cNvPr id="6" name="Object 5">
                        <a:extLst>
                          <a:ext uri="{FF2B5EF4-FFF2-40B4-BE49-F238E27FC236}">
                            <a16:creationId xmlns:a16="http://schemas.microsoft.com/office/drawing/2014/main" id="{84E3FC49-D4C0-AA69-D69D-62B2F35E37C7}"/>
                          </a:ext>
                        </a:extLst>
                      </p:cNvPr>
                      <p:cNvPicPr/>
                      <p:nvPr/>
                    </p:nvPicPr>
                    <p:blipFill>
                      <a:blip r:embed="rId7"/>
                      <a:stretch>
                        <a:fillRect/>
                      </a:stretch>
                    </p:blipFill>
                    <p:spPr>
                      <a:xfrm>
                        <a:off x="6367612" y="2548235"/>
                        <a:ext cx="2437060" cy="77985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F6A0DFB-C29D-CF74-1CE1-11DEED1ADCC2}"/>
              </a:ext>
            </a:extLst>
          </p:cNvPr>
          <p:cNvGraphicFramePr>
            <a:graphicFrameLocks noChangeAspect="1"/>
          </p:cNvGraphicFramePr>
          <p:nvPr/>
        </p:nvGraphicFramePr>
        <p:xfrm>
          <a:off x="339329" y="4161235"/>
          <a:ext cx="5711428" cy="1331119"/>
        </p:xfrm>
        <a:graphic>
          <a:graphicData uri="http://schemas.openxmlformats.org/presentationml/2006/ole">
            <mc:AlternateContent xmlns:mc="http://schemas.openxmlformats.org/markup-compatibility/2006">
              <mc:Choice xmlns:v="urn:schemas-microsoft-com:vml" Requires="v">
                <p:oleObj name="Equation" r:id="rId8" imgW="3162240" imgH="736560" progId="Equation.DSMT4">
                  <p:embed/>
                </p:oleObj>
              </mc:Choice>
              <mc:Fallback>
                <p:oleObj name="Equation" r:id="rId8" imgW="3162240" imgH="736560" progId="Equation.DSMT4">
                  <p:embed/>
                  <p:pic>
                    <p:nvPicPr>
                      <p:cNvPr id="7" name="Object 6">
                        <a:extLst>
                          <a:ext uri="{FF2B5EF4-FFF2-40B4-BE49-F238E27FC236}">
                            <a16:creationId xmlns:a16="http://schemas.microsoft.com/office/drawing/2014/main" id="{1F6A0DFB-C29D-CF74-1CE1-11DEED1ADCC2}"/>
                          </a:ext>
                        </a:extLst>
                      </p:cNvPr>
                      <p:cNvPicPr/>
                      <p:nvPr/>
                    </p:nvPicPr>
                    <p:blipFill>
                      <a:blip r:embed="rId9"/>
                      <a:stretch>
                        <a:fillRect/>
                      </a:stretch>
                    </p:blipFill>
                    <p:spPr>
                      <a:xfrm>
                        <a:off x="339329" y="4161235"/>
                        <a:ext cx="5711428" cy="133111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2EA0501-175A-A4BE-DB4E-905389981368}"/>
              </a:ext>
            </a:extLst>
          </p:cNvPr>
          <p:cNvSpPr txBox="1"/>
          <p:nvPr/>
        </p:nvSpPr>
        <p:spPr>
          <a:xfrm>
            <a:off x="6772275" y="5250656"/>
            <a:ext cx="758734" cy="300082"/>
          </a:xfrm>
          <a:prstGeom prst="rect">
            <a:avLst/>
          </a:prstGeom>
          <a:noFill/>
        </p:spPr>
        <p:txBody>
          <a:bodyPr wrap="none" rtlCol="0">
            <a:spAutoFit/>
          </a:bodyPr>
          <a:lstStyle/>
          <a:p>
            <a:r>
              <a:rPr lang="en-US" sz="1350" b="1" dirty="0"/>
              <a:t>2 Marks</a:t>
            </a:r>
            <a:endParaRPr lang="en-IN" sz="1350" b="1" dirty="0"/>
          </a:p>
        </p:txBody>
      </p:sp>
    </p:spTree>
    <p:extLst>
      <p:ext uri="{BB962C8B-B14F-4D97-AF65-F5344CB8AC3E}">
        <p14:creationId xmlns:p14="http://schemas.microsoft.com/office/powerpoint/2010/main" val="13128809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EAC51CF-B70F-57E6-8803-36056947F56B}"/>
              </a:ext>
            </a:extLst>
          </p:cNvPr>
          <p:cNvGraphicFramePr>
            <a:graphicFrameLocks noChangeAspect="1"/>
          </p:cNvGraphicFramePr>
          <p:nvPr/>
        </p:nvGraphicFramePr>
        <p:xfrm>
          <a:off x="611982" y="2066926"/>
          <a:ext cx="4402931" cy="1146572"/>
        </p:xfrm>
        <a:graphic>
          <a:graphicData uri="http://schemas.openxmlformats.org/presentationml/2006/ole">
            <mc:AlternateContent xmlns:mc="http://schemas.openxmlformats.org/markup-compatibility/2006">
              <mc:Choice xmlns:v="urn:schemas-microsoft-com:vml" Requires="v">
                <p:oleObj name="Equation" r:id="rId2" imgW="2438280" imgH="634680" progId="Equation.DSMT4">
                  <p:embed/>
                </p:oleObj>
              </mc:Choice>
              <mc:Fallback>
                <p:oleObj name="Equation" r:id="rId2" imgW="2438280" imgH="634680" progId="Equation.DSMT4">
                  <p:embed/>
                  <p:pic>
                    <p:nvPicPr>
                      <p:cNvPr id="4" name="Object 3">
                        <a:extLst>
                          <a:ext uri="{FF2B5EF4-FFF2-40B4-BE49-F238E27FC236}">
                            <a16:creationId xmlns:a16="http://schemas.microsoft.com/office/drawing/2014/main" id="{3EAC51CF-B70F-57E6-8803-36056947F56B}"/>
                          </a:ext>
                        </a:extLst>
                      </p:cNvPr>
                      <p:cNvPicPr/>
                      <p:nvPr/>
                    </p:nvPicPr>
                    <p:blipFill>
                      <a:blip r:embed="rId3"/>
                      <a:stretch>
                        <a:fillRect/>
                      </a:stretch>
                    </p:blipFill>
                    <p:spPr>
                      <a:xfrm>
                        <a:off x="611982" y="2066926"/>
                        <a:ext cx="4402931" cy="11465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2357842-E990-27B4-E9C4-6EA21E9AB277}"/>
              </a:ext>
            </a:extLst>
          </p:cNvPr>
          <p:cNvGraphicFramePr>
            <a:graphicFrameLocks noChangeAspect="1"/>
          </p:cNvGraphicFramePr>
          <p:nvPr/>
        </p:nvGraphicFramePr>
        <p:xfrm>
          <a:off x="611981" y="3346848"/>
          <a:ext cx="8048625" cy="1559719"/>
        </p:xfrm>
        <a:graphic>
          <a:graphicData uri="http://schemas.openxmlformats.org/presentationml/2006/ole">
            <mc:AlternateContent xmlns:mc="http://schemas.openxmlformats.org/markup-compatibility/2006">
              <mc:Choice xmlns:v="urn:schemas-microsoft-com:vml" Requires="v">
                <p:oleObj name="Equation" r:id="rId4" imgW="4457520" imgH="863280" progId="Equation.DSMT4">
                  <p:embed/>
                </p:oleObj>
              </mc:Choice>
              <mc:Fallback>
                <p:oleObj name="Equation" r:id="rId4" imgW="4457520" imgH="863280" progId="Equation.DSMT4">
                  <p:embed/>
                  <p:pic>
                    <p:nvPicPr>
                      <p:cNvPr id="5" name="Object 4">
                        <a:extLst>
                          <a:ext uri="{FF2B5EF4-FFF2-40B4-BE49-F238E27FC236}">
                            <a16:creationId xmlns:a16="http://schemas.microsoft.com/office/drawing/2014/main" id="{D2357842-E990-27B4-E9C4-6EA21E9AB277}"/>
                          </a:ext>
                        </a:extLst>
                      </p:cNvPr>
                      <p:cNvPicPr/>
                      <p:nvPr/>
                    </p:nvPicPr>
                    <p:blipFill>
                      <a:blip r:embed="rId5"/>
                      <a:stretch>
                        <a:fillRect/>
                      </a:stretch>
                    </p:blipFill>
                    <p:spPr>
                      <a:xfrm>
                        <a:off x="611981" y="3346848"/>
                        <a:ext cx="8048625" cy="155971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5B29DD8-D908-D524-EB24-ADB556839552}"/>
              </a:ext>
            </a:extLst>
          </p:cNvPr>
          <p:cNvSpPr txBox="1"/>
          <p:nvPr/>
        </p:nvSpPr>
        <p:spPr>
          <a:xfrm>
            <a:off x="7365206" y="4768066"/>
            <a:ext cx="758734" cy="300082"/>
          </a:xfrm>
          <a:prstGeom prst="rect">
            <a:avLst/>
          </a:prstGeom>
          <a:noFill/>
        </p:spPr>
        <p:txBody>
          <a:bodyPr wrap="none" rtlCol="0">
            <a:spAutoFit/>
          </a:bodyPr>
          <a:lstStyle/>
          <a:p>
            <a:r>
              <a:rPr lang="en-US" sz="1350" b="1" dirty="0"/>
              <a:t>2 Marks</a:t>
            </a:r>
            <a:endParaRPr lang="en-IN" sz="1350" b="1" dirty="0"/>
          </a:p>
        </p:txBody>
      </p:sp>
    </p:spTree>
    <p:extLst>
      <p:ext uri="{BB962C8B-B14F-4D97-AF65-F5344CB8AC3E}">
        <p14:creationId xmlns:p14="http://schemas.microsoft.com/office/powerpoint/2010/main" val="20064698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a:extLst>
              <a:ext uri="{FF2B5EF4-FFF2-40B4-BE49-F238E27FC236}">
                <a16:creationId xmlns:a16="http://schemas.microsoft.com/office/drawing/2014/main" id="{71D401D0-8B50-5D90-17F3-77F9FC2EFFD2}"/>
              </a:ext>
            </a:extLst>
          </p:cNvPr>
          <p:cNvSpPr>
            <a:spLocks noChangeArrowheads="1"/>
          </p:cNvSpPr>
          <p:nvPr/>
        </p:nvSpPr>
        <p:spPr bwMode="auto">
          <a:xfrm>
            <a:off x="271463" y="957126"/>
            <a:ext cx="7936706"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1350" dirty="0">
                <a:latin typeface="Calibri" panose="020F0502020204030204" pitchFamily="34" charset="0"/>
                <a:ea typeface="Calibri" panose="020F0502020204030204" pitchFamily="34" charset="0"/>
                <a:cs typeface="Calibri" panose="020F0502020204030204" pitchFamily="34" charset="0"/>
              </a:rPr>
              <a:t>Air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 </a:t>
            </a:r>
            <a:r>
              <a:rPr lang="en-US" altLang="en-US" sz="1350" dirty="0">
                <a:latin typeface="Calibri" panose="020F0502020204030204" pitchFamily="34" charset="0"/>
                <a:ea typeface="Calibri" panose="020F0502020204030204" pitchFamily="34" charset="0"/>
                <a:cs typeface="Calibri" panose="020F0502020204030204" pitchFamily="34" charset="0"/>
              </a:rPr>
              <a:t>are contained in an insulated piston cylinder apparatus as shown in the figure. The thin rigid wall that separates the two chambers is perfectly thermally conducting. Initially, the air is at 500kPa and 473K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 </a:t>
            </a:r>
            <a:r>
              <a:rPr lang="en-US" altLang="en-US" sz="1350" dirty="0">
                <a:latin typeface="Calibri" panose="020F0502020204030204" pitchFamily="34" charset="0"/>
                <a:ea typeface="Calibri" panose="020F0502020204030204" pitchFamily="34" charset="0"/>
                <a:cs typeface="Calibri" panose="020F0502020204030204" pitchFamily="34" charset="0"/>
              </a:rPr>
              <a:t> is at 1500 kPa and they each occupy 0.01 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350" dirty="0">
                <a:latin typeface="Calibri" panose="020F0502020204030204" pitchFamily="34" charset="0"/>
                <a:ea typeface="Calibri" panose="020F0502020204030204" pitchFamily="34" charset="0"/>
                <a:cs typeface="Calibri" panose="020F0502020204030204" pitchFamily="34" charset="0"/>
              </a:rPr>
              <a:t>. The air is now compressed slowly till the pressure of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reaches 1580 kPa. Determine the work and heat interaction for the air and its final temperature. For air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a:t>
            </a:r>
            <a:r>
              <a:rPr lang="en-US" altLang="en-US" sz="1350" dirty="0" err="1">
                <a:latin typeface="Calibri" panose="020F0502020204030204" pitchFamily="34" charset="0"/>
                <a:ea typeface="Calibri" panose="020F0502020204030204" pitchFamily="34" charset="0"/>
                <a:cs typeface="Calibri" panose="020F0502020204030204" pitchFamily="34" charset="0"/>
              </a:rPr>
              <a:t>pv</a:t>
            </a:r>
            <a:r>
              <a:rPr lang="en-US" altLang="en-US" sz="1350" dirty="0">
                <a:latin typeface="Calibri" panose="020F0502020204030204" pitchFamily="34" charset="0"/>
                <a:ea typeface="Calibri" panose="020F0502020204030204" pitchFamily="34" charset="0"/>
                <a:cs typeface="Calibri" panose="020F0502020204030204" pitchFamily="34" charset="0"/>
              </a:rPr>
              <a:t> = 288T, C</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V</a:t>
            </a:r>
            <a:r>
              <a:rPr lang="en-US" altLang="en-US" sz="1350" dirty="0">
                <a:latin typeface="Calibri" panose="020F0502020204030204" pitchFamily="34" charset="0"/>
                <a:ea typeface="Calibri" panose="020F0502020204030204" pitchFamily="34" charset="0"/>
                <a:cs typeface="Calibri" panose="020F0502020204030204" pitchFamily="34" charset="0"/>
              </a:rPr>
              <a:t>=742 J/Kg K, where p is in N/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v is in 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350" dirty="0">
                <a:latin typeface="Calibri" panose="020F0502020204030204" pitchFamily="34" charset="0"/>
                <a:ea typeface="Calibri" panose="020F0502020204030204" pitchFamily="34" charset="0"/>
                <a:cs typeface="Calibri" panose="020F0502020204030204" pitchFamily="34" charset="0"/>
              </a:rPr>
              <a:t>/Kg and T is in K. Neglect any internal energy changes in the partition wall.</a:t>
            </a:r>
            <a:endParaRPr lang="en-US" altLang="en-US" sz="1350" dirty="0"/>
          </a:p>
          <a:p>
            <a:pPr defTabSz="685800" eaLnBrk="0" fontAlgn="base" hangingPunct="0">
              <a:spcBef>
                <a:spcPct val="0"/>
              </a:spcBef>
              <a:spcAft>
                <a:spcPct val="0"/>
              </a:spcAft>
            </a:pPr>
            <a:endParaRPr lang="en-US" altLang="en-US" sz="1350" dirty="0">
              <a:latin typeface="Arial" panose="020B0604020202020204" pitchFamily="34" charset="0"/>
            </a:endParaRPr>
          </a:p>
        </p:txBody>
      </p:sp>
      <p:pic>
        <p:nvPicPr>
          <p:cNvPr id="1028" name="Picture 2">
            <a:extLst>
              <a:ext uri="{FF2B5EF4-FFF2-40B4-BE49-F238E27FC236}">
                <a16:creationId xmlns:a16="http://schemas.microsoft.com/office/drawing/2014/main" id="{94461AB4-CE4A-A0A0-9987-2BBC9707D4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331" y="2750344"/>
            <a:ext cx="1179858" cy="250528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id="{378C8FE1-46B7-0BF1-3A91-A61C3E526CDE}"/>
              </a:ext>
            </a:extLst>
          </p:cNvPr>
          <p:cNvSpPr>
            <a:spLocks noChangeArrowheads="1"/>
          </p:cNvSpPr>
          <p:nvPr/>
        </p:nvSpPr>
        <p:spPr bwMode="auto">
          <a:xfrm>
            <a:off x="1007269" y="3279070"/>
            <a:ext cx="650764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IN" sz="1350"/>
          </a:p>
        </p:txBody>
      </p:sp>
      <p:sp>
        <p:nvSpPr>
          <p:cNvPr id="11" name="TextBox 10">
            <a:extLst>
              <a:ext uri="{FF2B5EF4-FFF2-40B4-BE49-F238E27FC236}">
                <a16:creationId xmlns:a16="http://schemas.microsoft.com/office/drawing/2014/main" id="{BD978B5D-7CF6-E17E-FBED-4576E9AAE2CF}"/>
              </a:ext>
            </a:extLst>
          </p:cNvPr>
          <p:cNvSpPr txBox="1"/>
          <p:nvPr/>
        </p:nvSpPr>
        <p:spPr>
          <a:xfrm>
            <a:off x="8428010" y="3725986"/>
            <a:ext cx="749116" cy="300082"/>
          </a:xfrm>
          <a:prstGeom prst="rect">
            <a:avLst/>
          </a:prstGeom>
          <a:noFill/>
        </p:spPr>
        <p:txBody>
          <a:bodyPr wrap="none" rtlCol="0">
            <a:spAutoFit/>
          </a:bodyPr>
          <a:lstStyle/>
          <a:p>
            <a:r>
              <a:rPr lang="en-US" sz="1350" b="1" dirty="0"/>
              <a:t>4 marks</a:t>
            </a:r>
            <a:endParaRPr lang="en-IN" sz="1350" b="1" dirty="0"/>
          </a:p>
        </p:txBody>
      </p:sp>
      <p:sp>
        <p:nvSpPr>
          <p:cNvPr id="12" name="TextBox 11">
            <a:extLst>
              <a:ext uri="{FF2B5EF4-FFF2-40B4-BE49-F238E27FC236}">
                <a16:creationId xmlns:a16="http://schemas.microsoft.com/office/drawing/2014/main" id="{E97334B9-8520-1233-FF4E-E39A1A296AA6}"/>
              </a:ext>
            </a:extLst>
          </p:cNvPr>
          <p:cNvSpPr txBox="1"/>
          <p:nvPr/>
        </p:nvSpPr>
        <p:spPr>
          <a:xfrm>
            <a:off x="4664869" y="2144272"/>
            <a:ext cx="735806" cy="300082"/>
          </a:xfrm>
          <a:prstGeom prst="rect">
            <a:avLst/>
          </a:prstGeom>
          <a:noFill/>
        </p:spPr>
        <p:txBody>
          <a:bodyPr wrap="square" rtlCol="0">
            <a:spAutoFit/>
          </a:bodyPr>
          <a:lstStyle/>
          <a:p>
            <a:r>
              <a:rPr lang="en-US" sz="1350" dirty="0"/>
              <a:t>Given</a:t>
            </a:r>
            <a:endParaRPr lang="en-IN" sz="1350" dirty="0"/>
          </a:p>
        </p:txBody>
      </p:sp>
      <p:graphicFrame>
        <p:nvGraphicFramePr>
          <p:cNvPr id="13" name="Object 12">
            <a:extLst>
              <a:ext uri="{FF2B5EF4-FFF2-40B4-BE49-F238E27FC236}">
                <a16:creationId xmlns:a16="http://schemas.microsoft.com/office/drawing/2014/main" id="{B8F23814-96A9-5157-503E-2291E4144F90}"/>
              </a:ext>
            </a:extLst>
          </p:cNvPr>
          <p:cNvGraphicFramePr>
            <a:graphicFrameLocks noChangeAspect="1"/>
          </p:cNvGraphicFramePr>
          <p:nvPr/>
        </p:nvGraphicFramePr>
        <p:xfrm>
          <a:off x="1643374" y="3159423"/>
          <a:ext cx="1820321" cy="843563"/>
        </p:xfrm>
        <a:graphic>
          <a:graphicData uri="http://schemas.openxmlformats.org/presentationml/2006/ole">
            <mc:AlternateContent xmlns:mc="http://schemas.openxmlformats.org/markup-compatibility/2006">
              <mc:Choice xmlns:v="urn:schemas-microsoft-com:vml" Requires="v">
                <p:oleObj name="Equation" r:id="rId3" imgW="1041120" imgH="482400" progId="Equation.DSMT4">
                  <p:embed/>
                </p:oleObj>
              </mc:Choice>
              <mc:Fallback>
                <p:oleObj name="Equation" r:id="rId3" imgW="1041120" imgH="482400" progId="Equation.DSMT4">
                  <p:embed/>
                  <p:pic>
                    <p:nvPicPr>
                      <p:cNvPr id="13" name="Object 12">
                        <a:extLst>
                          <a:ext uri="{FF2B5EF4-FFF2-40B4-BE49-F238E27FC236}">
                            <a16:creationId xmlns:a16="http://schemas.microsoft.com/office/drawing/2014/main" id="{B8F23814-96A9-5157-503E-2291E4144F90}"/>
                          </a:ext>
                        </a:extLst>
                      </p:cNvPr>
                      <p:cNvPicPr/>
                      <p:nvPr/>
                    </p:nvPicPr>
                    <p:blipFill>
                      <a:blip r:embed="rId4"/>
                      <a:stretch>
                        <a:fillRect/>
                      </a:stretch>
                    </p:blipFill>
                    <p:spPr>
                      <a:xfrm>
                        <a:off x="1643374" y="3159423"/>
                        <a:ext cx="1820321" cy="8435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E56A48F-7899-7356-76C2-A633D0B985F1}"/>
              </a:ext>
            </a:extLst>
          </p:cNvPr>
          <p:cNvGraphicFramePr>
            <a:graphicFrameLocks noChangeAspect="1"/>
          </p:cNvGraphicFramePr>
          <p:nvPr/>
        </p:nvGraphicFramePr>
        <p:xfrm>
          <a:off x="4572000" y="2764127"/>
          <a:ext cx="1179858" cy="1415830"/>
        </p:xfrm>
        <a:graphic>
          <a:graphicData uri="http://schemas.openxmlformats.org/presentationml/2006/ole">
            <mc:AlternateContent xmlns:mc="http://schemas.openxmlformats.org/markup-compatibility/2006">
              <mc:Choice xmlns:v="urn:schemas-microsoft-com:vml" Requires="v">
                <p:oleObj name="Equation" r:id="rId5" imgW="761760" imgH="914400" progId="Equation.DSMT4">
                  <p:embed/>
                </p:oleObj>
              </mc:Choice>
              <mc:Fallback>
                <p:oleObj name="Equation" r:id="rId5" imgW="761760" imgH="914400" progId="Equation.DSMT4">
                  <p:embed/>
                  <p:pic>
                    <p:nvPicPr>
                      <p:cNvPr id="14" name="Object 13">
                        <a:extLst>
                          <a:ext uri="{FF2B5EF4-FFF2-40B4-BE49-F238E27FC236}">
                            <a16:creationId xmlns:a16="http://schemas.microsoft.com/office/drawing/2014/main" id="{7E56A48F-7899-7356-76C2-A633D0B985F1}"/>
                          </a:ext>
                        </a:extLst>
                      </p:cNvPr>
                      <p:cNvPicPr/>
                      <p:nvPr/>
                    </p:nvPicPr>
                    <p:blipFill>
                      <a:blip r:embed="rId6"/>
                      <a:stretch>
                        <a:fillRect/>
                      </a:stretch>
                    </p:blipFill>
                    <p:spPr>
                      <a:xfrm>
                        <a:off x="4572000" y="2764127"/>
                        <a:ext cx="1179858" cy="141583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B6DD604-E1E6-BDD0-40AA-DA7C75AAEF87}"/>
              </a:ext>
            </a:extLst>
          </p:cNvPr>
          <p:cNvGraphicFramePr>
            <a:graphicFrameLocks noChangeAspect="1"/>
          </p:cNvGraphicFramePr>
          <p:nvPr/>
        </p:nvGraphicFramePr>
        <p:xfrm>
          <a:off x="4664869" y="4485485"/>
          <a:ext cx="2953940" cy="1182290"/>
        </p:xfrm>
        <a:graphic>
          <a:graphicData uri="http://schemas.openxmlformats.org/presentationml/2006/ole">
            <mc:AlternateContent xmlns:mc="http://schemas.openxmlformats.org/markup-compatibility/2006">
              <mc:Choice xmlns:v="urn:schemas-microsoft-com:vml" Requires="v">
                <p:oleObj name="Equation" r:id="rId7" imgW="1714320" imgH="685800" progId="Equation.DSMT4">
                  <p:embed/>
                </p:oleObj>
              </mc:Choice>
              <mc:Fallback>
                <p:oleObj name="Equation" r:id="rId7" imgW="1714320" imgH="685800" progId="Equation.DSMT4">
                  <p:embed/>
                  <p:pic>
                    <p:nvPicPr>
                      <p:cNvPr id="15" name="Object 14">
                        <a:extLst>
                          <a:ext uri="{FF2B5EF4-FFF2-40B4-BE49-F238E27FC236}">
                            <a16:creationId xmlns:a16="http://schemas.microsoft.com/office/drawing/2014/main" id="{6B6DD604-E1E6-BDD0-40AA-DA7C75AAEF87}"/>
                          </a:ext>
                        </a:extLst>
                      </p:cNvPr>
                      <p:cNvPicPr/>
                      <p:nvPr/>
                    </p:nvPicPr>
                    <p:blipFill>
                      <a:blip r:embed="rId8"/>
                      <a:stretch>
                        <a:fillRect/>
                      </a:stretch>
                    </p:blipFill>
                    <p:spPr>
                      <a:xfrm>
                        <a:off x="4664869" y="4485485"/>
                        <a:ext cx="2953940" cy="118229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669F4C2-D41B-2272-9ABD-5ABBBE9CA35D}"/>
              </a:ext>
            </a:extLst>
          </p:cNvPr>
          <p:cNvSpPr txBox="1"/>
          <p:nvPr/>
        </p:nvSpPr>
        <p:spPr>
          <a:xfrm>
            <a:off x="1966162" y="4938130"/>
            <a:ext cx="4589859" cy="300082"/>
          </a:xfrm>
          <a:prstGeom prst="rect">
            <a:avLst/>
          </a:prstGeom>
          <a:noFill/>
        </p:spPr>
        <p:txBody>
          <a:bodyPr wrap="square">
            <a:spAutoFit/>
          </a:bodyPr>
          <a:lstStyle/>
          <a:p>
            <a:r>
              <a:rPr lang="en-US" altLang="en-US" sz="1350" dirty="0" err="1">
                <a:latin typeface="Calibri" panose="020F0502020204030204" pitchFamily="34" charset="0"/>
                <a:ea typeface="Calibri" panose="020F0502020204030204" pitchFamily="34" charset="0"/>
                <a:cs typeface="Calibri" panose="020F0502020204030204" pitchFamily="34" charset="0"/>
              </a:rPr>
              <a:t>pv</a:t>
            </a:r>
            <a:r>
              <a:rPr lang="en-US" altLang="en-US" sz="1350" dirty="0">
                <a:latin typeface="Calibri" panose="020F0502020204030204" pitchFamily="34" charset="0"/>
                <a:ea typeface="Calibri" panose="020F0502020204030204" pitchFamily="34" charset="0"/>
                <a:cs typeface="Calibri" panose="020F0502020204030204" pitchFamily="34" charset="0"/>
              </a:rPr>
              <a:t> = 288T, C</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V</a:t>
            </a:r>
            <a:r>
              <a:rPr lang="en-US" altLang="en-US" sz="1350" dirty="0">
                <a:latin typeface="Calibri" panose="020F0502020204030204" pitchFamily="34" charset="0"/>
                <a:ea typeface="Calibri" panose="020F0502020204030204" pitchFamily="34" charset="0"/>
                <a:cs typeface="Calibri" panose="020F0502020204030204" pitchFamily="34" charset="0"/>
              </a:rPr>
              <a:t>=742 J/Kg K</a:t>
            </a:r>
            <a:endParaRPr lang="en-IN" sz="1350" dirty="0"/>
          </a:p>
        </p:txBody>
      </p:sp>
    </p:spTree>
    <p:extLst>
      <p:ext uri="{BB962C8B-B14F-4D97-AF65-F5344CB8AC3E}">
        <p14:creationId xmlns:p14="http://schemas.microsoft.com/office/powerpoint/2010/main" val="40635458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CC3F6EC0-5C88-CC10-D011-6281BF44EF91}"/>
              </a:ext>
            </a:extLst>
          </p:cNvPr>
          <p:cNvGraphicFramePr>
            <a:graphicFrameLocks noChangeAspect="1"/>
          </p:cNvGraphicFramePr>
          <p:nvPr/>
        </p:nvGraphicFramePr>
        <p:xfrm>
          <a:off x="964406" y="1006079"/>
          <a:ext cx="2296716" cy="1244203"/>
        </p:xfrm>
        <a:graphic>
          <a:graphicData uri="http://schemas.openxmlformats.org/presentationml/2006/ole">
            <mc:AlternateContent xmlns:mc="http://schemas.openxmlformats.org/markup-compatibility/2006">
              <mc:Choice xmlns:v="urn:schemas-microsoft-com:vml" Requires="v">
                <p:oleObj name="Equation" r:id="rId2" imgW="1218960" imgH="660240" progId="Equation.DSMT4">
                  <p:embed/>
                </p:oleObj>
              </mc:Choice>
              <mc:Fallback>
                <p:oleObj name="Equation" r:id="rId2" imgW="1218960" imgH="660240" progId="Equation.DSMT4">
                  <p:embed/>
                  <p:pic>
                    <p:nvPicPr>
                      <p:cNvPr id="4" name="Object 3">
                        <a:extLst>
                          <a:ext uri="{FF2B5EF4-FFF2-40B4-BE49-F238E27FC236}">
                            <a16:creationId xmlns:a16="http://schemas.microsoft.com/office/drawing/2014/main" id="{CC3F6EC0-5C88-CC10-D011-6281BF44EF91}"/>
                          </a:ext>
                        </a:extLst>
                      </p:cNvPr>
                      <p:cNvPicPr/>
                      <p:nvPr/>
                    </p:nvPicPr>
                    <p:blipFill>
                      <a:blip r:embed="rId3"/>
                      <a:stretch>
                        <a:fillRect/>
                      </a:stretch>
                    </p:blipFill>
                    <p:spPr>
                      <a:xfrm>
                        <a:off x="964406" y="1006079"/>
                        <a:ext cx="2296716" cy="124420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E08789D-3103-9891-5E70-9AFB8D81D86A}"/>
              </a:ext>
            </a:extLst>
          </p:cNvPr>
          <p:cNvGraphicFramePr>
            <a:graphicFrameLocks noChangeAspect="1"/>
          </p:cNvGraphicFramePr>
          <p:nvPr/>
        </p:nvGraphicFramePr>
        <p:xfrm>
          <a:off x="264319" y="2068116"/>
          <a:ext cx="7271147" cy="2034778"/>
        </p:xfrm>
        <a:graphic>
          <a:graphicData uri="http://schemas.openxmlformats.org/presentationml/2006/ole">
            <mc:AlternateContent xmlns:mc="http://schemas.openxmlformats.org/markup-compatibility/2006">
              <mc:Choice xmlns:v="urn:schemas-microsoft-com:vml" Requires="v">
                <p:oleObj name="Equation" r:id="rId4" imgW="3860640" imgH="1079280" progId="Equation.DSMT4">
                  <p:embed/>
                </p:oleObj>
              </mc:Choice>
              <mc:Fallback>
                <p:oleObj name="Equation" r:id="rId4" imgW="3860640" imgH="1079280" progId="Equation.DSMT4">
                  <p:embed/>
                  <p:pic>
                    <p:nvPicPr>
                      <p:cNvPr id="5" name="Object 4">
                        <a:extLst>
                          <a:ext uri="{FF2B5EF4-FFF2-40B4-BE49-F238E27FC236}">
                            <a16:creationId xmlns:a16="http://schemas.microsoft.com/office/drawing/2014/main" id="{2E08789D-3103-9891-5E70-9AFB8D81D86A}"/>
                          </a:ext>
                        </a:extLst>
                      </p:cNvPr>
                      <p:cNvPicPr/>
                      <p:nvPr/>
                    </p:nvPicPr>
                    <p:blipFill>
                      <a:blip r:embed="rId5"/>
                      <a:stretch>
                        <a:fillRect/>
                      </a:stretch>
                    </p:blipFill>
                    <p:spPr>
                      <a:xfrm>
                        <a:off x="264319" y="2068116"/>
                        <a:ext cx="7271147" cy="203477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586D76E-6CA0-5A45-B53E-EA7F06537FE3}"/>
              </a:ext>
            </a:extLst>
          </p:cNvPr>
          <p:cNvGraphicFramePr>
            <a:graphicFrameLocks noChangeAspect="1"/>
          </p:cNvGraphicFramePr>
          <p:nvPr/>
        </p:nvGraphicFramePr>
        <p:xfrm>
          <a:off x="3261122" y="4183857"/>
          <a:ext cx="3109913" cy="813197"/>
        </p:xfrm>
        <a:graphic>
          <a:graphicData uri="http://schemas.openxmlformats.org/presentationml/2006/ole">
            <mc:AlternateContent xmlns:mc="http://schemas.openxmlformats.org/markup-compatibility/2006">
              <mc:Choice xmlns:v="urn:schemas-microsoft-com:vml" Requires="v">
                <p:oleObj name="Equation" r:id="rId6" imgW="1650960" imgH="431640" progId="Equation.DSMT4">
                  <p:embed/>
                </p:oleObj>
              </mc:Choice>
              <mc:Fallback>
                <p:oleObj name="Equation" r:id="rId6" imgW="1650960" imgH="431640" progId="Equation.DSMT4">
                  <p:embed/>
                  <p:pic>
                    <p:nvPicPr>
                      <p:cNvPr id="6" name="Object 5">
                        <a:extLst>
                          <a:ext uri="{FF2B5EF4-FFF2-40B4-BE49-F238E27FC236}">
                            <a16:creationId xmlns:a16="http://schemas.microsoft.com/office/drawing/2014/main" id="{1586D76E-6CA0-5A45-B53E-EA7F06537FE3}"/>
                          </a:ext>
                        </a:extLst>
                      </p:cNvPr>
                      <p:cNvPicPr/>
                      <p:nvPr/>
                    </p:nvPicPr>
                    <p:blipFill>
                      <a:blip r:embed="rId7"/>
                      <a:stretch>
                        <a:fillRect/>
                      </a:stretch>
                    </p:blipFill>
                    <p:spPr>
                      <a:xfrm>
                        <a:off x="3261122" y="4183857"/>
                        <a:ext cx="3109913" cy="81319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0696489-7AF1-5DDA-8B03-CD48633DAE14}"/>
              </a:ext>
            </a:extLst>
          </p:cNvPr>
          <p:cNvSpPr txBox="1"/>
          <p:nvPr/>
        </p:nvSpPr>
        <p:spPr>
          <a:xfrm>
            <a:off x="6772276" y="5250656"/>
            <a:ext cx="691215" cy="300082"/>
          </a:xfrm>
          <a:prstGeom prst="rect">
            <a:avLst/>
          </a:prstGeom>
          <a:noFill/>
        </p:spPr>
        <p:txBody>
          <a:bodyPr wrap="none" rtlCol="0">
            <a:spAutoFit/>
          </a:bodyPr>
          <a:lstStyle/>
          <a:p>
            <a:r>
              <a:rPr lang="en-US" sz="1350" b="1" dirty="0"/>
              <a:t>1 Mark</a:t>
            </a:r>
            <a:endParaRPr lang="en-IN" sz="1350" b="1" dirty="0"/>
          </a:p>
        </p:txBody>
      </p:sp>
    </p:spTree>
    <p:extLst>
      <p:ext uri="{BB962C8B-B14F-4D97-AF65-F5344CB8AC3E}">
        <p14:creationId xmlns:p14="http://schemas.microsoft.com/office/powerpoint/2010/main" val="35528778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A2F7666-3F7A-F24B-0E56-96354C2B45E3}"/>
              </a:ext>
            </a:extLst>
          </p:cNvPr>
          <p:cNvGraphicFramePr>
            <a:graphicFrameLocks noChangeAspect="1"/>
          </p:cNvGraphicFramePr>
          <p:nvPr/>
        </p:nvGraphicFramePr>
        <p:xfrm>
          <a:off x="514350" y="1048941"/>
          <a:ext cx="2031521" cy="1144190"/>
        </p:xfrm>
        <a:graphic>
          <a:graphicData uri="http://schemas.openxmlformats.org/presentationml/2006/ole">
            <mc:AlternateContent xmlns:mc="http://schemas.openxmlformats.org/markup-compatibility/2006">
              <mc:Choice xmlns:v="urn:schemas-microsoft-com:vml" Requires="v">
                <p:oleObj name="Equation" r:id="rId2" imgW="1104840" imgH="622080" progId="Equation.DSMT4">
                  <p:embed/>
                </p:oleObj>
              </mc:Choice>
              <mc:Fallback>
                <p:oleObj name="Equation" r:id="rId2" imgW="1104840" imgH="622080" progId="Equation.DSMT4">
                  <p:embed/>
                  <p:pic>
                    <p:nvPicPr>
                      <p:cNvPr id="4" name="Object 3">
                        <a:extLst>
                          <a:ext uri="{FF2B5EF4-FFF2-40B4-BE49-F238E27FC236}">
                            <a16:creationId xmlns:a16="http://schemas.microsoft.com/office/drawing/2014/main" id="{1A2F7666-3F7A-F24B-0E56-96354C2B45E3}"/>
                          </a:ext>
                        </a:extLst>
                      </p:cNvPr>
                      <p:cNvPicPr/>
                      <p:nvPr/>
                    </p:nvPicPr>
                    <p:blipFill>
                      <a:blip r:embed="rId3"/>
                      <a:stretch>
                        <a:fillRect/>
                      </a:stretch>
                    </p:blipFill>
                    <p:spPr>
                      <a:xfrm>
                        <a:off x="514350" y="1048941"/>
                        <a:ext cx="2031521" cy="114419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0AF57BA-F56C-B049-32DA-2A5D428617D6}"/>
              </a:ext>
            </a:extLst>
          </p:cNvPr>
          <p:cNvGraphicFramePr>
            <a:graphicFrameLocks noChangeAspect="1"/>
          </p:cNvGraphicFramePr>
          <p:nvPr/>
        </p:nvGraphicFramePr>
        <p:xfrm>
          <a:off x="380719" y="1621035"/>
          <a:ext cx="4330303" cy="2393157"/>
        </p:xfrm>
        <a:graphic>
          <a:graphicData uri="http://schemas.openxmlformats.org/presentationml/2006/ole">
            <mc:AlternateContent xmlns:mc="http://schemas.openxmlformats.org/markup-compatibility/2006">
              <mc:Choice xmlns:v="urn:schemas-microsoft-com:vml" Requires="v">
                <p:oleObj name="Equation" r:id="rId4" imgW="2298600" imgH="1269720" progId="Equation.DSMT4">
                  <p:embed/>
                </p:oleObj>
              </mc:Choice>
              <mc:Fallback>
                <p:oleObj name="Equation" r:id="rId4" imgW="2298600" imgH="1269720" progId="Equation.DSMT4">
                  <p:embed/>
                  <p:pic>
                    <p:nvPicPr>
                      <p:cNvPr id="5" name="Object 4">
                        <a:extLst>
                          <a:ext uri="{FF2B5EF4-FFF2-40B4-BE49-F238E27FC236}">
                            <a16:creationId xmlns:a16="http://schemas.microsoft.com/office/drawing/2014/main" id="{D0AF57BA-F56C-B049-32DA-2A5D428617D6}"/>
                          </a:ext>
                        </a:extLst>
                      </p:cNvPr>
                      <p:cNvPicPr/>
                      <p:nvPr/>
                    </p:nvPicPr>
                    <p:blipFill>
                      <a:blip r:embed="rId5"/>
                      <a:stretch>
                        <a:fillRect/>
                      </a:stretch>
                    </p:blipFill>
                    <p:spPr>
                      <a:xfrm>
                        <a:off x="380719" y="1621035"/>
                        <a:ext cx="4330303" cy="239315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2357D08-7964-CF34-94ED-56C22B6BE2B5}"/>
              </a:ext>
            </a:extLst>
          </p:cNvPr>
          <p:cNvSpPr txBox="1"/>
          <p:nvPr/>
        </p:nvSpPr>
        <p:spPr>
          <a:xfrm>
            <a:off x="6615113" y="3500437"/>
            <a:ext cx="691215" cy="300082"/>
          </a:xfrm>
          <a:prstGeom prst="rect">
            <a:avLst/>
          </a:prstGeom>
          <a:noFill/>
        </p:spPr>
        <p:txBody>
          <a:bodyPr wrap="none" rtlCol="0">
            <a:spAutoFit/>
          </a:bodyPr>
          <a:lstStyle/>
          <a:p>
            <a:r>
              <a:rPr lang="en-US" sz="1350" b="1" dirty="0"/>
              <a:t>1 Mark</a:t>
            </a:r>
            <a:endParaRPr lang="en-IN" sz="1350" b="1" dirty="0"/>
          </a:p>
        </p:txBody>
      </p:sp>
      <p:graphicFrame>
        <p:nvGraphicFramePr>
          <p:cNvPr id="7" name="Object 6">
            <a:extLst>
              <a:ext uri="{FF2B5EF4-FFF2-40B4-BE49-F238E27FC236}">
                <a16:creationId xmlns:a16="http://schemas.microsoft.com/office/drawing/2014/main" id="{787EBF02-321C-0560-A84C-1BF0E3E8B6DD}"/>
              </a:ext>
            </a:extLst>
          </p:cNvPr>
          <p:cNvGraphicFramePr>
            <a:graphicFrameLocks noChangeAspect="1"/>
          </p:cNvGraphicFramePr>
          <p:nvPr/>
        </p:nvGraphicFramePr>
        <p:xfrm>
          <a:off x="514349" y="4377929"/>
          <a:ext cx="5392341" cy="1144190"/>
        </p:xfrm>
        <a:graphic>
          <a:graphicData uri="http://schemas.openxmlformats.org/presentationml/2006/ole">
            <mc:AlternateContent xmlns:mc="http://schemas.openxmlformats.org/markup-compatibility/2006">
              <mc:Choice xmlns:v="urn:schemas-microsoft-com:vml" Requires="v">
                <p:oleObj name="Equation" r:id="rId6" imgW="2933640" imgH="622080" progId="Equation.DSMT4">
                  <p:embed/>
                </p:oleObj>
              </mc:Choice>
              <mc:Fallback>
                <p:oleObj name="Equation" r:id="rId6" imgW="2933640" imgH="622080" progId="Equation.DSMT4">
                  <p:embed/>
                  <p:pic>
                    <p:nvPicPr>
                      <p:cNvPr id="7" name="Object 6">
                        <a:extLst>
                          <a:ext uri="{FF2B5EF4-FFF2-40B4-BE49-F238E27FC236}">
                            <a16:creationId xmlns:a16="http://schemas.microsoft.com/office/drawing/2014/main" id="{787EBF02-321C-0560-A84C-1BF0E3E8B6DD}"/>
                          </a:ext>
                        </a:extLst>
                      </p:cNvPr>
                      <p:cNvPicPr/>
                      <p:nvPr/>
                    </p:nvPicPr>
                    <p:blipFill>
                      <a:blip r:embed="rId7"/>
                      <a:stretch>
                        <a:fillRect/>
                      </a:stretch>
                    </p:blipFill>
                    <p:spPr>
                      <a:xfrm>
                        <a:off x="514349" y="4377929"/>
                        <a:ext cx="5392341" cy="1144190"/>
                      </a:xfrm>
                      <a:prstGeom prst="rect">
                        <a:avLst/>
                      </a:prstGeom>
                    </p:spPr>
                  </p:pic>
                </p:oleObj>
              </mc:Fallback>
            </mc:AlternateContent>
          </a:graphicData>
        </a:graphic>
      </p:graphicFrame>
    </p:spTree>
    <p:extLst>
      <p:ext uri="{BB962C8B-B14F-4D97-AF65-F5344CB8AC3E}">
        <p14:creationId xmlns:p14="http://schemas.microsoft.com/office/powerpoint/2010/main" val="40608726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1413CFF-37C5-B7A3-A48E-A62AC3FD10E4}"/>
              </a:ext>
            </a:extLst>
          </p:cNvPr>
          <p:cNvGraphicFramePr>
            <a:graphicFrameLocks noChangeAspect="1"/>
          </p:cNvGraphicFramePr>
          <p:nvPr/>
        </p:nvGraphicFramePr>
        <p:xfrm>
          <a:off x="327423" y="1270785"/>
          <a:ext cx="4402931" cy="2368153"/>
        </p:xfrm>
        <a:graphic>
          <a:graphicData uri="http://schemas.openxmlformats.org/presentationml/2006/ole">
            <mc:AlternateContent xmlns:mc="http://schemas.openxmlformats.org/markup-compatibility/2006">
              <mc:Choice xmlns:v="urn:schemas-microsoft-com:vml" Requires="v">
                <p:oleObj name="Equation" r:id="rId2" imgW="2336760" imgH="1257120" progId="Equation.DSMT4">
                  <p:embed/>
                </p:oleObj>
              </mc:Choice>
              <mc:Fallback>
                <p:oleObj name="Equation" r:id="rId2" imgW="2336760" imgH="1257120" progId="Equation.DSMT4">
                  <p:embed/>
                  <p:pic>
                    <p:nvPicPr>
                      <p:cNvPr id="4" name="Object 3">
                        <a:extLst>
                          <a:ext uri="{FF2B5EF4-FFF2-40B4-BE49-F238E27FC236}">
                            <a16:creationId xmlns:a16="http://schemas.microsoft.com/office/drawing/2014/main" id="{11413CFF-37C5-B7A3-A48E-A62AC3FD10E4}"/>
                          </a:ext>
                        </a:extLst>
                      </p:cNvPr>
                      <p:cNvPicPr/>
                      <p:nvPr/>
                    </p:nvPicPr>
                    <p:blipFill>
                      <a:blip r:embed="rId3"/>
                      <a:stretch>
                        <a:fillRect/>
                      </a:stretch>
                    </p:blipFill>
                    <p:spPr>
                      <a:xfrm>
                        <a:off x="327423" y="1270785"/>
                        <a:ext cx="4402931" cy="236815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87A5D6A-0F71-1A11-9866-F7FD486937A5}"/>
              </a:ext>
            </a:extLst>
          </p:cNvPr>
          <p:cNvSpPr txBox="1"/>
          <p:nvPr/>
        </p:nvSpPr>
        <p:spPr>
          <a:xfrm>
            <a:off x="6257926" y="2454860"/>
            <a:ext cx="691215" cy="300082"/>
          </a:xfrm>
          <a:prstGeom prst="rect">
            <a:avLst/>
          </a:prstGeom>
          <a:noFill/>
        </p:spPr>
        <p:txBody>
          <a:bodyPr wrap="none" rtlCol="0">
            <a:spAutoFit/>
          </a:bodyPr>
          <a:lstStyle/>
          <a:p>
            <a:r>
              <a:rPr lang="en-US" sz="1350" b="1" dirty="0"/>
              <a:t>1 Mark</a:t>
            </a:r>
            <a:endParaRPr lang="en-IN" sz="1350" b="1" dirty="0"/>
          </a:p>
        </p:txBody>
      </p:sp>
      <p:graphicFrame>
        <p:nvGraphicFramePr>
          <p:cNvPr id="6" name="Object 5">
            <a:extLst>
              <a:ext uri="{FF2B5EF4-FFF2-40B4-BE49-F238E27FC236}">
                <a16:creationId xmlns:a16="http://schemas.microsoft.com/office/drawing/2014/main" id="{A23D03C8-976C-0D4C-3B19-670161DE1FD1}"/>
              </a:ext>
            </a:extLst>
          </p:cNvPr>
          <p:cNvGraphicFramePr>
            <a:graphicFrameLocks noChangeAspect="1"/>
          </p:cNvGraphicFramePr>
          <p:nvPr/>
        </p:nvGraphicFramePr>
        <p:xfrm>
          <a:off x="327423" y="3849292"/>
          <a:ext cx="8029576" cy="1144190"/>
        </p:xfrm>
        <a:graphic>
          <a:graphicData uri="http://schemas.openxmlformats.org/presentationml/2006/ole">
            <mc:AlternateContent xmlns:mc="http://schemas.openxmlformats.org/markup-compatibility/2006">
              <mc:Choice xmlns:v="urn:schemas-microsoft-com:vml" Requires="v">
                <p:oleObj name="Equation" r:id="rId4" imgW="4368600" imgH="622080" progId="Equation.DSMT4">
                  <p:embed/>
                </p:oleObj>
              </mc:Choice>
              <mc:Fallback>
                <p:oleObj name="Equation" r:id="rId4" imgW="4368600" imgH="622080" progId="Equation.DSMT4">
                  <p:embed/>
                  <p:pic>
                    <p:nvPicPr>
                      <p:cNvPr id="6" name="Object 5">
                        <a:extLst>
                          <a:ext uri="{FF2B5EF4-FFF2-40B4-BE49-F238E27FC236}">
                            <a16:creationId xmlns:a16="http://schemas.microsoft.com/office/drawing/2014/main" id="{A23D03C8-976C-0D4C-3B19-670161DE1FD1}"/>
                          </a:ext>
                        </a:extLst>
                      </p:cNvPr>
                      <p:cNvPicPr/>
                      <p:nvPr/>
                    </p:nvPicPr>
                    <p:blipFill>
                      <a:blip r:embed="rId5"/>
                      <a:stretch>
                        <a:fillRect/>
                      </a:stretch>
                    </p:blipFill>
                    <p:spPr>
                      <a:xfrm>
                        <a:off x="327423" y="3849292"/>
                        <a:ext cx="8029576" cy="114419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6A5ECAC-0EDB-1F43-CAF2-0BB6573128EE}"/>
              </a:ext>
            </a:extLst>
          </p:cNvPr>
          <p:cNvSpPr txBox="1"/>
          <p:nvPr/>
        </p:nvSpPr>
        <p:spPr>
          <a:xfrm>
            <a:off x="7215188" y="5032147"/>
            <a:ext cx="691215" cy="300082"/>
          </a:xfrm>
          <a:prstGeom prst="rect">
            <a:avLst/>
          </a:prstGeom>
          <a:noFill/>
        </p:spPr>
        <p:txBody>
          <a:bodyPr wrap="none" rtlCol="0">
            <a:spAutoFit/>
          </a:bodyPr>
          <a:lstStyle/>
          <a:p>
            <a:r>
              <a:rPr lang="en-US" sz="1350" b="1" dirty="0"/>
              <a:t>1 Mark</a:t>
            </a:r>
            <a:endParaRPr lang="en-IN" sz="1350" b="1" dirty="0"/>
          </a:p>
        </p:txBody>
      </p:sp>
    </p:spTree>
    <p:extLst>
      <p:ext uri="{BB962C8B-B14F-4D97-AF65-F5344CB8AC3E}">
        <p14:creationId xmlns:p14="http://schemas.microsoft.com/office/powerpoint/2010/main" val="21479114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BB139E0-FA47-53C5-8AD7-283ACBE6D403}"/>
              </a:ext>
            </a:extLst>
          </p:cNvPr>
          <p:cNvSpPr>
            <a:spLocks noChangeArrowheads="1"/>
          </p:cNvSpPr>
          <p:nvPr/>
        </p:nvSpPr>
        <p:spPr bwMode="auto">
          <a:xfrm>
            <a:off x="121444" y="1029924"/>
            <a:ext cx="8710857"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n-US" altLang="en-US" sz="1050" dirty="0">
                <a:latin typeface="Calibri" panose="020F0502020204030204" pitchFamily="34" charset="0"/>
                <a:ea typeface="Calibri" panose="020F0502020204030204" pitchFamily="34" charset="0"/>
                <a:cs typeface="Calibri" panose="020F0502020204030204" pitchFamily="34" charset="0"/>
              </a:rPr>
              <a:t>Tank A and a piston-cylinder arrangement B are connected through pipes as shown. The piston is frictionless. Tank A contains Nitrogen at 300 kPa and its volume is 0.4 m</a:t>
            </a:r>
            <a:r>
              <a:rPr lang="en-US" altLang="en-US" sz="105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050" dirty="0">
                <a:latin typeface="Calibri" panose="020F0502020204030204" pitchFamily="34" charset="0"/>
                <a:ea typeface="Calibri" panose="020F0502020204030204" pitchFamily="34" charset="0"/>
                <a:cs typeface="Calibri" panose="020F0502020204030204" pitchFamily="34" charset="0"/>
              </a:rPr>
              <a:t>.  It requires 150 kPa to lift the piston. As the connecting valve opens, Nitrogen flows into the piston – cylinder arrangement B and attains a steady state after some time.  What is the final pressure and work interaction for Nitrogen if the initial and final states are related by </a:t>
            </a:r>
            <a:r>
              <a:rPr lang="en-US" altLang="en-US" sz="1050" dirty="0" err="1">
                <a:latin typeface="Calibri" panose="020F0502020204030204" pitchFamily="34" charset="0"/>
                <a:ea typeface="Calibri" panose="020F0502020204030204" pitchFamily="34" charset="0"/>
                <a:cs typeface="Calibri" panose="020F0502020204030204" pitchFamily="34" charset="0"/>
              </a:rPr>
              <a:t>pV</a:t>
            </a:r>
            <a:r>
              <a:rPr lang="en-US" altLang="en-US" sz="1050" dirty="0">
                <a:latin typeface="Calibri" panose="020F0502020204030204" pitchFamily="34" charset="0"/>
                <a:ea typeface="Calibri" panose="020F0502020204030204" pitchFamily="34" charset="0"/>
                <a:cs typeface="Calibri" panose="020F0502020204030204" pitchFamily="34" charset="0"/>
              </a:rPr>
              <a:t>=C, where p and V represent pressure and volume of the gas and C represents a constant</a:t>
            </a:r>
            <a:endParaRPr lang="en-US" altLang="en-US" sz="1050" dirty="0"/>
          </a:p>
          <a:p>
            <a:pPr algn="just" defTabSz="685800" eaLnBrk="0" fontAlgn="base" hangingPunct="0">
              <a:spcBef>
                <a:spcPct val="0"/>
              </a:spcBef>
              <a:spcAft>
                <a:spcPct val="0"/>
              </a:spcAft>
            </a:pPr>
            <a:r>
              <a:rPr lang="en-US" altLang="en-US" sz="1050" dirty="0">
                <a:latin typeface="Calibri" panose="020F0502020204030204" pitchFamily="34" charset="0"/>
                <a:ea typeface="Calibri" panose="020F0502020204030204" pitchFamily="34" charset="0"/>
                <a:cs typeface="Calibri" panose="020F0502020204030204" pitchFamily="34" charset="0"/>
              </a:rPr>
              <a:t>                               </a:t>
            </a:r>
            <a:endParaRPr lang="en-US" altLang="en-US" sz="1050" dirty="0">
              <a:latin typeface="Arial" panose="020B0604020202020204" pitchFamily="34" charset="0"/>
            </a:endParaRPr>
          </a:p>
        </p:txBody>
      </p:sp>
      <p:pic>
        <p:nvPicPr>
          <p:cNvPr id="2049" name="Picture 3">
            <a:extLst>
              <a:ext uri="{FF2B5EF4-FFF2-40B4-BE49-F238E27FC236}">
                <a16:creationId xmlns:a16="http://schemas.microsoft.com/office/drawing/2014/main" id="{D17DE157-BBE8-C55D-F3F4-1510DE1FA4C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444" y="3027086"/>
            <a:ext cx="2995613" cy="17383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443D354F-C377-A817-6BC7-136745152C99}"/>
              </a:ext>
            </a:extLst>
          </p:cNvPr>
          <p:cNvSpPr>
            <a:spLocks noChangeArrowheads="1"/>
          </p:cNvSpPr>
          <p:nvPr/>
        </p:nvSpPr>
        <p:spPr bwMode="auto">
          <a:xfrm>
            <a:off x="4028000" y="1728193"/>
            <a:ext cx="5146281" cy="3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n-US" altLang="en-US" sz="825" dirty="0">
                <a:latin typeface="Calibri" panose="020F0502020204030204" pitchFamily="34" charset="0"/>
                <a:ea typeface="Calibri" panose="020F0502020204030204" pitchFamily="34" charset="0"/>
                <a:cs typeface="Calibri" panose="020F0502020204030204" pitchFamily="34" charset="0"/>
              </a:rPr>
              <a:t>                                                                                                             </a:t>
            </a:r>
            <a:endParaRPr lang="en-US" altLang="en-US" sz="600" dirty="0"/>
          </a:p>
          <a:p>
            <a:pPr algn="just" defTabSz="685800" eaLnBrk="0" fontAlgn="base" hangingPunct="0">
              <a:spcBef>
                <a:spcPct val="0"/>
              </a:spcBef>
              <a:spcAft>
                <a:spcPct val="0"/>
              </a:spcAft>
            </a:pPr>
            <a:r>
              <a:rPr lang="en-US" altLang="en-US" sz="1050" dirty="0">
                <a:latin typeface="Calibri" panose="020F0502020204030204" pitchFamily="34" charset="0"/>
                <a:ea typeface="Calibri" panose="020F0502020204030204" pitchFamily="34" charset="0"/>
                <a:cs typeface="Calibri" panose="020F0502020204030204" pitchFamily="34" charset="0"/>
              </a:rPr>
              <a:t>                                                                                                                                                      4 Marks</a:t>
            </a:r>
            <a:endParaRPr lang="en-US" altLang="en-US" sz="1050" dirty="0">
              <a:latin typeface="Arial" panose="020B0604020202020204" pitchFamily="34" charset="0"/>
            </a:endParaRPr>
          </a:p>
        </p:txBody>
      </p:sp>
      <p:graphicFrame>
        <p:nvGraphicFramePr>
          <p:cNvPr id="6" name="Object 5">
            <a:extLst>
              <a:ext uri="{FF2B5EF4-FFF2-40B4-BE49-F238E27FC236}">
                <a16:creationId xmlns:a16="http://schemas.microsoft.com/office/drawing/2014/main" id="{DC285E6E-0B05-30EF-0C0C-9D75A67DBA88}"/>
              </a:ext>
            </a:extLst>
          </p:cNvPr>
          <p:cNvGraphicFramePr>
            <a:graphicFrameLocks noChangeAspect="1"/>
          </p:cNvGraphicFramePr>
          <p:nvPr/>
        </p:nvGraphicFramePr>
        <p:xfrm>
          <a:off x="4899656" y="3114161"/>
          <a:ext cx="1802138" cy="523202"/>
        </p:xfrm>
        <a:graphic>
          <a:graphicData uri="http://schemas.openxmlformats.org/presentationml/2006/ole">
            <mc:AlternateContent xmlns:mc="http://schemas.openxmlformats.org/markup-compatibility/2006">
              <mc:Choice xmlns:v="urn:schemas-microsoft-com:vml" Requires="v">
                <p:oleObj name="Equation" r:id="rId3" imgW="787320" imgH="228600" progId="Equation.DSMT4">
                  <p:embed/>
                </p:oleObj>
              </mc:Choice>
              <mc:Fallback>
                <p:oleObj name="Equation" r:id="rId3" imgW="787320" imgH="228600" progId="Equation.DSMT4">
                  <p:embed/>
                  <p:pic>
                    <p:nvPicPr>
                      <p:cNvPr id="6" name="Object 5">
                        <a:extLst>
                          <a:ext uri="{FF2B5EF4-FFF2-40B4-BE49-F238E27FC236}">
                            <a16:creationId xmlns:a16="http://schemas.microsoft.com/office/drawing/2014/main" id="{DC285E6E-0B05-30EF-0C0C-9D75A67DBA88}"/>
                          </a:ext>
                        </a:extLst>
                      </p:cNvPr>
                      <p:cNvPicPr/>
                      <p:nvPr/>
                    </p:nvPicPr>
                    <p:blipFill>
                      <a:blip r:embed="rId4"/>
                      <a:stretch>
                        <a:fillRect/>
                      </a:stretch>
                    </p:blipFill>
                    <p:spPr>
                      <a:xfrm>
                        <a:off x="4899656" y="3114161"/>
                        <a:ext cx="1802138" cy="52320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A929E4-46E3-E2CA-7372-244FD95D6C3E}"/>
              </a:ext>
            </a:extLst>
          </p:cNvPr>
          <p:cNvGraphicFramePr>
            <a:graphicFrameLocks noChangeAspect="1"/>
          </p:cNvGraphicFramePr>
          <p:nvPr/>
        </p:nvGraphicFramePr>
        <p:xfrm>
          <a:off x="3012282" y="4973241"/>
          <a:ext cx="5226844" cy="862013"/>
        </p:xfrm>
        <a:graphic>
          <a:graphicData uri="http://schemas.openxmlformats.org/presentationml/2006/ole">
            <mc:AlternateContent xmlns:mc="http://schemas.openxmlformats.org/markup-compatibility/2006">
              <mc:Choice xmlns:v="urn:schemas-microsoft-com:vml" Requires="v">
                <p:oleObj name="Equation" r:id="rId5" imgW="2768400" imgH="457200" progId="Equation.DSMT4">
                  <p:embed/>
                </p:oleObj>
              </mc:Choice>
              <mc:Fallback>
                <p:oleObj name="Equation" r:id="rId5" imgW="2768400" imgH="457200" progId="Equation.DSMT4">
                  <p:embed/>
                  <p:pic>
                    <p:nvPicPr>
                      <p:cNvPr id="7" name="Object 6">
                        <a:extLst>
                          <a:ext uri="{FF2B5EF4-FFF2-40B4-BE49-F238E27FC236}">
                            <a16:creationId xmlns:a16="http://schemas.microsoft.com/office/drawing/2014/main" id="{8FA929E4-46E3-E2CA-7372-244FD95D6C3E}"/>
                          </a:ext>
                        </a:extLst>
                      </p:cNvPr>
                      <p:cNvPicPr/>
                      <p:nvPr/>
                    </p:nvPicPr>
                    <p:blipFill>
                      <a:blip r:embed="rId6"/>
                      <a:stretch>
                        <a:fillRect/>
                      </a:stretch>
                    </p:blipFill>
                    <p:spPr>
                      <a:xfrm>
                        <a:off x="3012282" y="4973241"/>
                        <a:ext cx="5226844" cy="8620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A084EE1-DB38-06BD-DFDF-6350E805D901}"/>
              </a:ext>
            </a:extLst>
          </p:cNvPr>
          <p:cNvGraphicFramePr>
            <a:graphicFrameLocks noChangeAspect="1"/>
          </p:cNvGraphicFramePr>
          <p:nvPr/>
        </p:nvGraphicFramePr>
        <p:xfrm>
          <a:off x="4130279" y="2489597"/>
          <a:ext cx="3340894" cy="551259"/>
        </p:xfrm>
        <a:graphic>
          <a:graphicData uri="http://schemas.openxmlformats.org/presentationml/2006/ole">
            <mc:AlternateContent xmlns:mc="http://schemas.openxmlformats.org/markup-compatibility/2006">
              <mc:Choice xmlns:v="urn:schemas-microsoft-com:vml" Requires="v">
                <p:oleObj name="Equation" r:id="rId7" imgW="1460160" imgH="241200" progId="Equation.DSMT4">
                  <p:embed/>
                </p:oleObj>
              </mc:Choice>
              <mc:Fallback>
                <p:oleObj name="Equation" r:id="rId7" imgW="1460160" imgH="241200" progId="Equation.DSMT4">
                  <p:embed/>
                  <p:pic>
                    <p:nvPicPr>
                      <p:cNvPr id="8" name="Object 7">
                        <a:extLst>
                          <a:ext uri="{FF2B5EF4-FFF2-40B4-BE49-F238E27FC236}">
                            <a16:creationId xmlns:a16="http://schemas.microsoft.com/office/drawing/2014/main" id="{2A084EE1-DB38-06BD-DFDF-6350E805D901}"/>
                          </a:ext>
                        </a:extLst>
                      </p:cNvPr>
                      <p:cNvPicPr/>
                      <p:nvPr/>
                    </p:nvPicPr>
                    <p:blipFill>
                      <a:blip r:embed="rId8"/>
                      <a:stretch>
                        <a:fillRect/>
                      </a:stretch>
                    </p:blipFill>
                    <p:spPr>
                      <a:xfrm>
                        <a:off x="4130279" y="2489597"/>
                        <a:ext cx="3340894" cy="55125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AA88271-81C5-1A5D-AFFD-82E1D03C29BD}"/>
              </a:ext>
            </a:extLst>
          </p:cNvPr>
          <p:cNvGraphicFramePr>
            <a:graphicFrameLocks noChangeAspect="1"/>
          </p:cNvGraphicFramePr>
          <p:nvPr/>
        </p:nvGraphicFramePr>
        <p:xfrm>
          <a:off x="4002881" y="3774200"/>
          <a:ext cx="3468291" cy="1070216"/>
        </p:xfrm>
        <a:graphic>
          <a:graphicData uri="http://schemas.openxmlformats.org/presentationml/2006/ole">
            <mc:AlternateContent xmlns:mc="http://schemas.openxmlformats.org/markup-compatibility/2006">
              <mc:Choice xmlns:v="urn:schemas-microsoft-com:vml" Requires="v">
                <p:oleObj name="Equation" r:id="rId9" imgW="2222280" imgH="685800" progId="Equation.DSMT4">
                  <p:embed/>
                </p:oleObj>
              </mc:Choice>
              <mc:Fallback>
                <p:oleObj name="Equation" r:id="rId9" imgW="2222280" imgH="685800" progId="Equation.DSMT4">
                  <p:embed/>
                  <p:pic>
                    <p:nvPicPr>
                      <p:cNvPr id="9" name="Object 8">
                        <a:extLst>
                          <a:ext uri="{FF2B5EF4-FFF2-40B4-BE49-F238E27FC236}">
                            <a16:creationId xmlns:a16="http://schemas.microsoft.com/office/drawing/2014/main" id="{1AA88271-81C5-1A5D-AFFD-82E1D03C29BD}"/>
                          </a:ext>
                        </a:extLst>
                      </p:cNvPr>
                      <p:cNvPicPr/>
                      <p:nvPr/>
                    </p:nvPicPr>
                    <p:blipFill>
                      <a:blip r:embed="rId10"/>
                      <a:stretch>
                        <a:fillRect/>
                      </a:stretch>
                    </p:blipFill>
                    <p:spPr>
                      <a:xfrm>
                        <a:off x="4002881" y="3774200"/>
                        <a:ext cx="3468291" cy="107021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7B3874AB-2847-83FE-DD37-1EDE84C03B17}"/>
              </a:ext>
            </a:extLst>
          </p:cNvPr>
          <p:cNvSpPr txBox="1"/>
          <p:nvPr/>
        </p:nvSpPr>
        <p:spPr>
          <a:xfrm>
            <a:off x="7922419" y="3212217"/>
            <a:ext cx="747320" cy="300082"/>
          </a:xfrm>
          <a:prstGeom prst="rect">
            <a:avLst/>
          </a:prstGeom>
          <a:noFill/>
        </p:spPr>
        <p:txBody>
          <a:bodyPr wrap="none" rtlCol="0">
            <a:spAutoFit/>
          </a:bodyPr>
          <a:lstStyle/>
          <a:p>
            <a:r>
              <a:rPr lang="en-US" sz="1350" dirty="0"/>
              <a:t>Marks 2</a:t>
            </a:r>
            <a:endParaRPr lang="en-IN" sz="1350" dirty="0"/>
          </a:p>
        </p:txBody>
      </p:sp>
      <p:sp>
        <p:nvSpPr>
          <p:cNvPr id="11" name="TextBox 10">
            <a:extLst>
              <a:ext uri="{FF2B5EF4-FFF2-40B4-BE49-F238E27FC236}">
                <a16:creationId xmlns:a16="http://schemas.microsoft.com/office/drawing/2014/main" id="{027C7B44-F981-F744-2ADE-D76F11E12AB3}"/>
              </a:ext>
            </a:extLst>
          </p:cNvPr>
          <p:cNvSpPr txBox="1"/>
          <p:nvPr/>
        </p:nvSpPr>
        <p:spPr>
          <a:xfrm>
            <a:off x="7986713" y="5498217"/>
            <a:ext cx="747320" cy="300082"/>
          </a:xfrm>
          <a:prstGeom prst="rect">
            <a:avLst/>
          </a:prstGeom>
          <a:noFill/>
        </p:spPr>
        <p:txBody>
          <a:bodyPr wrap="none" rtlCol="0">
            <a:spAutoFit/>
          </a:bodyPr>
          <a:lstStyle/>
          <a:p>
            <a:r>
              <a:rPr lang="en-US" sz="1350" dirty="0"/>
              <a:t>Marks 2</a:t>
            </a:r>
            <a:endParaRPr lang="en-IN" sz="1350" dirty="0"/>
          </a:p>
        </p:txBody>
      </p:sp>
    </p:spTree>
    <p:extLst>
      <p:ext uri="{BB962C8B-B14F-4D97-AF65-F5344CB8AC3E}">
        <p14:creationId xmlns:p14="http://schemas.microsoft.com/office/powerpoint/2010/main" val="15464354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48A70D2-F125-A5BB-9B6C-45D046C1E942}"/>
              </a:ext>
            </a:extLst>
          </p:cNvPr>
          <p:cNvSpPr txBox="1"/>
          <p:nvPr/>
        </p:nvSpPr>
        <p:spPr>
          <a:xfrm>
            <a:off x="135731" y="993392"/>
            <a:ext cx="8772525" cy="749436"/>
          </a:xfrm>
          <a:prstGeom prst="rect">
            <a:avLst/>
          </a:prstGeom>
          <a:noFill/>
        </p:spPr>
        <p:txBody>
          <a:bodyPr wrap="square">
            <a:spAutoFit/>
          </a:bodyPr>
          <a:lstStyle/>
          <a:p>
            <a:pPr marL="342900" algn="just">
              <a:lnSpc>
                <a:spcPct val="107000"/>
              </a:lnSpc>
            </a:pPr>
            <a:r>
              <a:rPr lang="en-US" sz="1350" dirty="0">
                <a:latin typeface="Calibri" panose="020F0502020204030204" pitchFamily="34" charset="0"/>
                <a:ea typeface="Calibri" panose="020F0502020204030204" pitchFamily="34" charset="0"/>
                <a:cs typeface="Calibri" panose="020F0502020204030204" pitchFamily="34" charset="0"/>
              </a:rPr>
              <a:t> </a:t>
            </a:r>
            <a:endParaRPr lang="en-IN" sz="1350" dirty="0">
              <a:latin typeface="Calibri" panose="020F0502020204030204" pitchFamily="34" charset="0"/>
              <a:ea typeface="Calibri" panose="020F0502020204030204" pitchFamily="34" charset="0"/>
              <a:cs typeface="Mangal" panose="02040503050203030202" pitchFamily="18" charset="0"/>
            </a:endParaRPr>
          </a:p>
          <a:p>
            <a:pPr algn="just">
              <a:lnSpc>
                <a:spcPct val="107000"/>
              </a:lnSpc>
              <a:spcAft>
                <a:spcPts val="600"/>
              </a:spcAft>
            </a:pPr>
            <a:r>
              <a:rPr lang="en-US" sz="1350" dirty="0">
                <a:latin typeface="Calibri" panose="020F0502020204030204" pitchFamily="34" charset="0"/>
                <a:ea typeface="Calibri" panose="020F0502020204030204" pitchFamily="34" charset="0"/>
                <a:cs typeface="Calibri" panose="020F0502020204030204" pitchFamily="34" charset="0"/>
              </a:rPr>
              <a:t>A heat engine operates between a hot reservoir at 500 K and a cold reservoir at 300 K. It absorbs 3500 J and rejects 2500 J of heat. Calculate the work done, efficiency and the maximum possible efficiency.                                                       4 Marks</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graphicFrame>
        <p:nvGraphicFramePr>
          <p:cNvPr id="6" name="Object 5">
            <a:extLst>
              <a:ext uri="{FF2B5EF4-FFF2-40B4-BE49-F238E27FC236}">
                <a16:creationId xmlns:a16="http://schemas.microsoft.com/office/drawing/2014/main" id="{5C4D579D-5F27-4992-2744-4679E0F6BC1C}"/>
              </a:ext>
            </a:extLst>
          </p:cNvPr>
          <p:cNvGraphicFramePr>
            <a:graphicFrameLocks noChangeAspect="1"/>
          </p:cNvGraphicFramePr>
          <p:nvPr/>
        </p:nvGraphicFramePr>
        <p:xfrm>
          <a:off x="952500" y="2302597"/>
          <a:ext cx="5207932" cy="851297"/>
        </p:xfrm>
        <a:graphic>
          <a:graphicData uri="http://schemas.openxmlformats.org/presentationml/2006/ole">
            <mc:AlternateContent xmlns:mc="http://schemas.openxmlformats.org/markup-compatibility/2006">
              <mc:Choice xmlns:v="urn:schemas-microsoft-com:vml" Requires="v">
                <p:oleObj name="Equation" r:id="rId2" imgW="2641320" imgH="431640" progId="Equation.DSMT4">
                  <p:embed/>
                </p:oleObj>
              </mc:Choice>
              <mc:Fallback>
                <p:oleObj name="Equation" r:id="rId2" imgW="2641320" imgH="431640" progId="Equation.DSMT4">
                  <p:embed/>
                  <p:pic>
                    <p:nvPicPr>
                      <p:cNvPr id="6" name="Object 5">
                        <a:extLst>
                          <a:ext uri="{FF2B5EF4-FFF2-40B4-BE49-F238E27FC236}">
                            <a16:creationId xmlns:a16="http://schemas.microsoft.com/office/drawing/2014/main" id="{5C4D579D-5F27-4992-2744-4679E0F6BC1C}"/>
                          </a:ext>
                        </a:extLst>
                      </p:cNvPr>
                      <p:cNvPicPr/>
                      <p:nvPr/>
                    </p:nvPicPr>
                    <p:blipFill>
                      <a:blip r:embed="rId3"/>
                      <a:stretch>
                        <a:fillRect/>
                      </a:stretch>
                    </p:blipFill>
                    <p:spPr>
                      <a:xfrm>
                        <a:off x="952500" y="2302597"/>
                        <a:ext cx="5207932" cy="85129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2B27582-8301-ED0D-26BF-99517C9B26AB}"/>
              </a:ext>
            </a:extLst>
          </p:cNvPr>
          <p:cNvSpPr txBox="1"/>
          <p:nvPr/>
        </p:nvSpPr>
        <p:spPr>
          <a:xfrm>
            <a:off x="7236619" y="2451246"/>
            <a:ext cx="747320" cy="300082"/>
          </a:xfrm>
          <a:prstGeom prst="rect">
            <a:avLst/>
          </a:prstGeom>
          <a:noFill/>
        </p:spPr>
        <p:txBody>
          <a:bodyPr wrap="none" rtlCol="0">
            <a:spAutoFit/>
          </a:bodyPr>
          <a:lstStyle/>
          <a:p>
            <a:r>
              <a:rPr lang="en-US" sz="1350" dirty="0"/>
              <a:t>Marks 2</a:t>
            </a:r>
            <a:endParaRPr lang="en-IN" sz="1350" dirty="0"/>
          </a:p>
        </p:txBody>
      </p:sp>
      <p:graphicFrame>
        <p:nvGraphicFramePr>
          <p:cNvPr id="8" name="Object 7">
            <a:extLst>
              <a:ext uri="{FF2B5EF4-FFF2-40B4-BE49-F238E27FC236}">
                <a16:creationId xmlns:a16="http://schemas.microsoft.com/office/drawing/2014/main" id="{FCCA1993-58B5-5063-59BC-3AC490C83353}"/>
              </a:ext>
            </a:extLst>
          </p:cNvPr>
          <p:cNvGraphicFramePr>
            <a:graphicFrameLocks noChangeAspect="1"/>
          </p:cNvGraphicFramePr>
          <p:nvPr/>
        </p:nvGraphicFramePr>
        <p:xfrm>
          <a:off x="1252538" y="3872675"/>
          <a:ext cx="3826669" cy="1808988"/>
        </p:xfrm>
        <a:graphic>
          <a:graphicData uri="http://schemas.openxmlformats.org/presentationml/2006/ole">
            <mc:AlternateContent xmlns:mc="http://schemas.openxmlformats.org/markup-compatibility/2006">
              <mc:Choice xmlns:v="urn:schemas-microsoft-com:vml" Requires="v">
                <p:oleObj name="Equation" r:id="rId4" imgW="2336760" imgH="1104840" progId="Equation.DSMT4">
                  <p:embed/>
                </p:oleObj>
              </mc:Choice>
              <mc:Fallback>
                <p:oleObj name="Equation" r:id="rId4" imgW="2336760" imgH="1104840" progId="Equation.DSMT4">
                  <p:embed/>
                  <p:pic>
                    <p:nvPicPr>
                      <p:cNvPr id="8" name="Object 7">
                        <a:extLst>
                          <a:ext uri="{FF2B5EF4-FFF2-40B4-BE49-F238E27FC236}">
                            <a16:creationId xmlns:a16="http://schemas.microsoft.com/office/drawing/2014/main" id="{FCCA1993-58B5-5063-59BC-3AC490C83353}"/>
                          </a:ext>
                        </a:extLst>
                      </p:cNvPr>
                      <p:cNvPicPr/>
                      <p:nvPr/>
                    </p:nvPicPr>
                    <p:blipFill>
                      <a:blip r:embed="rId5"/>
                      <a:stretch>
                        <a:fillRect/>
                      </a:stretch>
                    </p:blipFill>
                    <p:spPr>
                      <a:xfrm>
                        <a:off x="1252538" y="3872675"/>
                        <a:ext cx="3826669" cy="18089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E1AB828-3491-2A55-377A-81BB54CFAC12}"/>
              </a:ext>
            </a:extLst>
          </p:cNvPr>
          <p:cNvSpPr txBox="1"/>
          <p:nvPr/>
        </p:nvSpPr>
        <p:spPr>
          <a:xfrm>
            <a:off x="7258731" y="5237308"/>
            <a:ext cx="747320" cy="300082"/>
          </a:xfrm>
          <a:prstGeom prst="rect">
            <a:avLst/>
          </a:prstGeom>
          <a:noFill/>
        </p:spPr>
        <p:txBody>
          <a:bodyPr wrap="none" rtlCol="0">
            <a:spAutoFit/>
          </a:bodyPr>
          <a:lstStyle/>
          <a:p>
            <a:r>
              <a:rPr lang="en-US" sz="1350" dirty="0"/>
              <a:t>Marks 2</a:t>
            </a:r>
            <a:endParaRPr lang="en-IN" sz="1350" dirty="0"/>
          </a:p>
        </p:txBody>
      </p:sp>
    </p:spTree>
    <p:extLst>
      <p:ext uri="{BB962C8B-B14F-4D97-AF65-F5344CB8AC3E}">
        <p14:creationId xmlns:p14="http://schemas.microsoft.com/office/powerpoint/2010/main" val="23398386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73977DA-A35E-6843-694C-0398C9062E04}"/>
              </a:ext>
            </a:extLst>
          </p:cNvPr>
          <p:cNvSpPr txBox="1"/>
          <p:nvPr/>
        </p:nvSpPr>
        <p:spPr>
          <a:xfrm>
            <a:off x="142875" y="1016355"/>
            <a:ext cx="8872537" cy="1194045"/>
          </a:xfrm>
          <a:prstGeom prst="rect">
            <a:avLst/>
          </a:prstGeom>
          <a:noFill/>
        </p:spPr>
        <p:txBody>
          <a:bodyPr wrap="square">
            <a:spAutoFit/>
          </a:bodyPr>
          <a:lstStyle/>
          <a:p>
            <a:pPr algn="just">
              <a:lnSpc>
                <a:spcPct val="107000"/>
              </a:lnSpc>
              <a:spcAft>
                <a:spcPts val="600"/>
              </a:spcAft>
            </a:pPr>
            <a:r>
              <a:rPr lang="en-US" sz="1350" dirty="0">
                <a:latin typeface="Calibri" panose="020F0502020204030204" pitchFamily="34" charset="0"/>
                <a:ea typeface="Calibri" panose="020F0502020204030204" pitchFamily="34" charset="0"/>
                <a:cs typeface="Calibri" panose="020F0502020204030204" pitchFamily="34" charset="0"/>
              </a:rPr>
              <a:t>A sheet of steel 1.5 mm thick has nitrogen atmospheres on both sides at 1200</a:t>
            </a:r>
            <a:r>
              <a:rPr lang="en-US" sz="1350" baseline="30000" dirty="0">
                <a:latin typeface="Calibri" panose="020F0502020204030204" pitchFamily="34" charset="0"/>
                <a:ea typeface="Calibri" panose="020F0502020204030204" pitchFamily="34" charset="0"/>
                <a:cs typeface="Calibri" panose="020F0502020204030204" pitchFamily="34" charset="0"/>
              </a:rPr>
              <a:t>o</a:t>
            </a:r>
            <a:r>
              <a:rPr lang="en-US" sz="1350" dirty="0">
                <a:latin typeface="Calibri" panose="020F0502020204030204" pitchFamily="34" charset="0"/>
                <a:ea typeface="Calibri" panose="020F0502020204030204" pitchFamily="34" charset="0"/>
                <a:cs typeface="Calibri" panose="020F0502020204030204" pitchFamily="34" charset="0"/>
              </a:rPr>
              <a:t>C and is permitted to achieve a steady state diffusion condition. The diffusion coefficient for Nitrogen in steel at this temperature is 6 X 10</a:t>
            </a:r>
            <a:r>
              <a:rPr lang="en-US" sz="1350" baseline="30000" dirty="0">
                <a:latin typeface="Calibri" panose="020F0502020204030204" pitchFamily="34" charset="0"/>
                <a:ea typeface="Calibri" panose="020F0502020204030204" pitchFamily="34" charset="0"/>
                <a:cs typeface="Calibri" panose="020F0502020204030204" pitchFamily="34" charset="0"/>
              </a:rPr>
              <a:t>-11</a:t>
            </a:r>
            <a:r>
              <a:rPr lang="en-US" sz="1350" dirty="0">
                <a:latin typeface="Calibri" panose="020F0502020204030204" pitchFamily="34" charset="0"/>
                <a:ea typeface="Calibri" panose="020F0502020204030204" pitchFamily="34" charset="0"/>
                <a:cs typeface="Calibri" panose="020F0502020204030204" pitchFamily="34" charset="0"/>
              </a:rPr>
              <a:t> m</a:t>
            </a:r>
            <a:r>
              <a:rPr 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sz="1350" dirty="0">
                <a:latin typeface="Calibri" panose="020F0502020204030204" pitchFamily="34" charset="0"/>
                <a:ea typeface="Calibri" panose="020F0502020204030204" pitchFamily="34" charset="0"/>
                <a:cs typeface="Calibri" panose="020F0502020204030204" pitchFamily="34" charset="0"/>
              </a:rPr>
              <a:t>/s, and the diffusion flux is found to be 1.2 X 10</a:t>
            </a:r>
            <a:r>
              <a:rPr lang="en-US" sz="1350" baseline="30000" dirty="0">
                <a:latin typeface="Calibri" panose="020F0502020204030204" pitchFamily="34" charset="0"/>
                <a:ea typeface="Calibri" panose="020F0502020204030204" pitchFamily="34" charset="0"/>
                <a:cs typeface="Calibri" panose="020F0502020204030204" pitchFamily="34" charset="0"/>
              </a:rPr>
              <a:t>-7</a:t>
            </a:r>
            <a:r>
              <a:rPr lang="en-US" sz="1350" dirty="0">
                <a:latin typeface="Calibri" panose="020F0502020204030204" pitchFamily="34" charset="0"/>
                <a:ea typeface="Calibri" panose="020F0502020204030204" pitchFamily="34" charset="0"/>
                <a:cs typeface="Calibri" panose="020F0502020204030204" pitchFamily="34" charset="0"/>
              </a:rPr>
              <a:t> Kg/m</a:t>
            </a:r>
            <a:r>
              <a:rPr 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sz="1350" dirty="0">
                <a:latin typeface="Calibri" panose="020F0502020204030204" pitchFamily="34" charset="0"/>
                <a:ea typeface="Calibri" panose="020F0502020204030204" pitchFamily="34" charset="0"/>
                <a:cs typeface="Calibri" panose="020F0502020204030204" pitchFamily="34" charset="0"/>
              </a:rPr>
              <a:t>.s.  Also it is known that the concentration of Nitrogen in the steel at the high pressure side is 4 Kg/m</a:t>
            </a:r>
            <a:r>
              <a:rPr 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sz="1350" dirty="0">
                <a:latin typeface="Calibri" panose="020F0502020204030204" pitchFamily="34" charset="0"/>
                <a:ea typeface="Calibri" panose="020F0502020204030204" pitchFamily="34" charset="0"/>
                <a:cs typeface="Calibri" panose="020F0502020204030204" pitchFamily="34" charset="0"/>
              </a:rPr>
              <a:t>. How far into the sheet from this high-pressure side will the concentration be 2 Kg/m</a:t>
            </a:r>
            <a:r>
              <a:rPr 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sz="1350" dirty="0">
                <a:latin typeface="Calibri" panose="020F0502020204030204" pitchFamily="34" charset="0"/>
                <a:ea typeface="Calibri" panose="020F0502020204030204" pitchFamily="34" charset="0"/>
                <a:cs typeface="Calibri" panose="020F0502020204030204" pitchFamily="34" charset="0"/>
              </a:rPr>
              <a:t>(for convenience choose starting position as x=0)? Assume a linear concentration profile.</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graphicFrame>
        <p:nvGraphicFramePr>
          <p:cNvPr id="6" name="Object 5">
            <a:extLst>
              <a:ext uri="{FF2B5EF4-FFF2-40B4-BE49-F238E27FC236}">
                <a16:creationId xmlns:a16="http://schemas.microsoft.com/office/drawing/2014/main" id="{273C22AD-CDE0-5448-4FF5-A7FB5A21E27A}"/>
              </a:ext>
            </a:extLst>
          </p:cNvPr>
          <p:cNvGraphicFramePr>
            <a:graphicFrameLocks noChangeAspect="1"/>
          </p:cNvGraphicFramePr>
          <p:nvPr/>
        </p:nvGraphicFramePr>
        <p:xfrm>
          <a:off x="3101579" y="2667000"/>
          <a:ext cx="2649140" cy="2477691"/>
        </p:xfrm>
        <a:graphic>
          <a:graphicData uri="http://schemas.openxmlformats.org/presentationml/2006/ole">
            <mc:AlternateContent xmlns:mc="http://schemas.openxmlformats.org/markup-compatibility/2006">
              <mc:Choice xmlns:v="urn:schemas-microsoft-com:vml" Requires="v">
                <p:oleObj name="Equation" r:id="rId2" imgW="1384200" imgH="1295280" progId="Equation.DSMT4">
                  <p:embed/>
                </p:oleObj>
              </mc:Choice>
              <mc:Fallback>
                <p:oleObj name="Equation" r:id="rId2" imgW="1384200" imgH="1295280" progId="Equation.DSMT4">
                  <p:embed/>
                  <p:pic>
                    <p:nvPicPr>
                      <p:cNvPr id="6" name="Object 5">
                        <a:extLst>
                          <a:ext uri="{FF2B5EF4-FFF2-40B4-BE49-F238E27FC236}">
                            <a16:creationId xmlns:a16="http://schemas.microsoft.com/office/drawing/2014/main" id="{273C22AD-CDE0-5448-4FF5-A7FB5A21E27A}"/>
                          </a:ext>
                        </a:extLst>
                      </p:cNvPr>
                      <p:cNvPicPr/>
                      <p:nvPr/>
                    </p:nvPicPr>
                    <p:blipFill>
                      <a:blip r:embed="rId3"/>
                      <a:stretch>
                        <a:fillRect/>
                      </a:stretch>
                    </p:blipFill>
                    <p:spPr>
                      <a:xfrm>
                        <a:off x="3101579" y="2667000"/>
                        <a:ext cx="2649140" cy="247769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00A4003-7157-F349-9C36-24DC25D00A09}"/>
              </a:ext>
            </a:extLst>
          </p:cNvPr>
          <p:cNvSpPr txBox="1"/>
          <p:nvPr/>
        </p:nvSpPr>
        <p:spPr>
          <a:xfrm>
            <a:off x="4079081" y="5486083"/>
            <a:ext cx="4572000" cy="300082"/>
          </a:xfrm>
          <a:prstGeom prst="rect">
            <a:avLst/>
          </a:prstGeom>
          <a:noFill/>
        </p:spPr>
        <p:txBody>
          <a:bodyPr wrap="square">
            <a:spAutoFit/>
          </a:bodyPr>
          <a:lstStyle/>
          <a:p>
            <a:r>
              <a:rPr lang="en-US" sz="1350" dirty="0">
                <a:latin typeface="Calibri" panose="020F0502020204030204" pitchFamily="34" charset="0"/>
                <a:ea typeface="Calibri" panose="020F0502020204030204" pitchFamily="34" charset="0"/>
              </a:rPr>
              <a:t>4 marks</a:t>
            </a:r>
            <a:endParaRPr lang="en-IN" sz="1350" dirty="0"/>
          </a:p>
        </p:txBody>
      </p:sp>
    </p:spTree>
    <p:extLst>
      <p:ext uri="{BB962C8B-B14F-4D97-AF65-F5344CB8AC3E}">
        <p14:creationId xmlns:p14="http://schemas.microsoft.com/office/powerpoint/2010/main" val="10041674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A7B1280-C1D1-1FFB-9D06-694B057A3405}"/>
              </a:ext>
            </a:extLst>
          </p:cNvPr>
          <p:cNvSpPr txBox="1"/>
          <p:nvPr/>
        </p:nvSpPr>
        <p:spPr>
          <a:xfrm>
            <a:off x="71439" y="1007680"/>
            <a:ext cx="9072562" cy="749436"/>
          </a:xfrm>
          <a:prstGeom prst="rect">
            <a:avLst/>
          </a:prstGeom>
          <a:noFill/>
        </p:spPr>
        <p:txBody>
          <a:bodyPr wrap="square">
            <a:spAutoFit/>
          </a:bodyPr>
          <a:lstStyle/>
          <a:p>
            <a:pPr algn="just">
              <a:lnSpc>
                <a:spcPct val="107000"/>
              </a:lnSpc>
              <a:spcAft>
                <a:spcPts val="600"/>
              </a:spcAft>
            </a:pPr>
            <a:r>
              <a:rPr lang="en-US" sz="1350" dirty="0">
                <a:latin typeface="Calibri" panose="020F0502020204030204" pitchFamily="34" charset="0"/>
                <a:ea typeface="Calibri" panose="020F0502020204030204" pitchFamily="34" charset="0"/>
                <a:cs typeface="Calibri" panose="020F0502020204030204" pitchFamily="34" charset="0"/>
              </a:rPr>
              <a:t>An ideal gas is enclosed in a cylinder at a pressure of 2 atm and temperature, 300 K. The mean time between two successive collisions is 6 × 10</a:t>
            </a:r>
            <a:r>
              <a:rPr lang="en-US" sz="1350" baseline="30000" dirty="0">
                <a:latin typeface="Calibri" panose="020F0502020204030204" pitchFamily="34" charset="0"/>
                <a:ea typeface="Calibri" panose="020F0502020204030204" pitchFamily="34" charset="0"/>
                <a:cs typeface="Calibri" panose="020F0502020204030204" pitchFamily="34" charset="0"/>
              </a:rPr>
              <a:t>–8 </a:t>
            </a:r>
            <a:r>
              <a:rPr lang="en-US" sz="1350" dirty="0">
                <a:latin typeface="Calibri" panose="020F0502020204030204" pitchFamily="34" charset="0"/>
                <a:ea typeface="Calibri" panose="020F0502020204030204" pitchFamily="34" charset="0"/>
                <a:cs typeface="Calibri" panose="020F0502020204030204" pitchFamily="34" charset="0"/>
              </a:rPr>
              <a:t>s. If the pressure is doubled and the temperature is increased to 500 K, find the mean time between two successive collisions.                                                                                                                                                                                         </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sp>
        <p:nvSpPr>
          <p:cNvPr id="7" name="TextBox 6">
            <a:extLst>
              <a:ext uri="{FF2B5EF4-FFF2-40B4-BE49-F238E27FC236}">
                <a16:creationId xmlns:a16="http://schemas.microsoft.com/office/drawing/2014/main" id="{3FB62EF1-D087-4B19-F395-B8A5CFAED982}"/>
              </a:ext>
            </a:extLst>
          </p:cNvPr>
          <p:cNvSpPr txBox="1"/>
          <p:nvPr/>
        </p:nvSpPr>
        <p:spPr>
          <a:xfrm>
            <a:off x="7661672" y="1733888"/>
            <a:ext cx="4593431" cy="300082"/>
          </a:xfrm>
          <a:prstGeom prst="rect">
            <a:avLst/>
          </a:prstGeom>
          <a:noFill/>
        </p:spPr>
        <p:txBody>
          <a:bodyPr wrap="square">
            <a:spAutoFit/>
          </a:bodyPr>
          <a:lstStyle/>
          <a:p>
            <a:r>
              <a:rPr lang="en-US" sz="1350" dirty="0">
                <a:latin typeface="Calibri" panose="020F0502020204030204" pitchFamily="34" charset="0"/>
                <a:ea typeface="Calibri" panose="020F0502020204030204" pitchFamily="34" charset="0"/>
                <a:cs typeface="Calibri" panose="020F0502020204030204" pitchFamily="34" charset="0"/>
              </a:rPr>
              <a:t> 3 Marks</a:t>
            </a:r>
            <a:endParaRPr lang="en-IN" sz="1350" dirty="0"/>
          </a:p>
        </p:txBody>
      </p:sp>
      <p:sp>
        <p:nvSpPr>
          <p:cNvPr id="8" name="TextBox 7">
            <a:extLst>
              <a:ext uri="{FF2B5EF4-FFF2-40B4-BE49-F238E27FC236}">
                <a16:creationId xmlns:a16="http://schemas.microsoft.com/office/drawing/2014/main" id="{EAA63A31-6775-F2C4-1EBF-B8C87B1D9854}"/>
              </a:ext>
            </a:extLst>
          </p:cNvPr>
          <p:cNvSpPr txBox="1"/>
          <p:nvPr/>
        </p:nvSpPr>
        <p:spPr>
          <a:xfrm>
            <a:off x="2102127" y="3242641"/>
            <a:ext cx="2514663" cy="300082"/>
          </a:xfrm>
          <a:prstGeom prst="rect">
            <a:avLst/>
          </a:prstGeom>
          <a:noFill/>
        </p:spPr>
        <p:txBody>
          <a:bodyPr wrap="none" rtlCol="0">
            <a:spAutoFit/>
          </a:bodyPr>
          <a:lstStyle/>
          <a:p>
            <a:r>
              <a:rPr lang="en-US" sz="1350" dirty="0"/>
              <a:t>Similar problem done in Tutorials</a:t>
            </a:r>
            <a:endParaRPr lang="en-IN" sz="1350" dirty="0"/>
          </a:p>
        </p:txBody>
      </p:sp>
      <p:graphicFrame>
        <p:nvGraphicFramePr>
          <p:cNvPr id="9" name="Object 8">
            <a:extLst>
              <a:ext uri="{FF2B5EF4-FFF2-40B4-BE49-F238E27FC236}">
                <a16:creationId xmlns:a16="http://schemas.microsoft.com/office/drawing/2014/main" id="{1CE360EC-34F7-D38E-529C-5374A53E8AEF}"/>
              </a:ext>
            </a:extLst>
          </p:cNvPr>
          <p:cNvGraphicFramePr>
            <a:graphicFrameLocks noChangeAspect="1"/>
          </p:cNvGraphicFramePr>
          <p:nvPr/>
        </p:nvGraphicFramePr>
        <p:xfrm>
          <a:off x="3551168" y="4570810"/>
          <a:ext cx="2508030" cy="647234"/>
        </p:xfrm>
        <a:graphic>
          <a:graphicData uri="http://schemas.openxmlformats.org/presentationml/2006/ole">
            <mc:AlternateContent xmlns:mc="http://schemas.openxmlformats.org/markup-compatibility/2006">
              <mc:Choice xmlns:v="urn:schemas-microsoft-com:vml" Requires="v">
                <p:oleObj name="Equation" r:id="rId2" imgW="787320" imgH="203040" progId="Equation.DSMT4">
                  <p:embed/>
                </p:oleObj>
              </mc:Choice>
              <mc:Fallback>
                <p:oleObj name="Equation" r:id="rId2" imgW="787320" imgH="203040" progId="Equation.DSMT4">
                  <p:embed/>
                  <p:pic>
                    <p:nvPicPr>
                      <p:cNvPr id="9" name="Object 8">
                        <a:extLst>
                          <a:ext uri="{FF2B5EF4-FFF2-40B4-BE49-F238E27FC236}">
                            <a16:creationId xmlns:a16="http://schemas.microsoft.com/office/drawing/2014/main" id="{1CE360EC-34F7-D38E-529C-5374A53E8AEF}"/>
                          </a:ext>
                        </a:extLst>
                      </p:cNvPr>
                      <p:cNvPicPr/>
                      <p:nvPr/>
                    </p:nvPicPr>
                    <p:blipFill>
                      <a:blip r:embed="rId3"/>
                      <a:stretch>
                        <a:fillRect/>
                      </a:stretch>
                    </p:blipFill>
                    <p:spPr>
                      <a:xfrm>
                        <a:off x="3551168" y="4570810"/>
                        <a:ext cx="2508030" cy="647234"/>
                      </a:xfrm>
                      <a:prstGeom prst="rect">
                        <a:avLst/>
                      </a:prstGeom>
                    </p:spPr>
                  </p:pic>
                </p:oleObj>
              </mc:Fallback>
            </mc:AlternateContent>
          </a:graphicData>
        </a:graphic>
      </p:graphicFrame>
    </p:spTree>
    <p:extLst>
      <p:ext uri="{BB962C8B-B14F-4D97-AF65-F5344CB8AC3E}">
        <p14:creationId xmlns:p14="http://schemas.microsoft.com/office/powerpoint/2010/main" val="21474117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40FB3C-110A-94F2-E8E0-1355BFEA763D}"/>
              </a:ext>
            </a:extLst>
          </p:cNvPr>
          <p:cNvSpPr>
            <a:spLocks noGrp="1"/>
          </p:cNvSpPr>
          <p:nvPr>
            <p:ph type="ctrTitle"/>
          </p:nvPr>
        </p:nvSpPr>
        <p:spPr/>
        <p:txBody>
          <a:bodyPr/>
          <a:lstStyle/>
          <a:p>
            <a:r>
              <a:rPr lang="en-US" dirty="0"/>
              <a:t>Quiz 1 </a:t>
            </a:r>
            <a:endParaRPr lang="en-IN" dirty="0"/>
          </a:p>
        </p:txBody>
      </p:sp>
      <p:sp>
        <p:nvSpPr>
          <p:cNvPr id="3" name="Subtitle 2">
            <a:extLst>
              <a:ext uri="{FF2B5EF4-FFF2-40B4-BE49-F238E27FC236}">
                <a16:creationId xmlns:a16="http://schemas.microsoft.com/office/drawing/2014/main" id="{A7209355-E092-DB27-94C0-2B15E4668C75}"/>
              </a:ext>
            </a:extLst>
          </p:cNvPr>
          <p:cNvSpPr>
            <a:spLocks noGrp="1"/>
          </p:cNvSpPr>
          <p:nvPr>
            <p:ph type="subTitle" idx="1"/>
          </p:nvPr>
        </p:nvSpPr>
        <p:spPr/>
        <p:txBody>
          <a:bodyPr/>
          <a:lstStyle/>
          <a:p>
            <a:r>
              <a:rPr lang="en-US" dirty="0"/>
              <a:t>Step wise solutions</a:t>
            </a:r>
            <a:endParaRPr lang="en-IN" dirty="0"/>
          </a:p>
        </p:txBody>
      </p:sp>
    </p:spTree>
    <p:extLst>
      <p:ext uri="{BB962C8B-B14F-4D97-AF65-F5344CB8AC3E}">
        <p14:creationId xmlns:p14="http://schemas.microsoft.com/office/powerpoint/2010/main" val="23156109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633396-CACE-FAC5-C85E-C640F2DFA6B7}"/>
              </a:ext>
            </a:extLst>
          </p:cNvPr>
          <p:cNvSpPr>
            <a:spLocks noGrp="1"/>
          </p:cNvSpPr>
          <p:nvPr>
            <p:ph type="title"/>
          </p:nvPr>
        </p:nvSpPr>
        <p:spPr>
          <a:xfrm>
            <a:off x="807244" y="2616994"/>
            <a:ext cx="7886700" cy="994172"/>
          </a:xfrm>
        </p:spPr>
        <p:txBody>
          <a:bodyPr>
            <a:normAutofit fontScale="90000"/>
          </a:bodyPr>
          <a:lstStyle/>
          <a:p>
            <a:r>
              <a:rPr lang="en-US" b="1" dirty="0"/>
              <a:t>Last 2 Questions solutions already available in Lecture ppt’s</a:t>
            </a:r>
            <a:endParaRPr lang="en-IN" b="1" dirty="0"/>
          </a:p>
        </p:txBody>
      </p:sp>
    </p:spTree>
    <p:extLst>
      <p:ext uri="{BB962C8B-B14F-4D97-AF65-F5344CB8AC3E}">
        <p14:creationId xmlns:p14="http://schemas.microsoft.com/office/powerpoint/2010/main" val="16777689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FA6DA5F-A07B-230F-3187-BD89C298360B}"/>
              </a:ext>
            </a:extLst>
          </p:cNvPr>
          <p:cNvSpPr txBox="1"/>
          <p:nvPr/>
        </p:nvSpPr>
        <p:spPr>
          <a:xfrm>
            <a:off x="176310" y="980728"/>
            <a:ext cx="8801099" cy="1570238"/>
          </a:xfrm>
          <a:prstGeom prst="rect">
            <a:avLst/>
          </a:prstGeom>
          <a:noFill/>
        </p:spPr>
        <p:txBody>
          <a:bodyPr wrap="square">
            <a:spAutoFit/>
          </a:bodyPr>
          <a:lstStyle/>
          <a:p>
            <a:pPr>
              <a:lnSpc>
                <a:spcPct val="107000"/>
              </a:lnSpc>
              <a:spcAft>
                <a:spcPts val="600"/>
              </a:spcAft>
            </a:pPr>
            <a:r>
              <a:rPr lang="en-US" sz="1350" dirty="0">
                <a:latin typeface="Calibri" panose="020F0502020204030204" pitchFamily="34" charset="0"/>
                <a:ea typeface="Calibri" panose="020F0502020204030204" pitchFamily="34" charset="0"/>
                <a:cs typeface="Mangal" panose="02040503050203030202" pitchFamily="18" charset="0"/>
              </a:rPr>
              <a:t>Q1: At constant pressure of 100 kPa, 100 kJ of thermal energy is added to a piston cylinder system. During this heat transfer, the piston moves so that the initial volume increases from 0.5 m3 to 2.0 m3. If the initial temperature of the system was 330 K determine</a:t>
            </a:r>
            <a:endParaRPr lang="en-IN" sz="1350" dirty="0">
              <a:latin typeface="Calibri" panose="020F0502020204030204" pitchFamily="34" charset="0"/>
              <a:ea typeface="Calibri" panose="020F0502020204030204" pitchFamily="34" charset="0"/>
              <a:cs typeface="Mangal" panose="02040503050203030202" pitchFamily="18" charset="0"/>
            </a:endParaRPr>
          </a:p>
          <a:p>
            <a:pPr marL="257175" indent="-257175">
              <a:lnSpc>
                <a:spcPct val="107000"/>
              </a:lnSpc>
              <a:buFont typeface="+mj-lt"/>
              <a:buAutoNum type="alphaLcParenBoth"/>
            </a:pPr>
            <a:r>
              <a:rPr lang="en-US" sz="1350" dirty="0">
                <a:latin typeface="Calibri" panose="020F0502020204030204" pitchFamily="34" charset="0"/>
                <a:ea typeface="Calibri" panose="020F0502020204030204" pitchFamily="34" charset="0"/>
                <a:cs typeface="Mangal" panose="02040503050203030202" pitchFamily="18" charset="0"/>
              </a:rPr>
              <a:t>The change in internal energy</a:t>
            </a:r>
            <a:endParaRPr lang="en-IN" sz="1350" dirty="0">
              <a:latin typeface="Calibri" panose="020F0502020204030204" pitchFamily="34" charset="0"/>
              <a:ea typeface="Calibri" panose="020F0502020204030204" pitchFamily="34" charset="0"/>
              <a:cs typeface="Mangal" panose="02040503050203030202" pitchFamily="18" charset="0"/>
            </a:endParaRPr>
          </a:p>
          <a:p>
            <a:pPr marL="257175" indent="-257175">
              <a:lnSpc>
                <a:spcPct val="107000"/>
              </a:lnSpc>
              <a:spcAft>
                <a:spcPts val="600"/>
              </a:spcAft>
              <a:buFont typeface="+mj-lt"/>
              <a:buAutoNum type="alphaLcParenBoth"/>
            </a:pPr>
            <a:r>
              <a:rPr lang="en-US" sz="1350" dirty="0">
                <a:latin typeface="Calibri" panose="020F0502020204030204" pitchFamily="34" charset="0"/>
                <a:ea typeface="Calibri" panose="020F0502020204030204" pitchFamily="34" charset="0"/>
                <a:cs typeface="Mangal" panose="02040503050203030202" pitchFamily="18" charset="0"/>
              </a:rPr>
              <a:t>The final temperature (assuming that the working substance in the cylinder behaves like an ideal gas)</a:t>
            </a:r>
            <a:endParaRPr lang="en-IN" sz="1350" dirty="0">
              <a:latin typeface="Calibri" panose="020F0502020204030204" pitchFamily="34" charset="0"/>
              <a:ea typeface="Calibri" panose="020F0502020204030204" pitchFamily="34" charset="0"/>
              <a:cs typeface="Mangal" panose="02040503050203030202" pitchFamily="18" charset="0"/>
            </a:endParaRPr>
          </a:p>
          <a:p>
            <a:pPr>
              <a:lnSpc>
                <a:spcPct val="107000"/>
              </a:lnSpc>
              <a:spcAft>
                <a:spcPts val="600"/>
              </a:spcAft>
            </a:pPr>
            <a:r>
              <a:rPr lang="en-US" sz="1350" dirty="0">
                <a:latin typeface="Calibri" panose="020F0502020204030204" pitchFamily="34" charset="0"/>
                <a:ea typeface="Calibri" panose="020F0502020204030204" pitchFamily="34" charset="0"/>
                <a:cs typeface="Mangal" panose="02040503050203030202" pitchFamily="18" charset="0"/>
              </a:rPr>
              <a:t>                                                                                                                                                                                                       2.5 Marks</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mc:AlternateContent xmlns:mc="http://schemas.openxmlformats.org/markup-compatibility/2006" xmlns:p14="http://schemas.microsoft.com/office/powerpoint/2010/main">
        <mc:Choice Requires="p14">
          <p:contentPart p14:bwMode="auto" r:id="rId2">
            <p14:nvContentPartPr>
              <p14:cNvPr id="6" name="Ink 5">
                <a:extLst>
                  <a:ext uri="{FF2B5EF4-FFF2-40B4-BE49-F238E27FC236}">
                    <a16:creationId xmlns:a16="http://schemas.microsoft.com/office/drawing/2014/main" id="{CFAAD997-79AE-C229-CCC2-275FD9811C6A}"/>
                  </a:ext>
                </a:extLst>
              </p14:cNvPr>
              <p14:cNvContentPartPr/>
              <p14:nvPr/>
            </p14:nvContentPartPr>
            <p14:xfrm>
              <a:off x="176310" y="2390850"/>
              <a:ext cx="7501140" cy="3314790"/>
            </p14:xfrm>
          </p:contentPart>
        </mc:Choice>
        <mc:Fallback xmlns="">
          <p:pic>
            <p:nvPicPr>
              <p:cNvPr id="6" name="Ink 5">
                <a:extLst>
                  <a:ext uri="{FF2B5EF4-FFF2-40B4-BE49-F238E27FC236}">
                    <a16:creationId xmlns:a16="http://schemas.microsoft.com/office/drawing/2014/main" id="{CFAAD997-79AE-C229-CCC2-275FD9811C6A}"/>
                  </a:ext>
                </a:extLst>
              </p:cNvPr>
              <p:cNvPicPr/>
              <p:nvPr/>
            </p:nvPicPr>
            <p:blipFill>
              <a:blip r:embed="rId3"/>
              <a:stretch>
                <a:fillRect/>
              </a:stretch>
            </p:blipFill>
            <p:spPr>
              <a:xfrm>
                <a:off x="166950" y="2381490"/>
                <a:ext cx="7519860" cy="3333509"/>
              </a:xfrm>
              <a:prstGeom prst="rect">
                <a:avLst/>
              </a:prstGeom>
            </p:spPr>
          </p:pic>
        </mc:Fallback>
      </mc:AlternateContent>
    </p:spTree>
    <p:extLst>
      <p:ext uri="{BB962C8B-B14F-4D97-AF65-F5344CB8AC3E}">
        <p14:creationId xmlns:p14="http://schemas.microsoft.com/office/powerpoint/2010/main" val="2029896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03205CEC-7DC7-53A1-C94E-B8F1719EFE63}"/>
                  </a:ext>
                </a:extLst>
              </p14:cNvPr>
              <p14:cNvContentPartPr/>
              <p14:nvPr/>
            </p14:nvContentPartPr>
            <p14:xfrm>
              <a:off x="2071710" y="881010"/>
              <a:ext cx="7058340" cy="3876930"/>
            </p14:xfrm>
          </p:contentPart>
        </mc:Choice>
        <mc:Fallback xmlns="">
          <p:pic>
            <p:nvPicPr>
              <p:cNvPr id="4" name="Ink 3">
                <a:extLst>
                  <a:ext uri="{FF2B5EF4-FFF2-40B4-BE49-F238E27FC236}">
                    <a16:creationId xmlns:a16="http://schemas.microsoft.com/office/drawing/2014/main" id="{03205CEC-7DC7-53A1-C94E-B8F1719EFE63}"/>
                  </a:ext>
                </a:extLst>
              </p:cNvPr>
              <p:cNvPicPr/>
              <p:nvPr/>
            </p:nvPicPr>
            <p:blipFill>
              <a:blip r:embed="rId3"/>
              <a:stretch>
                <a:fillRect/>
              </a:stretch>
            </p:blipFill>
            <p:spPr>
              <a:xfrm>
                <a:off x="2062350" y="871651"/>
                <a:ext cx="7077060" cy="3895289"/>
              </a:xfrm>
              <a:prstGeom prst="rect">
                <a:avLst/>
              </a:prstGeom>
            </p:spPr>
          </p:pic>
        </mc:Fallback>
      </mc:AlternateContent>
    </p:spTree>
    <p:extLst>
      <p:ext uri="{BB962C8B-B14F-4D97-AF65-F5344CB8AC3E}">
        <p14:creationId xmlns:p14="http://schemas.microsoft.com/office/powerpoint/2010/main" val="726786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45857" y="1039235"/>
          <a:ext cx="6283366" cy="1399692"/>
        </p:xfrm>
        <a:graphic>
          <a:graphicData uri="http://schemas.openxmlformats.org/presentationml/2006/ole">
            <mc:AlternateContent xmlns:mc="http://schemas.openxmlformats.org/markup-compatibility/2006">
              <mc:Choice xmlns:v="urn:schemas-microsoft-com:vml" Requires="v">
                <p:oleObj name="Equation" r:id="rId2" imgW="6057720" imgH="1346040" progId="Equation.DSMT4">
                  <p:embed/>
                </p:oleObj>
              </mc:Choice>
              <mc:Fallback>
                <p:oleObj name="Equation" r:id="rId2" imgW="6057720" imgH="1346040" progId="Equation.DSMT4">
                  <p:embed/>
                  <p:pic>
                    <p:nvPicPr>
                      <p:cNvPr id="4" name="Object 3"/>
                      <p:cNvPicPr>
                        <a:picLocks noChangeAspect="1" noChangeArrowheads="1"/>
                      </p:cNvPicPr>
                      <p:nvPr/>
                    </p:nvPicPr>
                    <p:blipFill>
                      <a:blip r:embed="rId3"/>
                      <a:srcRect/>
                      <a:stretch>
                        <a:fillRect/>
                      </a:stretch>
                    </p:blipFill>
                    <p:spPr bwMode="auto">
                      <a:xfrm>
                        <a:off x="145857" y="1039235"/>
                        <a:ext cx="6283366" cy="1399692"/>
                      </a:xfrm>
                      <a:prstGeom prst="rect">
                        <a:avLst/>
                      </a:prstGeom>
                      <a:noFill/>
                      <a:ln>
                        <a:noFill/>
                      </a:ln>
                    </p:spPr>
                  </p:pic>
                </p:oleObj>
              </mc:Fallback>
            </mc:AlternateContent>
          </a:graphicData>
        </a:graphic>
      </p:graphicFrame>
      <p:sp>
        <p:nvSpPr>
          <p:cNvPr id="5" name="TextBox 4"/>
          <p:cNvSpPr txBox="1"/>
          <p:nvPr/>
        </p:nvSpPr>
        <p:spPr>
          <a:xfrm>
            <a:off x="532204" y="2552067"/>
            <a:ext cx="633507" cy="248209"/>
          </a:xfrm>
          <a:prstGeom prst="rect">
            <a:avLst/>
          </a:prstGeom>
          <a:noFill/>
        </p:spPr>
        <p:txBody>
          <a:bodyPr wrap="none" rtlCol="0">
            <a:spAutoFit/>
          </a:bodyPr>
          <a:lstStyle/>
          <a:p>
            <a:r>
              <a:rPr lang="en-US" sz="1013" b="1" dirty="0"/>
              <a:t>Solution</a:t>
            </a:r>
            <a:endParaRPr lang="en-IN" sz="1013" b="1" dirty="0"/>
          </a:p>
        </p:txBody>
      </p:sp>
      <mc:AlternateContent xmlns:mc="http://schemas.openxmlformats.org/markup-compatibility/2006" xmlns:p14="http://schemas.microsoft.com/office/powerpoint/2010/main">
        <mc:Choice Requires="p14">
          <p:contentPart p14:bwMode="auto" r:id="rId4">
            <p14:nvContentPartPr>
              <p14:cNvPr id="8" name="Ink 7"/>
              <p14:cNvContentPartPr/>
              <p14:nvPr/>
            </p14:nvContentPartPr>
            <p14:xfrm>
              <a:off x="4079383" y="2556992"/>
              <a:ext cx="1553783" cy="2002725"/>
            </p14:xfrm>
          </p:contentPart>
        </mc:Choice>
        <mc:Fallback xmlns="">
          <p:pic>
            <p:nvPicPr>
              <p:cNvPr id="8" name="Ink 7"/>
              <p:cNvPicPr/>
              <p:nvPr/>
            </p:nvPicPr>
            <p:blipFill>
              <a:blip r:embed="rId6"/>
              <a:stretch>
                <a:fillRect/>
              </a:stretch>
            </p:blipFill>
            <p:spPr>
              <a:xfrm>
                <a:off x="4070025" y="2547633"/>
                <a:ext cx="1572139" cy="2021442"/>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 name="Ink 8"/>
              <p14:cNvContentPartPr/>
              <p14:nvPr/>
            </p14:nvContentPartPr>
            <p14:xfrm>
              <a:off x="4625662" y="2786062"/>
              <a:ext cx="1600763" cy="1272713"/>
            </p14:xfrm>
          </p:contentPart>
        </mc:Choice>
        <mc:Fallback xmlns="">
          <p:pic>
            <p:nvPicPr>
              <p:cNvPr id="9" name="Ink 8"/>
              <p:cNvPicPr/>
              <p:nvPr/>
            </p:nvPicPr>
            <p:blipFill>
              <a:blip r:embed="rId8"/>
              <a:stretch>
                <a:fillRect/>
              </a:stretch>
            </p:blipFill>
            <p:spPr>
              <a:xfrm>
                <a:off x="4616303" y="2776704"/>
                <a:ext cx="1619481" cy="1291429"/>
              </a:xfrm>
              <a:prstGeom prst="rect">
                <a:avLst/>
              </a:prstGeom>
            </p:spPr>
          </p:pic>
        </mc:Fallback>
      </mc:AlternateContent>
    </p:spTree>
    <p:extLst>
      <p:ext uri="{BB962C8B-B14F-4D97-AF65-F5344CB8AC3E}">
        <p14:creationId xmlns:p14="http://schemas.microsoft.com/office/powerpoint/2010/main" val="4182289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797290" y="2303910"/>
              <a:ext cx="3455865" cy="2437898"/>
            </p14:xfrm>
          </p:contentPart>
        </mc:Choice>
        <mc:Fallback xmlns="">
          <p:pic>
            <p:nvPicPr>
              <p:cNvPr id="4" name="Ink 3"/>
              <p:cNvPicPr/>
              <p:nvPr/>
            </p:nvPicPr>
            <p:blipFill>
              <a:blip r:embed="rId3"/>
              <a:stretch>
                <a:fillRect/>
              </a:stretch>
            </p:blipFill>
            <p:spPr>
              <a:xfrm>
                <a:off x="2787930" y="2294551"/>
                <a:ext cx="3474584" cy="2456615"/>
              </a:xfrm>
              <a:prstGeom prst="rect">
                <a:avLst/>
              </a:prstGeom>
            </p:spPr>
          </p:pic>
        </mc:Fallback>
      </mc:AlternateContent>
    </p:spTree>
    <p:extLst>
      <p:ext uri="{BB962C8B-B14F-4D97-AF65-F5344CB8AC3E}">
        <p14:creationId xmlns:p14="http://schemas.microsoft.com/office/powerpoint/2010/main" val="10066893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358</TotalTime>
  <Words>1460</Words>
  <Application>Microsoft Office PowerPoint</Application>
  <PresentationFormat>On-screen Show (4:3)</PresentationFormat>
  <Paragraphs>156</Paragraphs>
  <Slides>50</Slides>
  <Notes>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4" baseType="lpstr">
      <vt:lpstr>Arial</vt:lpstr>
      <vt:lpstr>Calibri</vt:lpstr>
      <vt:lpstr>Office Theme</vt:lpstr>
      <vt:lpstr>Equation</vt:lpstr>
      <vt:lpstr>PowerPoint Presentation</vt:lpstr>
      <vt:lpstr>PowerPoint Presentation</vt:lpstr>
      <vt:lpstr>PowerPoint Presentation</vt:lpstr>
      <vt:lpstr>PowerPoint Presentation</vt:lpstr>
      <vt:lpstr>Quiz 1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 to Thermodynamics Functions and Maxwell’s relations</vt:lpstr>
      <vt:lpstr>Combining First Law and Entropy</vt:lpstr>
      <vt:lpstr>PowerPoint Presentation</vt:lpstr>
      <vt:lpstr>PowerPoint Presentation</vt:lpstr>
      <vt:lpstr>PowerPoint Presentation</vt:lpstr>
      <vt:lpstr>Similarly</vt:lpstr>
      <vt:lpstr>PowerPoint Presentation</vt:lpstr>
      <vt:lpstr>PowerPoint Presentation</vt:lpstr>
      <vt:lpstr>PowerPoint Presentation</vt:lpstr>
      <vt:lpstr>Legendre Transformation</vt:lpstr>
      <vt:lpstr>Legendre Transformation</vt:lpstr>
      <vt:lpstr>PowerPoint Presentation</vt:lpstr>
      <vt:lpstr>PowerPoint Presentation</vt:lpstr>
      <vt:lpstr>PowerPoint Presentation</vt:lpstr>
      <vt:lpstr>PowerPoint Presentation</vt:lpstr>
      <vt:lpstr>PowerPoint Presentation</vt:lpstr>
      <vt:lpstr>Mid Sem Exam Solutions with step wise ma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st 2 Questions solutions already available in Lecture pp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TP</dc:creator>
  <cp:lastModifiedBy>RAGHAVAN EASWARAN</cp:lastModifiedBy>
  <cp:revision>440</cp:revision>
  <dcterms:created xsi:type="dcterms:W3CDTF">2022-08-24T11:48:27Z</dcterms:created>
  <dcterms:modified xsi:type="dcterms:W3CDTF">2023-10-04T11:46:57Z</dcterms:modified>
</cp:coreProperties>
</file>